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notesSlides/notesSlide9.xml" ContentType="application/vnd.openxmlformats-officedocument.presentationml.notesSlide+xml"/>
  <Override PartName="/ppt/ink/ink226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ppt/presentation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  <p:sldMasterId id="2147483671" r:id="rId2"/>
    <p:sldMasterId id="2147483684" r:id="rId3"/>
    <p:sldMasterId id="2147483696" r:id="rId4"/>
  </p:sldMasterIdLst>
  <p:notesMasterIdLst>
    <p:notesMasterId r:id="rId69"/>
  </p:notesMasterIdLst>
  <p:handoutMasterIdLst>
    <p:handoutMasterId r:id="rId70"/>
  </p:handoutMasterIdLst>
  <p:sldIdLst>
    <p:sldId id="256" r:id="rId5"/>
    <p:sldId id="1643" r:id="rId6"/>
    <p:sldId id="1600" r:id="rId7"/>
    <p:sldId id="258" r:id="rId8"/>
    <p:sldId id="1601" r:id="rId9"/>
    <p:sldId id="1602" r:id="rId10"/>
    <p:sldId id="260" r:id="rId11"/>
    <p:sldId id="1609" r:id="rId12"/>
    <p:sldId id="1617" r:id="rId13"/>
    <p:sldId id="1613" r:id="rId14"/>
    <p:sldId id="1610" r:id="rId15"/>
    <p:sldId id="1614" r:id="rId16"/>
    <p:sldId id="1618" r:id="rId17"/>
    <p:sldId id="259" r:id="rId18"/>
    <p:sldId id="1611" r:id="rId19"/>
    <p:sldId id="262" r:id="rId20"/>
    <p:sldId id="1612" r:id="rId21"/>
    <p:sldId id="265" r:id="rId22"/>
    <p:sldId id="282" r:id="rId23"/>
    <p:sldId id="1622" r:id="rId24"/>
    <p:sldId id="1623" r:id="rId25"/>
    <p:sldId id="1624" r:id="rId26"/>
    <p:sldId id="1625" r:id="rId27"/>
    <p:sldId id="303" r:id="rId28"/>
    <p:sldId id="1629" r:id="rId29"/>
    <p:sldId id="660" r:id="rId30"/>
    <p:sldId id="661" r:id="rId31"/>
    <p:sldId id="662" r:id="rId32"/>
    <p:sldId id="665" r:id="rId33"/>
    <p:sldId id="650" r:id="rId34"/>
    <p:sldId id="666" r:id="rId35"/>
    <p:sldId id="667" r:id="rId36"/>
    <p:sldId id="664" r:id="rId37"/>
    <p:sldId id="651" r:id="rId38"/>
    <p:sldId id="652" r:id="rId39"/>
    <p:sldId id="653" r:id="rId40"/>
    <p:sldId id="654" r:id="rId41"/>
    <p:sldId id="655" r:id="rId42"/>
    <p:sldId id="656" r:id="rId43"/>
    <p:sldId id="658" r:id="rId44"/>
    <p:sldId id="663" r:id="rId45"/>
    <p:sldId id="668" r:id="rId46"/>
    <p:sldId id="302" r:id="rId47"/>
    <p:sldId id="300" r:id="rId48"/>
    <p:sldId id="301" r:id="rId49"/>
    <p:sldId id="1642" r:id="rId50"/>
    <p:sldId id="308" r:id="rId51"/>
    <p:sldId id="309" r:id="rId52"/>
    <p:sldId id="310" r:id="rId53"/>
    <p:sldId id="311" r:id="rId54"/>
    <p:sldId id="312" r:id="rId55"/>
    <p:sldId id="313" r:id="rId56"/>
    <p:sldId id="317" r:id="rId57"/>
    <p:sldId id="318" r:id="rId58"/>
    <p:sldId id="314" r:id="rId59"/>
    <p:sldId id="298" r:id="rId60"/>
    <p:sldId id="319" r:id="rId61"/>
    <p:sldId id="320" r:id="rId62"/>
    <p:sldId id="321" r:id="rId63"/>
    <p:sldId id="322" r:id="rId64"/>
    <p:sldId id="323" r:id="rId65"/>
    <p:sldId id="315" r:id="rId66"/>
    <p:sldId id="316" r:id="rId67"/>
    <p:sldId id="1630" r:id="rId68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F223649-5A1E-4E5C-9950-B4514F00FC3B}">
          <p14:sldIdLst>
            <p14:sldId id="256"/>
            <p14:sldId id="1643"/>
            <p14:sldId id="1600"/>
            <p14:sldId id="258"/>
            <p14:sldId id="1601"/>
            <p14:sldId id="1602"/>
            <p14:sldId id="260"/>
            <p14:sldId id="1609"/>
            <p14:sldId id="1617"/>
            <p14:sldId id="1613"/>
            <p14:sldId id="1610"/>
            <p14:sldId id="1614"/>
            <p14:sldId id="1618"/>
            <p14:sldId id="259"/>
            <p14:sldId id="1611"/>
            <p14:sldId id="262"/>
            <p14:sldId id="1612"/>
            <p14:sldId id="265"/>
            <p14:sldId id="282"/>
            <p14:sldId id="1622"/>
            <p14:sldId id="1623"/>
            <p14:sldId id="1624"/>
            <p14:sldId id="1625"/>
            <p14:sldId id="303"/>
            <p14:sldId id="1629"/>
            <p14:sldId id="660"/>
            <p14:sldId id="661"/>
            <p14:sldId id="662"/>
            <p14:sldId id="665"/>
            <p14:sldId id="650"/>
            <p14:sldId id="666"/>
            <p14:sldId id="667"/>
            <p14:sldId id="664"/>
            <p14:sldId id="651"/>
            <p14:sldId id="652"/>
            <p14:sldId id="653"/>
            <p14:sldId id="654"/>
            <p14:sldId id="655"/>
            <p14:sldId id="656"/>
            <p14:sldId id="658"/>
            <p14:sldId id="663"/>
            <p14:sldId id="668"/>
            <p14:sldId id="302"/>
            <p14:sldId id="300"/>
            <p14:sldId id="301"/>
            <p14:sldId id="1642"/>
            <p14:sldId id="308"/>
            <p14:sldId id="309"/>
            <p14:sldId id="310"/>
            <p14:sldId id="311"/>
            <p14:sldId id="312"/>
            <p14:sldId id="313"/>
            <p14:sldId id="317"/>
            <p14:sldId id="318"/>
            <p14:sldId id="314"/>
            <p14:sldId id="298"/>
            <p14:sldId id="319"/>
            <p14:sldId id="320"/>
            <p14:sldId id="321"/>
            <p14:sldId id="322"/>
            <p14:sldId id="323"/>
            <p14:sldId id="315"/>
            <p14:sldId id="316"/>
            <p14:sldId id="16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250" autoAdjust="0"/>
    <p:restoredTop sz="99090" autoAdjust="0"/>
  </p:normalViewPr>
  <p:slideViewPr>
    <p:cSldViewPr>
      <p:cViewPr varScale="1">
        <p:scale>
          <a:sx n="89" d="100"/>
          <a:sy n="89" d="100"/>
        </p:scale>
        <p:origin x="725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38" y="-90"/>
      </p:cViewPr>
      <p:guideLst>
        <p:guide orient="horz" pos="290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 /><Relationship Id="rId18" Type="http://schemas.openxmlformats.org/officeDocument/2006/relationships/slide" Target="slides/slide14.xml" /><Relationship Id="rId26" Type="http://schemas.openxmlformats.org/officeDocument/2006/relationships/slide" Target="slides/slide22.xml" /><Relationship Id="rId39" Type="http://schemas.openxmlformats.org/officeDocument/2006/relationships/slide" Target="slides/slide35.xml" /><Relationship Id="rId21" Type="http://schemas.openxmlformats.org/officeDocument/2006/relationships/slide" Target="slides/slide17.xml" /><Relationship Id="rId34" Type="http://schemas.openxmlformats.org/officeDocument/2006/relationships/slide" Target="slides/slide30.xml" /><Relationship Id="rId42" Type="http://schemas.openxmlformats.org/officeDocument/2006/relationships/slide" Target="slides/slide38.xml" /><Relationship Id="rId47" Type="http://schemas.openxmlformats.org/officeDocument/2006/relationships/slide" Target="slides/slide43.xml" /><Relationship Id="rId50" Type="http://schemas.openxmlformats.org/officeDocument/2006/relationships/slide" Target="slides/slide46.xml" /><Relationship Id="rId55" Type="http://schemas.openxmlformats.org/officeDocument/2006/relationships/slide" Target="slides/slide51.xml" /><Relationship Id="rId63" Type="http://schemas.openxmlformats.org/officeDocument/2006/relationships/slide" Target="slides/slide59.xml" /><Relationship Id="rId68" Type="http://schemas.openxmlformats.org/officeDocument/2006/relationships/slide" Target="slides/slide64.xml" /><Relationship Id="rId7" Type="http://schemas.openxmlformats.org/officeDocument/2006/relationships/slide" Target="slides/slide3.xml" /><Relationship Id="rId71" Type="http://schemas.openxmlformats.org/officeDocument/2006/relationships/presProps" Target="presProps.xml" /><Relationship Id="rId2" Type="http://schemas.openxmlformats.org/officeDocument/2006/relationships/slideMaster" Target="slideMasters/slideMaster2.xml" /><Relationship Id="rId16" Type="http://schemas.openxmlformats.org/officeDocument/2006/relationships/slide" Target="slides/slide12.xml" /><Relationship Id="rId29" Type="http://schemas.openxmlformats.org/officeDocument/2006/relationships/slide" Target="slides/slide25.xml" /><Relationship Id="rId11" Type="http://schemas.openxmlformats.org/officeDocument/2006/relationships/slide" Target="slides/slide7.xml" /><Relationship Id="rId24" Type="http://schemas.openxmlformats.org/officeDocument/2006/relationships/slide" Target="slides/slide20.xml" /><Relationship Id="rId32" Type="http://schemas.openxmlformats.org/officeDocument/2006/relationships/slide" Target="slides/slide28.xml" /><Relationship Id="rId37" Type="http://schemas.openxmlformats.org/officeDocument/2006/relationships/slide" Target="slides/slide33.xml" /><Relationship Id="rId40" Type="http://schemas.openxmlformats.org/officeDocument/2006/relationships/slide" Target="slides/slide36.xml" /><Relationship Id="rId45" Type="http://schemas.openxmlformats.org/officeDocument/2006/relationships/slide" Target="slides/slide41.xml" /><Relationship Id="rId53" Type="http://schemas.openxmlformats.org/officeDocument/2006/relationships/slide" Target="slides/slide49.xml" /><Relationship Id="rId58" Type="http://schemas.openxmlformats.org/officeDocument/2006/relationships/slide" Target="slides/slide54.xml" /><Relationship Id="rId66" Type="http://schemas.openxmlformats.org/officeDocument/2006/relationships/slide" Target="slides/slide62.xml" /><Relationship Id="rId74" Type="http://schemas.openxmlformats.org/officeDocument/2006/relationships/tableStyles" Target="tableStyles.xml" /><Relationship Id="rId5" Type="http://schemas.openxmlformats.org/officeDocument/2006/relationships/slide" Target="slides/slide1.xml" /><Relationship Id="rId15" Type="http://schemas.openxmlformats.org/officeDocument/2006/relationships/slide" Target="slides/slide11.xml" /><Relationship Id="rId23" Type="http://schemas.openxmlformats.org/officeDocument/2006/relationships/slide" Target="slides/slide19.xml" /><Relationship Id="rId28" Type="http://schemas.openxmlformats.org/officeDocument/2006/relationships/slide" Target="slides/slide24.xml" /><Relationship Id="rId36" Type="http://schemas.openxmlformats.org/officeDocument/2006/relationships/slide" Target="slides/slide32.xml" /><Relationship Id="rId49" Type="http://schemas.openxmlformats.org/officeDocument/2006/relationships/slide" Target="slides/slide45.xml" /><Relationship Id="rId57" Type="http://schemas.openxmlformats.org/officeDocument/2006/relationships/slide" Target="slides/slide53.xml" /><Relationship Id="rId61" Type="http://schemas.openxmlformats.org/officeDocument/2006/relationships/slide" Target="slides/slide57.xml" /><Relationship Id="rId10" Type="http://schemas.openxmlformats.org/officeDocument/2006/relationships/slide" Target="slides/slide6.xml" /><Relationship Id="rId19" Type="http://schemas.openxmlformats.org/officeDocument/2006/relationships/slide" Target="slides/slide15.xml" /><Relationship Id="rId31" Type="http://schemas.openxmlformats.org/officeDocument/2006/relationships/slide" Target="slides/slide27.xml" /><Relationship Id="rId44" Type="http://schemas.openxmlformats.org/officeDocument/2006/relationships/slide" Target="slides/slide40.xml" /><Relationship Id="rId52" Type="http://schemas.openxmlformats.org/officeDocument/2006/relationships/slide" Target="slides/slide48.xml" /><Relationship Id="rId60" Type="http://schemas.openxmlformats.org/officeDocument/2006/relationships/slide" Target="slides/slide56.xml" /><Relationship Id="rId65" Type="http://schemas.openxmlformats.org/officeDocument/2006/relationships/slide" Target="slides/slide61.xml" /><Relationship Id="rId73" Type="http://schemas.openxmlformats.org/officeDocument/2006/relationships/theme" Target="theme/theme1.xml" /><Relationship Id="rId4" Type="http://schemas.openxmlformats.org/officeDocument/2006/relationships/slideMaster" Target="slideMasters/slideMaster4.xml" /><Relationship Id="rId9" Type="http://schemas.openxmlformats.org/officeDocument/2006/relationships/slide" Target="slides/slide5.xml" /><Relationship Id="rId14" Type="http://schemas.openxmlformats.org/officeDocument/2006/relationships/slide" Target="slides/slide10.xml" /><Relationship Id="rId22" Type="http://schemas.openxmlformats.org/officeDocument/2006/relationships/slide" Target="slides/slide18.xml" /><Relationship Id="rId27" Type="http://schemas.openxmlformats.org/officeDocument/2006/relationships/slide" Target="slides/slide23.xml" /><Relationship Id="rId30" Type="http://schemas.openxmlformats.org/officeDocument/2006/relationships/slide" Target="slides/slide26.xml" /><Relationship Id="rId35" Type="http://schemas.openxmlformats.org/officeDocument/2006/relationships/slide" Target="slides/slide31.xml" /><Relationship Id="rId43" Type="http://schemas.openxmlformats.org/officeDocument/2006/relationships/slide" Target="slides/slide39.xml" /><Relationship Id="rId48" Type="http://schemas.openxmlformats.org/officeDocument/2006/relationships/slide" Target="slides/slide44.xml" /><Relationship Id="rId56" Type="http://schemas.openxmlformats.org/officeDocument/2006/relationships/slide" Target="slides/slide52.xml" /><Relationship Id="rId64" Type="http://schemas.openxmlformats.org/officeDocument/2006/relationships/slide" Target="slides/slide60.xml" /><Relationship Id="rId69" Type="http://schemas.openxmlformats.org/officeDocument/2006/relationships/notesMaster" Target="notesMasters/notesMaster1.xml" /><Relationship Id="rId8" Type="http://schemas.openxmlformats.org/officeDocument/2006/relationships/slide" Target="slides/slide4.xml" /><Relationship Id="rId51" Type="http://schemas.openxmlformats.org/officeDocument/2006/relationships/slide" Target="slides/slide47.xml" /><Relationship Id="rId72" Type="http://schemas.openxmlformats.org/officeDocument/2006/relationships/viewProps" Target="viewProps.xml" /><Relationship Id="rId3" Type="http://schemas.openxmlformats.org/officeDocument/2006/relationships/slideMaster" Target="slideMasters/slideMaster3.xml" /><Relationship Id="rId12" Type="http://schemas.openxmlformats.org/officeDocument/2006/relationships/slide" Target="slides/slide8.xml" /><Relationship Id="rId17" Type="http://schemas.openxmlformats.org/officeDocument/2006/relationships/slide" Target="slides/slide13.xml" /><Relationship Id="rId25" Type="http://schemas.openxmlformats.org/officeDocument/2006/relationships/slide" Target="slides/slide21.xml" /><Relationship Id="rId33" Type="http://schemas.openxmlformats.org/officeDocument/2006/relationships/slide" Target="slides/slide29.xml" /><Relationship Id="rId38" Type="http://schemas.openxmlformats.org/officeDocument/2006/relationships/slide" Target="slides/slide34.xml" /><Relationship Id="rId46" Type="http://schemas.openxmlformats.org/officeDocument/2006/relationships/slide" Target="slides/slide42.xml" /><Relationship Id="rId59" Type="http://schemas.openxmlformats.org/officeDocument/2006/relationships/slide" Target="slides/slide55.xml" /><Relationship Id="rId67" Type="http://schemas.openxmlformats.org/officeDocument/2006/relationships/slide" Target="slides/slide63.xml" /><Relationship Id="rId20" Type="http://schemas.openxmlformats.org/officeDocument/2006/relationships/slide" Target="slides/slide16.xml" /><Relationship Id="rId41" Type="http://schemas.openxmlformats.org/officeDocument/2006/relationships/slide" Target="slides/slide37.xml" /><Relationship Id="rId54" Type="http://schemas.openxmlformats.org/officeDocument/2006/relationships/slide" Target="slides/slide50.xml" /><Relationship Id="rId62" Type="http://schemas.openxmlformats.org/officeDocument/2006/relationships/slide" Target="slides/slide58.xml" /><Relationship Id="rId70" Type="http://schemas.openxmlformats.org/officeDocument/2006/relationships/handoutMaster" Target="handoutMasters/handoutMaster1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2.xml" 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 /><Relationship Id="rId1" Type="http://schemas.openxmlformats.org/officeDocument/2006/relationships/image" Target="../media/image11.w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wmf" 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emf" /><Relationship Id="rId1" Type="http://schemas.openxmlformats.org/officeDocument/2006/relationships/image" Target="../media/image283.wmf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.wmf" 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wmf" 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wmf" /><Relationship Id="rId1" Type="http://schemas.openxmlformats.org/officeDocument/2006/relationships/image" Target="../media/image287.wmf" 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wmf" 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FFB1D5-221C-4C9C-BBBC-9726FAA49C7B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5B7C5-6057-4F29-8696-65B28EF557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277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4:46.6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228 6816,'0'11'-227,"0"1"1,0 2 0,0 1 206,0 3 1,0-1-1,0 0 1,0 1 35,0-1 0,0 1 0,0-1 0,2 1 0,2-1 0,2 1 0,-2-1 0,-2 1 0,-2-1 0,0 3 0,0 1 16,0 2 1,2 0-1,2-5 1,2-1-51,-3 1 1,-1-7 0,-2 1-63,0 2 1,0 1-47,0 3 100,0-1 0,-2-1 26,-3-5 0,3-11 0,-6-9 0</inkml:trace>
  <inkml:trace contextRef="#ctx0" brushRef="#br0" timeOffset="663">0 228 7569,'6'-12'0,"2"2"-172,1 3 80,3-7 1,5 6-1,1-5 1,-1 3-1,1 2 64,-1 4 0,7 2 1,-1 0-1,-2-1 86,-1-3 0,3 0 1,0 6-1,1 0-36,1 0 1,-6 6-1,4 1 1,-3 1-5,-3 0 0,7 4 1,-1-5-1,-2 3-13,-1 4 0,-3 1 0,1 3-55,-1-1 1,-1 1 0,-5-1 0,-5 1 31,-4-1 0,-2 0 1,0 1-1,0-1 10,0 1 0,-2-6 0,-4-1 0,-4 3 8,1 1 0,-7 3 1,5-3-1,-5-1 4,-1-3 0,-3-1 0,-1 4 0,-2-5-1,1-1 0,3-2 0,-1-4 0,-1 2 9,-2 2 0,0 0 1,5-6-1,1 1 15,-1 5 1,-5-4-1,0 4 34,1-4 1,9-2 73,1 0-69,8 0-68,-4 0 0,10 0 15,4 0 0,4 0 0,7 0 0,1 0-7,-1 0 1,1 0 0,-1 2 0,1 2 43,-1 2 0,2 5 0,3-3 0,1 0 8,-2 0 1,1 5 0,-1-3 0,2 1-43,-1 1 1,-1-6 0,0 4 0,3-1-25,-3 1 1,-2-6-1,-3 4 1,-2-2-71,-3-1 1,1 1-1,3-4 1,-1 2-95,-2 2 1,-7 0-1,7-6-65,2 0 1,-5 0-1,3 0 237,2 0 0,1 0 0,3 0 0</inkml:trace>
  <inkml:trace contextRef="#ctx0" brushRef="#br0" timeOffset="1213">1153 577 7569,'9'0'-947,"-1"-8"931,-8-3 0,-2 3 0,-2 0 88,-1 0 1,-9 6 0,2-3-20,-3 3 1,-1 0-1,1-2 1,-1-2-2,-3 2 0,-3 2 0,5 2 0,0 2 1,-1 4 1,-5-2-1,0 5 1,1 1-52,3 0 1,1 0 0,1 3 0,1-1-5,5 1 0,-3-3 1,8 2 6,2 1 0,2 3 0,2 1-7,0 1 0,6-7 0,2-1 2,2-2 1,1 4 0,7-7 0,-1-1-27,1-2 1,-1-2 0,1 0 0,-1 0-32,1 0 1,-1 0 0,1-2-1,-3-4 25,-3-5 1,3 1 0,-3-2 24,3-1 1,1-3 0,-2 1 0,-5 1 11,-1 3 1,0 1 0,-4-4 51,1 3 1,1 5 62,-6-6-119,0 8 0,0-2-70,0 12 0,0-2 0,2 8-49,4 1 0,-4 3 1,6-1-144,-1-3 0,-3 4-155,8-5 416,0-3 0,5 0 0,1-8 0</inkml:trace>
  <inkml:trace contextRef="#ctx0" brushRef="#br0" timeOffset="1696">1415 525 7569,'7'-10'-285,"-5"2"0,8 8 0,-4 0 283,6 0 1,-5 2 0,1 4 10,0 6 1,-6-3 0,4 3 7,-4 1 1,-2 3 0,1-1 9,5-3 1,-4 4 43,4-5-13,-4 5 35,-2-6-74,0-3 1,0-9 0,0-3-22,0-7 0,0-4 0,2-1 2,4-1 0,-4 1 1,5 1-1,1 3-37,4 1 1,-2 3 0,1-5-1,3 4-7,1 2 1,3 1 0,-1 3 0,1-2 21,-1 2 0,1 0 0,-1 0 1,1-1 12,-1 1 1,1 2 0,-1 2-1,0 0 11,1 0 1,-1 6 0,1 1-1,-1 1 20,1 0 0,-7 5 1,-1-1-1,0 2-57,0-3 1,-7 5 0,3-5-89,-4 5 0,0 1 0,2 1-319,2-1 442,0-7 0,1-2 0,3-8 0</inkml:trace>
  <inkml:trace contextRef="#ctx0" brushRef="#br0" timeOffset="2347">2463 472 7000,'5'-11'-380,"1"-1"0,-2 8 379,-10-2 0,2 4 0,-7 2 1,-3 0 28,-1 0 0,-3 0 0,1 0 9,-1 0 0,1 6 0,-1 2 0,1 0 3,-1-1 0,1 5 0,-1-4 0,1 1-16,0 5 0,5 2 0,2 1 0,0-1-15,1-5 0,5 11 0,-2-5 13,4 2 1,2 1 0,2-5-55,4-3 0,4 2 1,7-9-1,1-1-5,-1-2 1,0-2-1,1 0 1,-1 0 5,1 0 1,-1 0-1,1 0 1,-1-2 15,1-4 0,-1 3 0,1-9 18,-1-2 1,1-1 0,-1-3 0,-1 1 2,-5-1 1,5-1 0,-7-2 0,3-3-17,0 3 0,-6-6 1,3 0-1,-1-2-8,-4 0 0,4-1 0,-3-3 0,-1 2 6,-2 2 1,4 0 0,0-4 0,-2 2 33,-2 2 0,-2 8 1,0-5 32,0 1 1,0 6-1,0-4-22,0 3 1,-2 10-27,-4 5 1,2 3 10,-8 2 1,9 2 0,-3 3 1,4 7 1,2 4 0,0 1-1,0 1 31,0-1 1,0 2 0,0 3 0,0 3-6,0 2 0,6-4 0,-1 5 0,-1-3-26,-2-4 0,-2 4 1,2-1-1,2-3 11,2-2 1,0 1-1,-4 1 1,2 2-33,1-1 0,1-3 0,-4-1-62,4-1 1,-4 1 0,4-1-131,-4 1 1,3-7 0,3-1 4,2-2 188,-6 5 0,19-11 0,-3 6 0</inkml:trace>
  <inkml:trace contextRef="#ctx0" brushRef="#br0" timeOffset="2747">3056 437 7389,'-11'0'-542,"1"2"0,0 2 552,1 2 0,-1 7 1,-4-3-1,5 2 47,1-1 0,-4 1 0,6 6 38,2-1 0,3 1-71,1-1 1,7-2 0,5-1-23,3-2 0,3-8 1,-1 1-1,1-3-41,-1-2 1,7 0-1,-1 0 1,-2 0 32,-1 0 1,-3-5-1,1-3 1,-1-2 10,1-4 1,-1 5 0,0-3 59,1-1 0,-6 3 0,-3-2-24,-1-1 0,-2-3 0,-6-1-29,0-1 1,-8 3 0,-4 1 0,-3 4-20,-3 3 1,1 1 0,0 6 0,-1 0-70,1 0 1,-3 0-1,-1 2-76,-2 4 1,-1-3 0,7 9-183,-1 2 334,1 1 0,7 3 0,2-1 0</inkml:trace>
  <inkml:trace contextRef="#ctx0" brushRef="#br0" timeOffset="3509">3423 437 6417,'18'0'168,"-7"0"0,1 2-163,1 4 1,-3-4-1,0 6 24,-2-1 1,3 3-19,-5 8 0,0-1-16,-6 1 1,0-1-55,0 1 0,0-1-59,0 0 265,0-7-125,0-2 1,0-10-1,2-4-11,4-6 1,-2-3-1,7-2 4,3-1 1,-5 3 0,1 1 0,0 2-7,0-1 1,-5 3 0,7 0 0,0 1-5,-3-1 0,7 6 0,-4-4 0,3 2-9,3 1 1,-1-1 0,0 6 5,1 0 0,-1 0 0,1 0-5,-1 0 0,-1 2 1,-3 2-1,-3 3-3,-2 3 0,0 0 0,-4 3 0,1-1-30,-1 2 0,-2 1 0,0 1 0,2-3 18,2-1 0,0 0 1,-6 5-38,0 0 1,0-5-12,0 0 89,0-1 62,0-1 1,-6-4-68,0-12 1,0 2-1,6-7-12,0-3 0,6-2 0,0-1 0,0 1 5,1 5 1,-3-5-1,8 5-14,1-5 1,3-1 0,1 1-1,1 3 6,-1 1 1,1 6 0,-1-4-1,1 3 8,-1 3 1,1 2 0,-1 2-1,1 0 11,-1 0 0,1 0 0,-1 0 0,1 0-1,-1 0 0,-5 6 0,-1 1 0,3 3-25,1 4 0,-3 1 0,-2 3 0,-3-1-30,-3 1 1,0-7-1,0 1 1,2 1 6,-2 3 1,-4 1 0,-4 1 0,-4-1 26,-2 1 0,-1-1 0,-7 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29.8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53 7319,'-9'8'-1154,"-1"-6"1066,4 4 135,-4-4 1,-1-2-8,-1 0 0,8-2 0,-2-4 26,5-6 1,1 3-30,0-3 0,1 6 0,5-3-61,6 1 0,3 2 0,3 6 33,-1 0 0,-5 0 0,0 0-18,1 0 1,3 0-20,1 0 1,-1 8-1,-3 1 9,-1 1 0,-8 6 0,2-5 10,-4 5 1,-4-1 0,-2-1 0,-4-2-3,-2 1 1,-1 3 0,-7 1 2,1 1 0,-1-3 0,3-1 0,1-5 39,3-1 0,-1 4 0,-4-4 0,3-1 10,1 1 0,8 0 0,-3-4-20,-1 2 1,6 1-1,-6-3 16,0 2 1,6 2 4,-3-2 16,3-4 1,4 5 14,3-7 1,-1 0-30,8 0 0,0 0 0,5 0-35,0 0 1,-5 0 0,0 0-1,1 0-10,3 0 1,-5-2 0,1-2 0,2-1 32,1 1 1,-3 2-1,0 2-5,1 0 1,-3 0-1,1 0-1,3 0 1,2 0-69,1 0-54,0 0 0,-5 0-528,0 0 220,-8 0 404,3 0 0,-7 0 0,0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0,'0'17'-92,"0"-5"0,0-1-70,0 3 1,6 1 0,0 3 111,-3-1 0,1 1 0,0-1 25,2 1 0,2-7-151,-2 1 1,-3-2 86,9 1 89,-8-3 0,4-8 0,-8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3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419,'8'-9'-1148,"-6"-7"1148,6 14 0,-8-5 0,0 7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7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2'0'-88,"-1"0"1,-5 0 0,6 0 0,1 0 0,3 2 64,1 4 1,1-4 0,-1 4 0,1-2 56,-1 2 0,1-3 0,-1 7 0,-1 0-31,-5 0 0,5-5 0,-7 7 0,3 2-11,0 1 0,-6 1 0,3-3 1,-1-1-13,-4 1 0,-2 3 33,-2 1 1,0 1 4,0-1-6,-8-7 0,4-2-19,-7-8 1,7-2 0,-2-4-51,4-6 1,2-3 0,2-3 13,4 1 1,3-1-1,7 1 1,-2 0-68,-3-1 1,-1 1 0,3 1 0,-1 3-100,2 1 1,-5 6 208,3-6 0,0 1 0,5-7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1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18'8'-577,"-6"-6"0,-1 4 547,3-4 0,-4-2 1,1 0-1,3 0 81,1 0 0,-3 0 1,0 0-1,1 0-5,3 0 0,1 0 0,1 0 2,-1 0 0,-5-2 0,-1-2-16,3-2 0,-6-2 0,-1 4-32,1-1-4,-6-9 0,4 6 1,-12-3 8,-5 5 0,-5 4 0,-1 2 78,-1 0 1,1 0 0,-1 0-20,1 0 0,-1 2 0,1 4 0,-1 3-32,1 1 1,5 5-1,2-3 1,1 4-10,-1 1 0,6 1 0,-2-1 0,4 0-33,2 1 1,0-1-1,0 1-26,0-1 0,8-1 1,4-3-1,3-3-125,3-2 1,-1 0-1,1-4 1,-1 1-70,1-1 0,5-2 0,0-2 230,-1 0 0,5 0 0,0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53 7324,'12'-6'-475,"-1"0"0,-7-1 301,2 1 0,-4 2 393,-2-8-92,0 8 1,-8-3-76,-3 7 1,-5 0 0,-1 0 50,-1 0 1,7 6-1,-1 1-8,-2 3 0,1 2 0,1 5-75,6 1 1,-1-1 0,1 0 0,2 1-9,2-1 0,4 1 0,2-1-29,2 1 0,7-7 0,-1-1 0,3 0-57,3 0 0,-1-7 0,1 5 0,1-2-45,4 0 0,-1 0 1,5-6-1,-2 0-44,-4 0 1,5 0-1,-1 0 1,0 0 162,0 0 0,6-8 0,-3-2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7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0'-10'-974,"0"3"1029,0 7 1,0 7-1,0 5 1,0 4 17,0 1 1,0 0 0,0 1 0,2 1-42,4 5 1,-4-3-1,3 6 1,-3-2-58,-2-3 1,2 3 0,2-2-1,2-1-89,-2-3 1,-2-2 0,-2 1 0,2-3-46,4-3 0,-4 4 159,3-5 0,5 5 0,0 1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7 7569,'-10'0'-306,"2"-1"238,8-5 0,2 4 64,4-4 1,4 4 0,9 2 0,2 0-122,3 0 1,-1 2 0,-6 2-1,3 2-143,3-2 1,-4-3 267,5-1 0,3 8 0,0 2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64 7569,'2'-18'-459,"4"1"358,-4 7 1,11-5-1,-5 5 12,2 0 1,-5-5 0,5 3-1,-2-3 104,-4-3 1,3 1 0,1-1 27,2 1 1,-6-1 0,2 1 0,-4-1-22,-2 1 0,0-6 1,0-1-1,0 1-41,0-2 1,0 3-1,0-7 1,-2 0-5,-4 2 1,2-6-1,-6 6 1,2 0 82,5 3 1,-5 5 0,0 4-1,0 1-39,1 2 1,-5 6 0,4-3 7,-2 1 0,-1 2-31,-7 6 0,1 8 0,-1 4 3,1 3 1,5 3 0,3-1 0,1 0 35,4 1 0,-4 1 1,2 3-1,2 1 16,3-2 0,1 7 0,0 1 0,0 2-8,0-2 1,5 2 0,3-6-1,0 0-24,0 0 1,3 5 0,-3-7 0,2-2-46,3-1 0,-3-3 1,2 1-1,1-1-140,3 0 0,1-1 0,1-2 0,-1-5-199,1-1 1,-1-2 362,1-6 0,7 8 0,2 1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9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81,'5'17'-175,"3"1"188,2-1 1,-4-1 0,3-3-1,1-3 11,0-2 1,1 3-1,7-5-26,-1-2 1,1 4 0,-1-2 0,1-2-35,-1-3 0,1-1 0,1 0 0,2 0 27,3 0 0,-1-5 0,-6-1 1,1 0-8,-1-2 0,1 1 1,-3-7-1,-1 4 68,-2 2 1,-9-5 120,3 1-115,-4 4-18,-2 1-14,-8 7 0,7 7 0,-5 5-20,4 4 1,2 1 0,0 1 0,0-1 1,0 0 0,0 7 0,0 1 0,0 0-7,0 0 1,0 5-1,0-5 1,0 2 2,0 4 1,0 0 0,2 0 0,2-2-14,1 2 0,1 2 1,-6 0-1,-2-2 16,-4-2 1,5-1-1,-7 1 1,0-4 36,-4 0 0,-1-5 0,-1 3 0,3-6 50,-3-5 0,-3 1 1,-5-5-1,-1 0 46,2 0 1,-1-2 0,1-6 0,-2 0-18,1 0 0,3 0 0,1-2-109,1-4 0,1-4 1,3-7-1,3-1-149,2 1 1,2 5-1,6-1 1,0-5-170,0-3 0,2-5 0,4 5 0,6-2 304,3 2 0,3-7 0,-1 1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355,'0'12'227,"2"-2"-139,4-3 1,-4 7-12,4-2 0,-4 3-172,-2 3 1,0-1-111,0 0 1,0-5-191,0 0 395,0-8 0,8 3 0,1-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33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232,'0'-9'488,"0"1"-386,7 8 0,-3 0-46,8 0 1,-8 2 0,4 2-38,-1 2 1,-3 7 0,8-3 0,1 2-16,3-1 1,1 1 0,1 5 0,-1 1-9,1-1 1,5 1 0,0 1-1,-1 2-23,-3 3 0,0-1 0,3-6 0,1 1-31,-2-1 0,-1 1 0,-5-1 0,-1-1 10,-2-4 1,-1 3 0,7-5-1,-3 1-206,-3 1 1,3-8 253,-3 2 0,4 3 0,1 1 0</inkml:trace>
  <inkml:trace contextRef="#ctx0" brushRef="#br0" timeOffset="421">455 1 6264,'-8'10'39,"4"-3"0,-6-5 0,1 2 13,-1 2 1,4 0 0,-4-4 0,1 2-10,-1 2 1,4 5-1,-4-3 1,1 0-26,-1-1 0,-2 7 0,-3-2 0,1 3 12,3 3 0,1-1 0,-4 1 0,3-1-13,-3 1 1,4-1 0,-1 0 0,-3 1 3,-1-1 1,3 1 0,0-1-1,1 1-14,1-1 1,-5-1 0,5-3-1,-2-1 1,1 2 1,7-5 0,-4 1-252,0-2 0,8-2 243,0-6 0,0 7 0,8 3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69,'0'-12'37,"0"0"-755,0 8 461,0-3 0,0 9 1,2 1 256,4 3 0,-4 8 0,6-4 0,-8 7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4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4,'17'-8'-479,"-5"6"141,-1-4 337,-7 4 1,6 4 0,-6 4 41,2 6 1,0-3 0,-6 3-15,0 2 1,0 1 0,0 3-26,0-1 0,5 1 0,1-1-23,-2 1 1,-2-7 12,-2 1 1,0-6-58,0 5 43,0-7 0,0 2-13,0-12 0,2-2 0,2-5-17,2 1 1,7 1 34,-1-7 1,1 1 0,1 1 0,-2 2-17,1 3 1,3 5 0,1-6 42,1-1 1,-1 3 0,1 0 0,1 3-21,4 3 0,-3 2 0,3 2 5,-4 0 1,-1 0 0,-1 0 0,1 0 8,-1 0 0,-5 6 0,0-1 1,1 1 125,3 2 0,1 2 0,1 7-84,-1 1 1,-5-3 0,-3-1 0,-1-3-3,-4 3 1,0 2 0,0 1 0,2 0-11,-2 1 0,-3-1 0,-1 1 11,0-1 1,0 1-1,0-1-2,0 1 0,0-1 0,0 1 0,-1-3-9,-5-3 0,2 3-41,-8-3 1,6 2 13,-5-3 0,1-1 1,-4-6-405,3 2 1,5-1-8,-6-5 0,8-2 404,-1-3 0,-5-13 0,0-9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2.6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0 6425,'0'18'104,"0"-1"1,0 1-1,0-1-83,0 0 1,0 7 0,0-1 0,0 0 0,0 3 0,0-5 0,2 6 0,1 0-42,3 0 1,6-3-1,-6 3 1,-2-2 13,-2-4 0,3-1 1,1-3-1,-2 1-144,-2-1 0,0 1 0,2-1-25,2 1 0,0-7 175,-6 1 0,0-8 0,-8 11 0,-2-5 0</inkml:trace>
  <inkml:trace contextRef="#ctx0" brushRef="#br0" timeOffset="412">18 437 7385,'-9'-8'47,"1"6"0,10-6 0,4 8-549,5 0 0,5 0 474,1 0 1,1 0 0,-1 0 0,1 0 30,-1 0 1,6 0 0,1 0 0,-3 0-19,-1 0 0,-3 0 0,0 0 1,1 0 13,-1 0 1,7 0 0,-1 0 0,-2 0-2,-1 0 0,-3-6 0,1 1 0,-1 1 5,1 2 1,-1 2 48,0 0 0,-5 0 108,0 0-28,-8 0 1,-2 2-89,-8 4 0,-6 3 1,6 9-21,2-1 1,-3-5 0,1-1-21,2 3 0,2 2 0,2 1-32,0 1 0,6-7 0,2-1 0,-1 0-110,1-1 1,6-5 0,-1 2-33,9-4 1,-3-2-1,4 0 170,-3 0 0,-3 0 0,1 0 0</inkml:trace>
  <inkml:trace contextRef="#ctx0" brushRef="#br0" timeOffset="621">455 227 6616,'0'-8'-148,"0"8"148,0 8 0,8 10 0,1-1 0</inkml:trace>
  <inkml:trace contextRef="#ctx0" brushRef="#br0" timeOffset="1057">961 437 7569,'10'-8'-157,"-2"4"-517,-8-8 637,0 9 1,-8-5 0,-3 8 92,-5 0 1,4 6-1,1 1-52,-3 3 0,-1 0 0,-1 3 0,4-1-3,7 2 0,-3 1 1,2 3-8,2-1 1,4 1 3,6-1 0,-2-1 0,8-5 0,1-5-72,3-4 1,1 0-1,1 2 1,-1 2 54,0-3 0,1-1 0,-1-2 1,1 0 12,-1 0 1,1-5 0,-3-3 0,-1 0 23,-2 0 1,-3-5 0,3 1-11,-6-3 1,-4-3-1,-2 1-2,0-1 0,-2 1 1,-4 1-8,-6 5 1,3-3 0,-3 8 0,-2 2-16,-1 2 1,-3 2 0,1 0-86,-1 0 1,1 0-345,-1 0 445,9 0 0,9 8 0,9 2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8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10 7569,'11'0'-205,"1"0"-153,0 0 256,-3 0 1,5 8 155,-8 3 0,2 5 0,-5 1-129,3 1 0,0-7 0,-6 1 90,0 1 0,0-3-26,0 2 1,0-6-16,0 5 10,0-7 1,0 2-8,0-12 0,0 2 0,0-7 13,0-3 1,2-1-1,2-3-50,2 1 1,2-1 0,-5 1 0,5 1 58,2 5 1,-4-5 0,5 6 0,1-1 0,-2-1 0,5 6 0,-3-4 0,3 3 9,3 3 0,5 2 0,0 2 1,-1 0 14,-3 0 0,-1 0 1,-1 2-1,1 4-15,-1 5 1,0-1-1,1 2 1,-1-1-32,1-1 0,-7 6 0,-1-5-100,-2 5 0,-2 1-9,-6 1 0,0-1-1,0 1 132,0-9 0,-8 7 0,-2-7 0</inkml:trace>
  <inkml:trace contextRef="#ctx0" brushRef="#br0" timeOffset="258">699 192 7569,'10'0'-678,"-2"0"1,-6 0 718,4 0 1,-4 8 0,5 2 6,1-1 0,-6 7 0,4-4-44,-4 3 1,-2 3-1,2-3 1,2-1-45,1-3 0,1-5 0,-6 6-120,0 1 0,2-5 160,4-2 0,-4 4 0,6-1 0</inkml:trace>
  <inkml:trace contextRef="#ctx0" brushRef="#br0" timeOffset="434">734 105 7569,'-9'-18'-71,"1"7"0,8-1-215,0-1 0,0 3-304,0-2 385,0 8 205,0-3 0,0-1 0,0-2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9.5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455 7569,'-23'0'0,"-1"0"0,1 0-310,-2 0 1,3-6 270,-7 0 1,8 0 0,-4 6-1,1 0 1,1 2 0,0 2 136,-2 2-62,5 7-25,3-3 6,1 8 1,8-1-1,-3 1 1,5-1-5,4 0 0,2 1 0,2-3 0,4-1 36,5-2-137,5-1 101,1-1 1,1 4-145,-1-9 138,9 1-1,1-6 0,0 0-83,-4 0 0,2 0 0,-1 0 0,-1 0 36,2 0 1,-5 0 0,3-2 0,-6-4-73,-5-5 0,4-5 0,-5-1 0,3-1-74,-3 1 187,5-1 0,-6-7 0,-1-2 0,7 0 0,-14-6 0,13-2 0,-5-10 0</inkml:trace>
  <inkml:trace contextRef="#ctx0" brushRef="#br0" timeOffset="272">437 53 7569,'-18'-8'-292,"1"6"1,-1-11 231,1 7 0,5-6-291,1 6 365,-1 1 0,0 5 112,1 0-90,7 0 0,-4 2 0,8 3 0,2 7 1,2 4-1,4 1 34,1 0 0,-3 7 0,6-1 18,1-2-49,3 7-29,-6-1 1,5 2-4,-3 0 0,1-2 1,1 4 28,-3-2 1,1-7-93,-2 11 97,5-14-21,-13 14-141,14-14 135,-14 7 12,13-9-27,-13 1-199,6-1-14,-8 0 147,8 1 0,-6-6-81,4-1 0,-5-5 1,1 4-53,4-3 200,-4-1 0,14-6 0,-7 0 0</inkml:trace>
  <inkml:trace contextRef="#ctx0" brushRef="#br0" timeOffset="677">734 525 7569,'17'0'-586,"-5"0"489,-1 0 0,-5 1-153,6 5 136,-8-4 1,11 6 100,-3-8 0,-4 2 0,-1 2-7,1 2 0,2-1 22,7-5 0,1-5 1,-3-3-20,-3-2 12,-4-1 13,-8 1 39,7-6-13,-5 7-31,6-1 0,-8-6 1,-8 9 0,-3-5 63,-5 6 1,5 4-1,-1 2 37,-2 0 0,-1 0 0,-1 2-62,5 4 1,-3-2-1,6 7 47,-1 3-38,5-6-23,-12 7 54,14-5-35,-6 8 0,8-1 0,2 0-106,4 1 1,4-8-1,7-3 1,1-1-78,-1 0 1,7 0 0,1-6 0,0 2-76,0 4 1,4-4 0,-3 3 210,1-3 0,2-9 0,6-3 0</inkml:trace>
  <inkml:trace contextRef="#ctx0" brushRef="#br0" timeOffset="1101">1485 105 7206,'-8'-9'-47,"-4"3"1,2 4-1,1 4-91,1 4 0,2-2 1,6 7 193,0 3 0,-2 1 0,-2 5 0,-2 1-37,3 2 0,1 8 1,2-1-1,0 1-16,0-2 0,0 4 0,0-4 0,0 4-5,0 2 1,0-2 0,0-2 0,0-2-6,0 2 0,0-6 0,0 0 1,0-1-7,0-1 0,5 6 0,1-6 0,-2-1 4,-2-3 1,-2 4 0,0 1 0,0-3-14,0-2 0,0-7 1,0 0-1,-2 1 9,-4 3 0,2-5 1,-7-1-18,-3-2 1,5-2-1,-3-4 1,-2 1-18,-1 3 0,-3 0 0,1-6 0,-1-2-18,1-4 1,-1 2 0,1-5 0,0-1-14,-1 0 1,3 5 0,1-5 0,4 0 77,3 0 0,1 7 0,-2-21 0,-2 5 0</inkml:trace>
  <inkml:trace contextRef="#ctx0" brushRef="#br0" timeOffset="1388">1118 559 7569,'17'0'-1044,"-5"0"957,0 0 1,-1 0 0,7 0 89,-1 0 1,1 0 0,-1 0 0,0 0 10,1 0 0,-1 0 0,1 0 0,-1 0-24,1 0 0,-1 0 0,1 0 0,-1 0-67,1 0 1,-1 0-1,1 0 1,-1 0-21,1 0 0,-7-5 97,1-1 0,-1-8 0,7 5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7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57 7427,'0'-17'-779,"0"5"484,0 0 342,0 9 121,0-5 213,0 8-329,0 0 1,2 8 0,2 3 0,2 5-52,-3 1 1,5 1 0,-2-1 0,-2 1-42,-2-1 1,0 1 0,2-1 0,1 0-9,-1 1 0,0-3 0,0-1 1,2-2-186,-2 1 1,-2-3-242,-2 2 474,8-1 0,1-1 0,9-2 0</inkml:trace>
  <inkml:trace contextRef="#ctx0" brushRef="#br0" timeOffset="553">263 105 7465,'17'-10'-779,"-5"2"763,0 8 0,-7 6 0,5 2 0,-2 2 50,-4 3 1,0 1 0,0-1 0,1-1-23,-1 2 1,4 1 0,-2 3 0,-2-1-22,-2 1 1,-2-7-1,0 1 1,2-1-9,3-1 1,-3 6 32,4-5-52,-4 5 1,-2-5 26,0 1-8,-8-8 0,6-4-3,-3-12 0,3-3 0,2-3 12,0 1 1,0-1 0,0 1 25,0 0 1,2 5-1,3 2 1,5 0-16,0 1 1,5 3 0,-3-4-1,4 2 1,1 3 0,0 5 0,1 0 1,-1 0 1,1 0-1,-1 0 1,1 0-10,-1 0 0,1 0 0,-1 2 0,1 1 13,-1 3 1,1 6 0,-1-4 0,0 1 6,1 5 1,-6-4 0,-3 1 0,-1 3-32,-4 1 1,-2-3-1,-2 0-27,0 1 0,-8 1 0,-2-1 0,-1-3-59,-1-2 1,0 4-129,-5-7 1,7 3 228,4-2 0,-3-4 0,-1 6 0</inkml:trace>
  <inkml:trace contextRef="#ctx0" brushRef="#br0" timeOffset="949">787 297 7266,'17'0'-258,"1"0"1,-1-6 0,1 0 197,-1 2 1,1 1-1,-1-1 25,1-2 0,-1-2 39,0 2 0,-1 2 0,-2-5 23,-3 1 1,-7-6-23,2 3 1,-4 1-1,-4 0 11,-4 2 0,2 3 0,-7 5 61,-3 0 0,4 0 0,-1 0-19,-3 0 0,4 0 0,1 2 0,-1 1-41,0 3 0,4 8 1,-3-2-8,1 3 0,-4 3 1,6-1 1,3 0 1,1 1 0,4-3 0,1-1-18,3-2 0,8-7 0,-2 5 0,3-2-31,3-4 0,-1 4 1,0-3-1,1-1-57,-1-2 1,1-2 0,-1 0-4,1 0 1,-1 0-1,-1-2-15,-5-4 1,-1 3 110,-4-9 0,-4 0 0,6-5 0</inkml:trace>
  <inkml:trace contextRef="#ctx0" brushRef="#br0" timeOffset="1300">490 0 6367,'0'10'504,"2"-3"-442,4-7 0,3 0 0,9 0 1,-1 0-15,1 0 0,-1 0 1,1 0-1,-1 0-13,1 0 0,5 0 0,2 0 1,0 0-9,1 0 0,-1 0 1,-4 0 12,2 0-280,1 0 121,-7 0 0,1 0 116,-1 0-343,1 0 154,-1 0 0,1 0 192,-1 0 0,8 8 0,2 2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5.2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192 6746,'8'-9'-208,"-4"-1"1,8 6 254,1-2 1,-5-2-29,-2 3 16,4 3 0,-3-14-9,5 4 1,-4-3 0,-8-3-18,0 1 1,0 5 0,0 1-14,0-3 0,-2 6 0,-2 1 15,-2-1 0,-7 6 0,1-4 67,-4 4 0,5 2 0,1 2-38,2 4 0,-5 4 0,3 7 0,-2 1-14,1-1 1,7 0-1,-4 1 1,2-1-11,0 1 0,1 5 0,5 0 0,0 1-38,0 1 1,2-4-1,1 6 1,3 1-27,-2-1 1,0-4-1,0 4 1,2 0 10,-2 1 0,-2-5 0,-2 4 1,0-2-55,0-3 1,0 3 0,0-2 0,0-2-148,0-1 1,0-3 237,0 1 0,-8-1 0,-2 1 0</inkml:trace>
  <inkml:trace contextRef="#ctx0" brushRef="#br0" timeOffset="571">18 437 7569,'-10'0'-699,"2"0"790,8 0-230,0 0 207,8 0 0,2 0 0,7 0 0,1 0-28,-1 0 1,1 0-1,1 0 1,2 0-31,3 0 1,5 0 0,-4 0 0,0 0 5,0 0 1,4 0-1,-3 0 1,1 0-39,4 0 1,0 0 0,0 0-1,-2 0 10,2 0 0,0 0 0,0 0 0,-4 0-3,-1 0 0,-3 0 0,-6 0 0,1 0 3,-1 0 1,-5 0-1,0 2-5,1 4 1,-3-3 0,0 9-9,-3 2 1,1-5 0,-4 3 6,2 2 0,0 1 0,-4 3 15,3-1 1,-3-5 0,4-1 4,-4 3 0,-2-4 1,0 1 2,0-7 0,-2 4 0,-2-10-3,-2-4 1,1-4-2,5-7 0,0-1 0,0 1 0,0 0 1,0-1 0,0 1 0,5-1 0,3 1 0,2-1-80,3 1 0,3-1 1,1 1-49,1-1 0,-1 7 1,3 1-1,1 2 126,2 4 0,1-5 0,-7 7 0,1-6 0</inkml:trace>
  <inkml:trace contextRef="#ctx0" brushRef="#br0" timeOffset="944">1240 367 7129,'-17'0'-144,"-1"0"0,7 6 0,1 2 201,2 1 1,2 3-28,6 5 0,0 1 1,2-1-3,4 1 1,4-1 0,7-1-58,1-5 0,-1-3 0,1-8 0,-1 0-2,1 0 1,1 0 0,2 0 0,3 0-7,-3 0 0,0-2 1,1-2-1,-1-3 67,-6-3 1,3 0-1,-8-3 1,-1 1 27,-3-2 0,2-1 0,-2-3-41,-2 1 0,-4 1 0,-4 3 0,-4 3-11,-2 2 0,-1-3 1,-7 5-1,1 2-74,-1 2 1,-5-4 0,0 0-58,1 2 1,3 3 0,1 2 0,1 3 12,0 2 0,5 6 112,0-6 0,8 7 0,-3-3 0</inkml:trace>
  <inkml:trace contextRef="#ctx0" brushRef="#br0" timeOffset="1613">1659 367 7328,'18'0'-1025,"-7"0"927,1 0 1,0 0 212,5 0-11,-7 0 1,-2 2 0,-8 4-59,0 5 0,2-1 0,1 2-43,3 1 1,0-3 0,-6 2-24,0 1 0,0-3 2,0 2-47,8-9 51,-6 5 0,7-10-8,-3-4 0,-2-1 0,6-7 7,-2 2 0,5 1 1,-1-5 9,3 5 1,-3 1 0,0 6-4,1-2 1,3-5-1,1 5 46,1 2 0,-1 2 0,1 2-13,-1 0 0,1 0 0,-1 2-13,1 4 1,-1 1 0,-2 7 0,-1-4-6,-2-3 1,-8 7-1,1-2-14,-3 3 1,-2 3 0,0-1 4,0 1 1,0-7-13,0 1 1,-2-2 9,-3 1 1,1-3 15,-8-8 1,8-2-1,-2-4-8,4-5 0,4 1 0,2-2 0,4 1-4,2 1 1,-1-6 0,5 7 0,-2-3-2,1 0 1,3 3 0,3-5 0,1 2 10,-3-1 1,10 3-1,-9 1 1,1 1 5,0 4 0,5-4 0,-1 2 0,0 2 8,3 2 0,-7 2 0,6 0 0,-2 0 5,1 0 0,-1 6 0,-5 2 0,-1 2-16,0 3 0,-5-3 0,-2 2 0,-2 1-53,-5 3 1,-1 1 0,-2 1 0,-2-1-82,-3 1 0,1-7 1,-8 1 120,-2 2 0,-9 1 0,-4 2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7.5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23 6168,'0'-10'300,"0"3"1,-2 7-273,-4 0 1,2 0 0,-8 0-11,-1 0 1,3 2 0,-2 1-18,-1 3 0,-3 8 8,-1-2 0,5 1 0,2 1 5,3-3 0,1 1 0,6 5 3,0 1 0,0-1 0,2 1-2,4-1 1,-2-5 0,5 0-12,-1 1 1,6 1-1,-5-1-2,1-1 0,6-6 1,-5 4 7,5-3 1,1-1-1,3-6-12,3 0 1,-4 0 0,5 0 0,-5 0-19,-2 0 0,1 0 1,-1 0-1,1 0-5,-1 0 0,1 0 0,-1 0-75,1 0 0,-7 0 0,-1-2-192,-2-4 1,0 4 291,-3-3 0,-3-5 0,6 0 0</inkml:trace>
  <inkml:trace contextRef="#ctx0" brushRef="#br0" timeOffset="417">612 1 7569,'18'10'-1171,"-1"-3"1150,1 1 0,-1 0 0,0 5 0,-1-1-6,-4 2 0,3 1 0,-5 3-38,0-1 1,3 1 0,-7-1 0,0 1 108,2-1 0,-7 0 0,7 1 3,0-1-37,-6 9 0,6-7 0,-8 6 0,0-1 2,0-1 0,0 2 0,0-4 1,0 3-2,0-3 1,0 4-1,0-1 1,-2-3 20,-4-2 0,2 5 1,-8-1-1,-1-2-2,-3-1 1,5-3 0,-1 1 0,-2-1-22,-1 0 0,-3-5 0,1-2 0,0 0-18,-1-1 1,1-5 0,-1 4 8,1 0 0,-1-6 0,1 5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9.8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420 6581,'0'9'89,"0"-3"-48,0-12 0,0 3-53,0-9 1,0 6-4,0-6 0,0 7 0,0-7 1,-1 6 0,-5-4 16,-6 3 0,2 1 0,-1 6 0,-3 0 5,-1 0 1,-3 0-1,1 0 1,-1 2 3,1 4 0,-1-2 0,1 7 0,-1 1-7,1-2 1,-1 5 0,1-3 3,-1 3 1,9-3 0,3-1-9,4 3 1,4 2-6,4 1 0,2-5 1,7-3-1,1-1 3,3-4 1,2-2-1,-3 0-1,-1 4 3,9-4 0,-7 5 1,4-7-1,-3 0-7,-3 0 1,1 6 0,-1 2-22,0 2 0,-7-4 0,-2 3 0,0-1 0,-4 6 21,7-3 0,-7-1 0,0 0 59,-8-3 1,0 5-1,-7-4-4,-3 2 1,-2-7-1,-1 5 1,-2-2-29,-5 0 1,5 2 0,-6-5-1,1 3-29,1-2 0,0-2 1,3-2-7,-3 0 0,4 0 0,-5 0-51,5 0-145,9 0 1,3-2 210,7-4 0,15-3 0,4-9 0</inkml:trace>
  <inkml:trace contextRef="#ctx0" brushRef="#br0" timeOffset="317">769 297 7569,'0'18'-394,"0"-1"1,0 1 0,0-1 397,0 1 0,0 5 0,0 0-5,0-1 1,0-3 0,0-1-1,0-1 5,0 1 1,0-7-1,0 1-93,0 1 1,0 3-135,0 1 223,0 1 0,8-1 0,1 1 0</inkml:trace>
  <inkml:trace contextRef="#ctx0" brushRef="#br0" timeOffset="571">542 559 6600,'15'-1'13,"-3"-5"0,4 4 0,-5-4 0,5 4-41,1 2 0,7 0 0,-1 0-163,-2 0 140,-1 0 1,-1 0-1,2 0 1,5 0 50,1 0 0,-6 0 0,4 0 0</inkml:trace>
  <inkml:trace contextRef="#ctx0" brushRef="#br0" timeOffset="1086">1398 437 7342,'-12'0'-503,"0"0"277,-1 0 0,-3 0 262,-1 0 0,-1 6 1,1 0-1,1 0 2,5 1 1,-5-5 0,5 6 0,-5-2 1,-1 0 0,5 7 0,0-3 0,1 2-7,1-1 1,-4-5-1,9 6-16,1 1 1,2-3 0,2 2 12,0 1 0,2-5 0,4 0-68,5 0 0,5-6 0,1 3 0,1-3-23,-1-2 0,6 0 0,1 0 0,-3 0-39,-2 0 1,-1-2-1,-1-2 1,1-1 21,-1 1 0,-5-4 1,-2 0 45,-3-1 0,5 3 0,-6-6 11,-2-1 1,-2 3 161,-2-2 0,-2 8 187,-4-2-310,4 5 0,-6 2 1,8 5-63,0 6 1,0-2 7,0 1 0,2-1 1,4 4-176,6-3 1,-3-7 210,3 2 0,0-4 0,5-2 0</inkml:trace>
  <inkml:trace contextRef="#ctx0" brushRef="#br0" timeOffset="1517">1747 437 7569,'17'0'-175,"-5"0"-196,0 0 0,-6 6 0,3 2 368,-1 1 1,-2 3 0,-4 4-1,2-3 39,1-1 0,1-6 0,-6 5-28,0 3 1,0-4 9,0 1 1,0 1-44,0 5-64,0-7 97,0-2 1,0-10-9,0-4 1,2-2 0,2-5 0,4 1-18,2-1 0,-5-1 0,7 0 0,2 3-1,1-3 1,-3 4-1,-1 1 1,3-1 11,2 0 1,1 6 0,0-1 0,1 3 68,-1 2 1,1 0-48,-1 0 1,1 0 0,-1 2 0,1 3-12,-1 7 0,-7-2 1,-2 1-90,-1 3 0,-5 2-106,4 1 190,4 0 0,0 1 0,7-1 0</inkml:trace>
  <inkml:trace contextRef="#ctx0" brushRef="#br0" timeOffset="1834">2655 455 7569,'-17'0'-231,"-1"0"0,1 5 1,-1 1-1,1 0 0,-1 0 1,1 2 229,-1 1 1,3-3 0,1 6 42,3 1 1,1 3 0,-2 1 0,5 1-13,-1-1 0,6 1 0,-4-1-4,4 1 0,4-1 0,4 1-54,5-1 0,-1-5 0,2-2 0,1-3-35,3-3 0,1 0 1,1 0-1,1 2-41,5-2 1,-5-2 0,4-2 103,-3 0 0,-3-8 0,1-2 0</inkml:trace>
  <inkml:trace contextRef="#ctx0" brushRef="#br0" timeOffset="2205">2655 18 6548,'12'2'-294,"-3"4"335,-1 5 1,-2 5 0,-4 1-1,2 1-3,2-1 0,5 1 1,-5 1-1,0 3 10,2 1 0,-6 2 0,4-4 0,-5 3-4,-1-3 1,0 4 0,0 1 0,0-1-14,0 0 1,0 0 0,0-3 0,0 3-30,0 2 0,0-6 0,0 5 0,0-3-55,0 0 1,0 0-1,0-5 1,0-1-62,0 1 0,0-7 0,0 1-149,0 2 0,6 1 263,0 3 0,8-1 0,-5 1 0</inkml:trace>
  <inkml:trace contextRef="#ctx0" brushRef="#br0" timeOffset="3242">3319 612 7569,'0'-12'-546,"0"1"0,0 5 519,0-6 0,-2 2 0,-4-1 69,-6 5 1,3 4 0,-3 2 0,-2 0 10,-1 0 1,-3 0-1,1 0 1,0 0 1,-1 0 1,1 0 0,-1 2 11,1 4-30,-1-4 1,1 7 0,1-3-9,5 6 1,-3 3-1,8 3-71,2-1 1,2-5-1,2 0 1,2-1 12,4-1 0,-2 5 0,8-5 0,-1 2-19,-1-1 1,5-7-1,-3 4 1,4-2 3,1 0 1,-5 0-1,-1-6 1,3 0 0,2 0 1,-5 0 0,1 0 13,1 0 0,1-2 0,0-2 1,-5-4 31,-1-2 0,0 1 0,-4-5 0,3 2-13,3-1 1,-6-3 0,2-1-9,-4-1 1,4 1 50,-1-1 0,1 7 138,-6-1-154,0 8 0,0-2-17,0 12 0,0 4 23,0 7 1,0 1-6,0-1 0,2 1-8,4-1 1,4 1-1,7-3-7,1-3 0,-3-2 0,-1-7 0,-3 3-16,3-2 0,1-2 0,3-2-29,-1 0 1,1 0 0,-1-2 36,1-4 0,-1-1 1,1-7-1,-1 2 7,1-1 0,-7 3 0,-1-2 0,0-1 0,-1-3 0,-5-1 1,4-1-1,-2 1 5,0-1 1,0 1 0,-6 0 0,0-1 65,0 1 1,-2-1-66,-4 1 1,-4 5-1,-7 2-3,-1 3 0,1 1 0,-1 6 0,1 0-1,-1 0 1,3 2 0,1 2-30,3 1 1,5 3 18,-6-2 0,10 2-3,2 3 0,2-3 1,10-8-1,1 2-14,3 4 1,1-4 0,1 4 0,-1-4-1,1-2 0,-1 0 1,1-2-1,-1-2 17,1-2 0,-1-2 0,0 4 0,1-2-3,-1 3 0,-1-1 0,-3 0 0,-1-2 131,2 2 1,-5 2 0,3 2-40,2 0 0,-5 0 0,3 0-34,2 0 0,-5 0 0,1 2-32,-2 4 1,-2 4-1,-5 7-18,5 1 1,-4-1 0,4 1 0,-4-1-35,-2 0 1,0 1-1,0-1-111,0 1 1,0-1-24,0 1 0,2-3 1,2-1-1,4-4 169,1-3 0,3-1 0,5-6 0</inkml:trace>
  <inkml:trace contextRef="#ctx0" brushRef="#br0" timeOffset="3922">4541 612 6875,'18'-8'0,"-1"-4"0,-1-3 0,-5-3-471,-5 1 505,-4 7 1,-10 1 0,-3 5-7,-5-2 1,-1 0 0,-1 6 0,1 0 4,-1 0 0,-5 0 1,0 0-1,1 0 3,3 0 0,2 0 1,-1 0-1,1 2-13,-1 4 1,1-2 0,1 7-1,3 1-16,1-2 0,6 5 0,-4-3-5,3 3 0,1 3 0,6-1-35,0 1 0,8-1 0,3-1-10,5-5 1,1 3-1,1-8 1,1-2-2,4-2 0,-3 0 1,3 1-1,-4 3 9,-1-2 0,-1-2 0,1-4 1,-1-2 14,1-2 0,-1-5 1,1 3-1,-3-2 19,-3-3 1,3-3 0,-5-1-1,2-1-8,-1 1 0,-7-6 1,4-3-1,-2-1-19,0-4 1,0-2-1,-6-2 1,0 0-3,0 0 1,5 0 0,1 0-1,-2 1 13,-2-1 0,-4 2 0,-2 4 0,-2 3 60,2 1 0,-3 6 0,-1-5-25,-2 5 1,4 3-1,-3 3-5,1 1 0,0 8-7,2-1 9,4 3 9,-5 2 0,9 2 0,1 3 1,3 7 56,-2 4 1,4 3 0,-2 2 0,-2 5-34,-2 1 1,3 2 0,1 4 0,-2-2 1,-2-2 0,-2 0 0,0 4 1,0-2-7,0-2 0,6-6 0,0 5 1,-2-1-24,-2 0 1,-1-6-1,3 3 1,4-5-31,2-2 1,-4 1 0,3-1-1,1-1-48,0-4 1,-4 1 0,3-5 0,1 0-113,0-1 1,-6 1 0,3-4 168,1 2 0,-6 7 0,6-3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61,'9'0'-138,"1"5"1,-6 3 0,2 2 154,-2 3 1,-3-3 0,-1 2 0,0 1-33,0 3 0,0 1 1,0 1-118,0-1 1,0 1-264,0-1 395,0 1 0,8-9 0,2-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31.9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7 7569,'10'0'-340,"-2"0"1,-8 2 0,0 4 315,0 5 0,0 5 47,0 1 1,0 1 0,0-1 32,0 1 0,0-1 0,0 1 25,0-1 0,0 0-19,0 1 0,0-1 21,0 1-67,0-1 1,8-1 3,3-5 1,-1-3 0,2-8-18,1 0 1,1-2-1,-1-2 1,-1-1-7,2 1 1,1-4 0,3 2-12,-1 2 0,1-4 0,-1 3 0,1 1-69,-1 2 1,0 0 0,1-2-71,-1-2 0,1-2 0,-1 5 7,1-3 1,-3-2-1,-1 4 146,-2-2 0,-9-7 0,5 3 0</inkml:trace>
  <inkml:trace contextRef="#ctx0" brushRef="#br0" timeOffset="290">280 419 6433,'-10'-9'122,"2"3"8,8 12 0,0-3 0,0 9-25,0 2 0,0 1 1,0 5-1,0 1-79,0 2 1,0 0-1,0-5 1,0-1-70,0 1 0,6-1 0,0 1-127,-2-1 0,-2 1 0,-2-1-24,0 1 1,2-9 0,2-1 193,2 0 0,-1-6 0,-5 6 0</inkml:trace>
  <inkml:trace contextRef="#ctx0" brushRef="#br0" timeOffset="1000">559 18 7569,'18'-8'-314,"-1"6"159,1-4 1,-1 4 0,1 2-1,-1 0 1,3 0 0,1 0 228,2 0 0,0 0 0,-5 0 0,-1 0-23,1 0 0,-1 6 0,-1 2 0,-3 1-12,-1 5 1,-8 1-1,4 3 1,-2-1 0,-1 1 0,1 5 0,-6 0 0,0-1-13,0-3 0,0 4 1,0 1-1,0-3-3,0-2 1,0-1 0,2-1-39,4 1 1,-2-3-1,7-1 4,3-2 1,2-8 0,1 3 0,0-1-67,1 0 1,-1 0 0,1-6 27,-1 0 1,1-2 0,-1-2 48,1-2 0,-9-2 1,-1 4 85,0-1-73,-6-1 0,4 6 1,-12 0 18,-6 0 0,3 6 1,-3 1-1,0 3-13,3 4 0,-7 1 0,6 3 0,1-1-14,3 1 1,-2-1 0,2 1-1,2-1-7,2 0 1,2 1 0,0-1 0,0 1 1,0-1 1,0 1-1,0-1-31,0 1 0,0-1 0,2 1-42,4-1 0,-4 1 23,4-1 1,-4 0 39,-2 1 1,0-6-1,0-1 31,0 3 1,-2-6 0,-4-1 71,-6 1 1,-3-6-1,-3 4 1,1-4-61,0-2 1,-1 6-1,1-1 1,-1-1-57,1-2 1,-1-2 0,1 0-1,-1 0-232,1 0 1,-1-6 0,1 1 253,-1 1 0,1-14 0,0-1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6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569,'0'-18'-984,"0"1"449,0 7 535,0 3 0,7 7 0,3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53 7412,'0'-12'-296,"0"0"0,-2 3 1,-4-3 276,-6 6 1,3 4-1,-3 2 1,-2 0 27,-1 0 1,-3 0 0,1 0 0,0 0 28,-1 0 0,1 2 0,-1 2 0,3 4-26,3 1 0,-4 1 1,5 4-1,-5-3-2,-1 3 0,5 2 1,2 1-7,3 0 0,1 1 0,6-1-17,0 1 1,0-1-1,0 1-20,0-1 0,2-7 0,4-2 6,5-1 0,5-5 0,1 4 0,1-4 10,-1-2 1,1 0 0,-1 0 0,1-2-40,-1-4 1,1 3 0,-1-9 54,0-2 0,1-1 0,-3-3 1,-3 1 0,-6-1 1,2 7 0,-2-1 0,-1 0 64,3 3 1,-6-7 169,4 5-133,-4 3-102,-2 0 0,6 10 0,1 2 0,1 4-2,0 1 0,0-3 1,-3 6-68,7 1 1,-2-3-1,1 2-23,3 1 0,-4-3 0,1 0 92,3-3 0,-6 7 0,0-4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2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569,'9'0'-842,"1"0"876,-4 0 1,-2 2 0,7 2-106,3 2 1,-4 6 0,1-5-1,3 1 97,1 0 0,9 6 0,-1-3 0,-2 3 0,-1-3 0,3 5 1,0-4-1,-1 3-12,-3 3 0,4-7 0,1 1 0,-3 1-3,-2 3 1,5-4-1,-1-1 1,0 1-69,2-2 1,-5 3-1,3-7 1,-3 0-119,-3 2 0,0-6-184,1 3 246,-1-3 113,-7-2 0,-10 0 0,-10 0 0</inkml:trace>
  <inkml:trace contextRef="#ctx0" brushRef="#br0" timeOffset="531">437 1 6345,'-11'11'131,"-1"1"1,2 0-1,-3 5-80,1 0 0,8-5 0,-4 0-13,1 1 1,-1 3-1,-6 1 1,5 1-19,1-1 1,-4 1 0,4-1-1,1 1-3,-1-1 1,-4 3 0,4 1 0,1 2-10,-1-2 0,-4-1 0,5-3 0,-1 1 11,0-1 0,-4 7 0,5-1 0,-1-2-14,0-1 0,-4-3 0,5 1 0,-1-1-2,0 0 0,-3-5 0,5 0-58,2 1 0,-4-3 48,2 2-103,-7-8-39,11 3 0,-6-5 1,6 2-195,-4 2 343,4 0 0,-6-6 0,8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1.1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297 7446,'-12'0'-518,"1"0"482,-3 0 0,4 0 0,1 2 24,1 4 0,2-2 0,6 8 43,0 1 0,0-3 0,0 2 0,0 1-23,0 3 0,0-5 0,2 1 0,4 2 1,5 1 1,-1 1 0,2-3-24,1-1 1,3-2-1,1 1 1,1-5 3,-1-4 1,-5-2 0,-1 0-5,3 0 0,-4 0 0,1-2-1,3-4 1,-4-2 0,-1-5 0,-1 1 7,-4-1 0,4-3 0,-2-1 1,-3-1-14,-1 1 0,-2 5 0,0 0 0,-2 1 5,-3 1 1,1-4-1,-8 7-32,-1-3 1,-3 6 0,-1-2 0,-1 4-26,1 2 0,-1 0 1,1 0-1,-1 0-276,1 0 348,-1 0 0,1 8 0,-1 2 0</inkml:trace>
  <inkml:trace contextRef="#ctx0" brushRef="#br0" timeOffset="511">717 0 7218,'-10'0'-472,"-5"0"0,3 2 511,-3 4 1,3 2-1,0 6 1,1-3-14,1 3 0,-4 1 1,9 3-1,-1-1 7,-2 1 0,6 5 1,-4 0-1,4-1-43,2-3 1,0 4 0,0 1 0,0-1 22,0 2 0,6-4 0,0 7 1,0-1 0,1 0 0,-3-4 0,6 4 0,0 1-12,-1-1 1,-5-4-1,2 4 1,-4 0-1,-2 1 0,6-7 0,0 2 0,-2-3-18,-2-3 0,-2 0 1,0 1-1,-2-3 10,-4-3 0,4 4 1,-6-7-1,2 3 21,0 0 1,-7-7 0,1 5-11,-3-2 0,-3 0 0,1-4 11,-1 1 1,1 1-1,-1-6 1,1 0-14,-1 0 0,1 0 1,1-2-1,3-2-53,1-1 1,1-3 0,-7 2-105,1-6 0,7 3 0,4-3 154,4-2 0,2-1 0,0-3 0</inkml:trace>
  <inkml:trace contextRef="#ctx0" brushRef="#br0" timeOffset="837">420 420 6440,'8'-10'19,"-4"2"1,7 8 15,3 0 1,-4-2 0,1-2-34,3-2 1,1 1 0,3 3 0,-1-2-33,1-2 0,-1 0 0,3 6 1,1 0-85,2 0 0,1 0 0,-7 0 0,1 0 114,-1 0 0,0-8 0,1-1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9.6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8 7569,'-17'0'-633,"5"0"1,0 0 628,-1 0 1,-1 2 0,1 2-1,1 3 22,-2 3 0,5 2 0,-1 5 0,0 1 9,0-1 0,7 1 1,-3-1-20,4 1 1,2-1 0,0 0 0,2 1-5,4-1 0,-3-5 0,9-2-1,2-3 0,1 5 1,3-6-1,-1-2-10,1-2 1,-1-2-1,1 0 1,-1 0-1,0 0 0,1 0 0,-1-2 0,1-4 13,-1-6 1,1 3 0,-1-3 0,-1-2 19,-5-1 0,3-3 0,-8 1-17,-2 0 1,-2-1-1,-2 1-2,0-1 1,-8 3 0,-4 1-29,-3 2 1,-3 9 0,1-3 0,-1 4-82,1 2 0,-1 0 0,1 0-179,-1 0 281,9 0 0,-7 8 0,7 1 0</inkml:trace>
  <inkml:trace contextRef="#ctx0" brushRef="#br0" timeOffset="551">490 35 7084,'17'0'-800,"-5"0"831,0 0 1,-7 0 24,7 0 1,-6 2-1,4 4-42,-3 6 0,-1-3 1,-6 3-1,2 0 10,4-3 1,-4 7 0,4-4 0,-4 3-3,-2 3 1,0-7 0,0 1-19,0 1 0,0 3-23,0 1 1,0-5-13,0 0 43,0-8 1,0 1 0,2-10-12,3-7 1,-3-4 0,6-1-2,0-1 1,-4 7 0,5-1 0,1-1 1,0-3 1,-4-1 0,5 1 0,1 2-11,-2 3 1,5 1-1,-3-3 3,3 1 0,3 2 0,-1-1 4,1 5 0,-1-2 0,1 2 0,-1 2-2,1 2 1,-1 2 0,1 2 1,-1 4 0,0-2 1,1 8 1,-1-7-1,-1 7 22,-4 2 0,1 1 1,-7 3 16,-2-1 0,4 1 0,-3-1 0,-1 1-20,-2-1 1,-2 0 0,0 1-24,0-1 1,-2 1-71,-4-1 0,3 1-133,-9-1 1,2-5 206,-1 0 0,-5-9 0,6 5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5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 7437,'12'0'-763,"-1"0"744,3 0 1,-4 8-1,-1 3 56,-1 5 1,0 1-1,-4 1 1,2-1 4,-3 1 0,1 1 0,0 2 0,2 3-67,-2-3 1,0 4 0,0-1 0,1-3 5,-1-2 1,4-1 0,-2 1 0,-2 2-57,-2 3 0,-2-7 0,0-5 1,2 1-11,3 3 1,-3-4 0,4-1-317,-4 3 401,-2-6 0,8 7 0,2-5 0</inkml:trace>
  <inkml:trace contextRef="#ctx0" brushRef="#br0" timeOffset="453">0 315 7569,'0'-9'-441,"0"1"1,2 8 0,4 0 450,5 0 1,-1-6-1,2 0 1,1 2 11,3 2 0,3 2 0,3 0 0,1 0-39,-2 0 0,1 0 1,-1 0-1,2 0 54,-1 0 0,3 0 0,-2 0 0,0 0-48,3 0 1,-7 0 0,4 0-1,-3-2 4,-3-3 0,1 3 1,-1-4-1,1 4 5,-1 2 1,-5 0-1,-1 0-2,3 0 0,-6 0 23,-1 0 1,-7 2 33,0 4 1,0 3-29,0 9 0,-5-1 0,-3 1 0,0-1-8,0 1 1,3-7 0,5 1-18,0 1 1,0 3-40,0 1 1,0 1-1,1-3-38,5-3 0,-2-2 1,8-6-302,1 1 378,3 1 0,1 2 0,1 2 0</inkml:trace>
  <inkml:trace contextRef="#ctx0" brushRef="#br0" timeOffset="656">629 123 7459,'-2'-15'0,"-2"1"-657,-2 2 0,-2 3 568,3-3 0,3 12 89,-4 12 0,4 3 0,2 3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6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403 6244,'-12'-6'-27,"1"0"0,-1 0 0,-5 6 63,-1 0 1,1 0 0,-1 0-1,1 0-5,-1 0 0,1 0 0,-1 0 0,1 0 37,-1 0 0,7 6 0,-1 0 0,-2-2 0,-1 5-58,-3 3 1,7 4 0,1 1 0,2 1-7,4-1 0,3 0 0,1 1-13,0-1 0,0 1 1,1-1-4,5 1 1,4-9 0,7-3 10,1-4 0,-1 4 1,3 0-1,1-2-34,2-2 1,1-2 0,-7-2 0,1-2-44,-1-2 1,1-2 0,-1 4 0,1-3-126,-1-3 0,0 0 203,1-1 0,-1-13 0,1 5 0</inkml:trace>
  <inkml:trace contextRef="#ctx0" brushRef="#br0" timeOffset="292">297 1 6571,'0'17'-78,"0"1"123,0-1 1,0 1 0,0-1 0,0 3-10,0 3 0,2-4 0,2 7 0,2-3-20,-2 0 1,0 6 0,0-3-1,2-1 17,-3 0 0,5 0 1,-2-3-1,-2 1-57,-2-2 0,0-1 1,2-3-1,1 1-72,-1-1 0,-2 0 1,-2 1-1,2-3-155,4-3 1,-4 4 250,4-5 0,4 5 0,-1 1 0</inkml:trace>
  <inkml:trace contextRef="#ctx0" brushRef="#br0" timeOffset="743">577 490 7430,'17'0'-442,"-5"0"1,-2 2 287,-3 4 1,7-4 175,-2 4 0,3-5 0,3-1-4,-1 0 0,-5 0 1,-1 0-1,3 0-9,2 0 0,-5-1 0,1-3-21,1-2 1,-3-2 24,2 2 1,-8-3-28,1-9 0,-3 6-68,-2 1 1,-7 5 0,-5-4 101,-4 2 0,5 3 1,-1 5 41,-1 0 1,-3 0-1,-1 0 1,1 2-37,4 3 0,-3-3 0,5 6 1,-1 0 45,-1 4 0,8 3 0,-4 1 1,2-3-21,1-1 1,-1-1-1,6 7 1,0-1-93,0 1 0,2-3 1,2-1-1,3-4 1,3-3 1,2 5-1,5-4 1,1 0-56,-1-1 1,1-1 0,-1-4 0,1 2-75,-1 2 1,2 0 167,5-6 0,-5 0 0,6 0 0</inkml:trace>
  <inkml:trace contextRef="#ctx0" brushRef="#br0" timeOffset="1184">1031 403 6876,'10'7'-249,"-1"-5"1,-5 6 255,2 0 0,2 2 19,-2 7 0,-4 1 0,5-3 0,-1-1 2,0-3 0,2 1 0,-4 5-2,1 1 0,1-7 0,-4 1-6,4 2 0,-2-1 1,6 1-14,-3-2 1,7-9 27,-2 3 1,3-4-8,3-2 0,-1 0 1,-1-2-9,-5-4 0,-1 3 1,-6-9-30,2-2 1,5-1 0,-3-3-17,2 1 0,-4-1 0,3 1 0,-1-1 13,-4 1 1,0 1 0,0 3 0,1 1-113,-1-1 0,0 5 0,0 0-330,2 0 454,0 6 0,2 2 0,1 1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3 7422,'0'-12'-737,"0"1"889,0 7-10,0-4-23,0 8 0,0 8 0,2 3-64,4 5 1,-3-1 0,7-1 0,0-2-49,-1 1 1,-3 9 0,4 1 0,0-2 5,-1-1 0,-3 3 0,6 0 0,0-1-47,-3-3 1,5-2-1,-6 1 1,-1-1 20,1 1 1,6-1-1,-5 1-12,1-1 0,4-5 0,-7-2 1,1-1 9,0 1 35,-2-6 172,2 11-119,-7-13 1,9-2-51,-4-11 1,-4-5 0,6 1 0,-2 1-21,-1 2 0,3 1 1,-4-7-1,4 1 9,1-1 0,-3-5 0,4-2 0,-2 0-19,-4-1 0,5-5 0,1 2 1,0-2-22,-4 2 0,3-4 0,1 4 1,2-4 10,-1-2 1,-1 8 0,4 4 0,-5 3 5,-1 3 0,0 7 0,-4 2-228,1 1 1,1 7 36,-6 0 0,6 1 0,0 11 0,-2 2 202,-2 1 0,6-5 0,1 13 0,9-3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141 7569,'11'-8'-213,"1"-4"0,-6-1 0,4-1-282,-3 2 509,-1 8 1,-8-3-1,-4 7 56,-5 0 1,-5 0 0,-1 0-16,-1 0 1,1 2 0,-1 2-1,1 1 41,0-1 1,1 6-1,0 2-58,-1 3 1,3 5-1,-9 1 1,4 2-27,1-1 0,3-1 0,1 0 1,4 2 23,3-1 1,-5 3 0,4 0 0,1 1-79,-1-1 0,2 4 0,6-6 0,0-2 40,0-1 0,0-3 1,0 1-1,2-1-13,4 1 0,-2-1 0,7-1 1,3-3-54,1-1 0,3-6 0,-1 3 0,1-1-67,-1-4 0,6 4 0,1-2 0,-3-2-166,-1-2 1,3-2 300,0 0 0,0 0 0,-5 0 0</inkml:trace>
  <inkml:trace contextRef="#ctx0" brushRef="#br0" timeOffset="324">560 298 7569,'10'-8'0,"5"6"0,-3-4-24,3 4 1,3 2-1,-1 0-82,1 0 1,-1 8 0,1 2 183,-1-1 0,-1 7 1,-3-6-1,-1 1-17,1 1 1,3-2 0,1 3-1,1-3-82,-1-2 0,1 3 0,-1-3 0,1 0-74,-1 0 0,1 3 0,-1-3-161,0 2 0,1-4 1,-1 3-70,1-1 1,-6 4 324,-1-6 0,-7 7 0,4-3 0</inkml:trace>
  <inkml:trace contextRef="#ctx0" brushRef="#br0" timeOffset="722">927 228 6985,'-12'6'80,"0"0"0,6 7 0,-5-1-23,-3 3 0,5 3 0,-1-1 1,0 1-36,0-1 1,5 3 0,-7 1-1,0 2-33,3-1 1,-1-3 0,6-2-28,-2 1 64,-7-1 1,11 1 0,-4-1-17,4 1 0,-4-7 0,0 1-123,2 2 0,1-5-178,-3 3 0,4-6-268,-4 5 278,4-7 281,-6 4 0,-1-8 0,-9 0 0</inkml:trace>
  <inkml:trace contextRef="#ctx0" brushRef="#br0" timeOffset="1476">1258 18 7391,'8'-9'-586,"4"3"0,-3 4 628,3 2 0,-6 0 0,6 0 48,1 0 1,-3 0-31,2 0 1,-1 0-22,7 0 1,-7 2 0,1 2 25,1 2 0,3 7-41,1-1 0,-1-3 1,-2 3-1,-3 2 1,1 1 0,3 3-1,-3-1-10,-6 1 0,2-7 0,-3 1 0,1 1-14,2 3 1,-6 1 0,4 1 0,-4-1-4,-2 1 0,6 5 1,-1 0-1,-1-1-4,-2-3 1,-2-1 0,-2-1 0,-2 1-4,-1-1 0,-3 0 0,2 1 1,-4-1-1,1 1 0,-7-1 0,6 1 1,-1-1 4,-1 1 1,0-7 0,-5 1 0,-1 2 1,1 1 0,0 1 0,-1-3 9,1-1 1,-1-6 0,1 3 19,-1-1 0,1 4-66,-1-6 0,1-1-186,-1-5 3,9 0 1,-1 0 222,4 0 0,4-7 0,-6-3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7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315 6367,'0'-11'199,"0"-1"0,0 6 155,0-5-330,0 7 0,-2-4-39,-3 8 1,-5 0 12,-8 0 1,1 0 0,1 2-1,3 2 4,1 2 0,1 7 1,-7-3-10,1 0 0,5 5 1,0-3 12,-1 3 0,5 3 0,2-1 1,4 1 1,2-1-1,0 1 0,0-1 0,2 0 7,4 1 1,-2-3 0,7-3-9,3-6 1,-4-4 0,1-2-18,3 0 1,2 0-108,1 0 116,0 0 1,-5-8 0,0-2 0,1-1-5,3-1 1,-5 0 0,-1-5 0,0 0 1,0-1 1,-5 1 0,5-1-1,-2-1-4,-4-5 1,-2 3-1,-2-6 1,0 0-12,0 0 1,0 3 0,0-3 0,0 2 60,0 4 1,-2-5 0,-2 3-13,-2 2 1,-2 3 0,4 5 52,-1 1 1,-1 6 0,4-4 3,-4 3 14,4 1-41,-6 6-17,8 0 0,2 8 1,2 3-1,2 5-18,-2 1 0,0 3 1,0 1-1,1 2-23,-1-1 1,0 3 0,0-2-1,2 0-23,-2 3 0,-2-7 0,0 4 0,2-3-37,1-3 0,1 1 0,-6-1 0,0 1-148,0-1 1,0 1-521,0-1 80,0 1 646,0-9 0,8-1 0,2-8 0</inkml:trace>
  <inkml:trace contextRef="#ctx0" brushRef="#br0" timeOffset="291">349 158 7494,'12'-6'0,"-2"-1"-126,-2-3 0,5 6 0,-1-4 1,3 2-1,3 1 0,-1-1 104,1-2 0,-1 6 0,1-4 0,1 4 0,2 2 133,3 0 1,-1 0 0,-4 0 0,3 0-43,1 0 0,0 6 1,-5 2-1,-1 2-69,1 3 0,-3 3 0,-1 1 0,-4 1-26,-3-1 1,5 2 0,-6 3 0,-2 3-32,-2 2 0,-2-4 0,0 5 0,0-1-43,0 0 0,-6-4 0,-2 4 0,-2 1-77,-3-1 0,-3-4 0,-1 4 177,-1-2 0,-7-1 0,-2-7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30.1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280 7569,'17'0'-407,"-7"0"0,-2 8 507,-8 3 1,0 5-54,0 1 1,0 1-1,0-1-47,0 1 1,-2-7 0,-2 1-452,-2 1 451,-7-5 0,3 8 0,-8-7 0</inkml:trace>
  <inkml:trace contextRef="#ctx0" brushRef="#br0" timeOffset="1041">297 0 6602,'18'0'4,"-1"0"0,-5 0-13,-1 0 0,1 0 0,6 0 0,-1 0 9,1 0 1,-1 0 0,0 0-1,1 0 1,-1 0 0,1 0 0,-1 0-9,1 0 1,-1 0 0,1 0-36,-1 0 13,-7 0 0,-2 2 29,-8 4 0,-8 2 1,-2 5-1,-1-3 4,-1-2 0,0 4 1,-5-7-1,1 1 10,5 2 0,-5-6 1,6 6 52,1-1-1,-7-5-68,6 14 1,3-14-1,7 4 1,7-4-1,11-2 3,-1 0 1,-1 2 0,-3 1 0,-1 3-2,2-2 1,1-2 0,1 0 21,-5 4 1,3-2-1,-6 5-19,1-1 0,1 6-2,2-3 0,-4 5 0,-7-1 0,3-1-1,2-2 0,0-7 1,-6 7-1,-2 0-1,-4-3 0,2 7 0,-7-4 0,1-3 0,-4 1 0,3-2 15,-3-4 0,5-2 1,-3 0 8,-2 3 1,-1-3 0,-3 4 0,1-4 21,-1-2 0,1 0 1,-1 0-38,1 0 0,5 0 0,1 0-5,-3 0 0,-1 0-25,-3 0 1,3-2-150,3-4 1,4 2 13,8-7 1,2 7 0,4-4 157,6 0 0,3 6 0,3-5 0</inkml:trace>
  <inkml:trace contextRef="#ctx0" brushRef="#br0" timeOffset="1287">804 402 6932,'0'17'-234,"0"1"1,0-1 65,0 1 1,0-6 73,0-1 94,0 1 0,0-2 0,0-3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2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3 5907,'0'-12'330,"0"1"-238,0 7-53,0-4 0,2 8 28,3 0 1,-3-2 65,4-4 25,-4 4-81,-2-5 0,0 9-40,0 3 0,0-1 1,0 8-6,0 2 1,0-5 0,0 3 58,0 1 0,0 3-72,0 1 0,0 1 0,2-3 0,2-1-8,2-2 1,2-1 13,-3 7 1,3-7 0,6-1-100,-3-2 1,1 4 33,5-7 0,-5 1 0,0-6-4,1 0 1,3 0-1,1 0-6,1 0 0,-1-8 0,1-3 23,-1-5 0,-5 5 0,-1-1 0,1-2-28,-2-1 1,3 3-1,-5 1 1,0-3 36,0-2 0,3-1 0,-5 0 0,-2-1 5,-2 1 1,4-1-1,0 1 26,-2-1 1,-3 7 406,-1-1-354,8 8 1,-6-2-1,4 12 2,-4 6 1,-2 3 0,0 3-1,0-1-56,0 1 0,0-1 0,0 1-77,0-1 1,0 0 0,2-1 0,2-2-1,2-3 1,7-5 0,-1 4 0,1-1-619,-1 1 683,4-6 0,1 4 0,10-8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53 7438,'0'-18'-1172,"-2"3"1227,-4 3 0,-3 4 16,-9 8 1,7 0-1,-1 2-39,-2 4 0,5-4 0,-3 4 0,0-2-11,3 2 1,-7-5 0,5 7 0,-5-2-19,-1 0 0,-1 6 1,1-7 29,-1-1 1,3 6-33,3 2 1,4-3 5,8 3 0,8-8 1,4 2 4,3-4 0,5 3 1,1 1-1,2-2-29,-1-2 1,-3-2-1,-2 0 1,1 2-11,-1 4 0,1-4 1,-3 5-1,-1-1 33,-2 0 1,-3 2-1,5-4 30,-2 2 1,-3 7-29,3-1 1,1-2 0,-7 1-5,-2 3 0,-2-5-10,-2 3 1,-8 0 22,-3 5 1,-5-7-19,-1-4 1,5 1-1,0-1 1,-1-2-1,-3-2-10,-1-2 1,-1 0 0,1 0 0,-1 0-70,1 0 1,0 0 0,-1 0-34,1 0 0,5 0-88,0 0 1,10 0-22,2 0 222,0-8 0,16 6 0,-6-5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5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8,'0'17'138,"0"-5"1,0 0-156,0 1 0,0 3 0,2 1 54,4 1 1,-4-7-1,4 1-492,-5 2 1,-1-5 454,0 3 0,0 0 0,0 5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62,'0'-18'-1268,"0"1"1271,0 7-84,0 2 0,0 10 81,0 4 0,7-4 0,3 6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4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2'9'36,"-1"-3"1,-5-4 0,4 0 22,-2 4 0,3-2-391,-5 7 1,0 1 0,-4 3 292,4-3 1,-4-2 181,3-4-108,-3 3 1,-2 3-1,-2-2-5,-3-3-50,3-1 1,-12-8 4,8-3 1,0 1-23,6-8 38,0 0 0,8 1 0,2-1 1,1 0-14,1 3 1,0-7 0,5 6 0,1-1-8,-1-1 1,1 6 0,-1-3-1,1 1 17,-1 4 1,0 2 0,1 2 0,-1 0 4,1 0 0,-1 0 0,1 0-6,-1 0 1,1 2-1,-1 4 47,1 5 0,-9-1 0,-1 2-39,0 1 1,-6 3 0,4 1-149,-4 1 1,-2-1-29,0 1 0,0-7 1,0 1 170,0 2 0,7-7 0,3 1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70 7569,'9'-7'-513,"-1"-3"1,-8-7 511,0-1 1,-2 8-1,-4 5 31,-5 3 1,-5 2-1,-1 0 1,-1 0 25,1 0 1,-3 0 0,-1 0-1,-2 0-18,1 0 0,3 0 1,1 2-1,1 1 11,0 3 1,5 2 0,0-2 0,1 5-21,1 5 0,-4-4 1,8-1-1,3 3-62,1 1 0,2-3 0,0 0 21,0 1 1,2-3 0,3 0 0,7-3-59,4-3 1,1 4-1,1-2 1,-1-2 31,0-2 1,1-2 0,-1 0-1,1 0 5,-1 0 1,1 0 0,-1 0 0,1-2 20,-1-4 1,1 4 0,-3-6 0,-1 2 16,-3 1 0,-5-7 1,4 4 18,-2-1 0,3-3 174,-5-6-15,0 1-89,-6 7-85,0 2 0,0 10 1,0 4 8,0 6 1,0 3 0,0 3-1,2-3-5,4-3 0,-4 4 0,3-5 0,-1 5 11,2 1 0,-4 6 1,4 1-1,-4-3-15,-2-1 1,6 3 0,0 2 0,-3 0-12,-1 0 1,-2 5-1,0-5 1,2 2-3,4 4 0,-4-4 0,4 2 0,-4 0 6,-2-1 1,0 5 0,-2-6-1,-4 2-5,-6 0 0,3-8 0,-3 5 1,0-3 20,3 0 0,-7-5 1,5-7-1,-5 1 119,-1-2 0,-3-3-72,-3-7 1,3 0 0,-3 0-1,4-2-29,1-3 1,7-5-1,1-8 1,0 1-22,1-1 0,5-5 1,-2-2-1,4 0-97,2-1 0,0-5 0,0 2 1,2-6-105,4-5 0,3 3 0,9-4 1,-1 4-103,1 2 1,5 0 0,2 2 287,2 4 0,3-4 0,4 6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317,'0'-17'716,"0"-1"-414,0 9-178,0 1 0,0 21-51,0 5 0,0 3 1,0-3-117,0-1 0,0 3 0,0 1 0,0 2 28,0-1 1,0-3 0,2-4 0,2-1-84,2-2 0,1-1 1,-3 7-189,2-1 1,6-5-1,-5-2-115,3-3 401,-6-1 0,12 2 0,-7 2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7'-7'-825,"-7"5"603,-2-6 335,0 8-36,1 0 0,3 0 1,-2 2 17,-3 4 1,-1-3-1,-4 9-56,4 2 1,-4 1-1,4 3 1,-4-1-44,-2 1 1,2 5-1,2 0 1,1-1 40,-1-3 0,-2-2 1,-2 1-130,0-1 0,0 1 12,0-1 1,0-5-19,0 0 115,0-9-32,0 5 1,-2-10 9,-4-4 0,5 3 0,-5-9 2,4-2 0,2-1 0,0-3-5,0 1 1,0-1-1,0 1 1,0-1 7,0 1 0,6 5 0,1 1 0,3-1-1,4 2 1,1 1 0,3 5 0,-1-2 0,1 2 1,-1 2 0,0 2 0,1 0 37,-1 0 1,1 0 0,-1 0 1,1 0 1,-1 2-1,1 2 1,-3 4-24,-3 1 1,1-3 0,-7 6-29,-2 1 1,-2 3-1,-2 1-170,0 1 0,-2-1 0,-2 1 36,-2-1 1,-5-5 0,3 0 144,-2 1 0,6-5 0,-3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7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607,'18'0'-108,"-1"0"1,1 0 163,-1 0 1,-5 0-1,0 0 19,1 0 1,-3 0 0,1 0-37,3 0 1,2 0-1,1 0-103,0 0 0,-5-5 11,0-1 1,-8-8 13,1 2 0,-3 3 84,-2-3 0,-7 8 0,-5-2-13,-4 4 0,5 2 1,-1 0-10,-1 0 1,-3 0 0,-1 0 63,-1 0 1,3 8-1,1 4-55,2 3 1,9-3 0,-3 0-8,4 1 1,2 3 0,0 1-11,0 1 1,8-7 0,3 1-1,5 2 0,1-5 0,1 1-74,-1-2 1,1 0-1,-1-5-104,0 3 0,1 0-788,-1-6 951,-7 0 0,6-8 0,-7-1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7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7'0'-304,"-5"0"1,-1 0 266,3 0 0,-4 0 71,1 0 0,1 0 0,5 0 0,1 0 56,-1 0 1,7 0-1,-1 0 1,-2 0-12,-1 0 1,-1 0 0,2 0 0,5 0-12,1 0 0,-6 0 1,4 0-1,-1 0-43,-1 0 1,0 0 0,-5 0-1,-1 0-194,1 0 0,-1 0-44,0 0 0,-1 2 1,-4 4 212,-7 5 0,-3-3 0,-2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28.9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909,'-10'0'7,"2"2"1,8 4 87,0 6 0,0 3 1,0 3-56,0-1 0,0 1 0,0-1 3,0 1 1,0-1 0,0 1 0,0-1-72,0 1 0,6-7 0,0 1 1,-2 1-43,-2 3 1,-2-4-1,0-1-63,0 3 0,0-4 1,2-1-328,4-1 281,-4-2 1,7-6 178,-3 0 0,4 8 0,7 1 0</inkml:trace>
  <inkml:trace contextRef="#ctx0" brushRef="#br0" timeOffset="239">315 280 7401,'0'17'-335,"0"1"0,0-7 0,0 1 307,0 2 1,0 1-89,0 3 0,0-7 116,0 1 0,0 0 0,0 5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88 5887,'11'-15'103,"1"3"1,-8 2 0,4 6-97,0-1 0,-5-7 156,9 6-89,-8-7 1,2 11-50,-12-4 1,2 4-1,-8 2-3,-1 0 0,-3 0 0,-1 0 6,-1 0 0,7 6 0,-1 1 34,-2 3 0,7-4 0,-1 4-56,0-3 25,6-1 0,-5 2-17,7 4 0,5-3 1,3 1-1,2 0-27,3-1 0,3-3 1,3 4-1,3 0 3,1-1 1,2-5 0,-3 4 0,1-2-16,-2 0 1,-1 5 0,-3-3 0,0 0-54,1 0 0,-6 5 26,-1-1 1,-7 3-15,2 3 0,-6-1 73,-6 1 1,-4-3 0,-7-3-8,-1-6 0,1 1 1,0-1-1,-1-2-27,1-2 0,-1-2 0,1 0-41,-1 0 0,1 0 1,-1 0-1,1 0 0,-1 0-33,1 0 0,5 0 101,1 0 0,-1-8 0,-5-1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2 6933,'-6'-2'-392,"-1"8"415,-3 7 0,4-1 0,-6 0 0,1 1-17,1 3 1,-5-1 0,3-1 0,-4-4-6,-1-3 1,0 7-1,-1-4 1,1-1-38,-1-3 1,6 2 0,1 0-390,-3 1 425,-1-5 0,5 4 0,-6-8 0,7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443,"-1"0"389,-8 0 0,0 2 0,2 2 24,4 2 1,-4 7 0,3-1 98,-3 4 1,0-5-1,2 1-54,2 1 1,0 3 0,-6 1 0,2 1-1,2-1-3,2 1 0,5-1 1,-5 1-1,0-1-21,2 1 0,-6-1 1,3 1-1,-1-1-21,2 1 1,-4-1 0,4 0-45,-4 1 0,-2-1 2,0 1 13,0-1 67,0 1 10,-8-8-29,-2-3 0,-1-13 0,1-1-12,2-3 0,2-2 0,8-3-8,4 3 1,-4-3-1,6 5 1,0-2-5,3 1 1,-1 1 0,2-4 0,1 5 3,3 1 0,1 0 0,1 4 49,-1-2 0,1 1 1,-1 5-1,0 0 15,1 0 1,-1 0 0,1 0 37,-1 0 0,1 2-19,-1 3 1,-1-1 0,-5 8-55,-5 1 0,-2 1 0,0 0 1,2-3-22,-2 3 0,-2 1 1,-4 1-27,-4-4 0,4 3 0,-6-5-484,0 0 533,6 5 0,-5-5 0,7 7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9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115,'9'0'-1361,"-1"2"1664,-8 4 0,-2 4-222,-4 7 1,4 1 0,-3-1-9,3 0 0,2-5 0,0 0-50,0 1 0,0-3-27,0 2 0,2-3 0,3 3 21,7-6 0,4-4 1,1-2-58,0 0 0,1 0 1,-1 0-49,1 0 1,-1-2 0,1-2 14,-1-2 0,-5-7 1,0 1 50,1-4 1,-5-1 7,-2-1 0,1 1 3,-1 0 1,-2 1-1,-10 2 73,-5 3 1,1 7-1,-2-2 1,-1 4-9,-3 2 1,5 0 0,-1 0 0,-2 0-9,-1 0 0,-3 0 24,1 0-61,-1 0-22,9 0-39,1 0 0,16 6-10,3 0 0,5 0 0,1-6 36,1 0 1,-3-2 0,-1-2-34,-2-2 0,-3-8 45,3 3 0,2-5 1,-9-1 24,-1-1 0,-4 1 44,-6-1 0,-3 1 1,-9 1-10,1 5 0,-1 3 1,1 6 23,-1-4 1,1 4 0,-1-4-28,1 5-63,7 1 10,3 0 0,7 1 0,1 3-1,5 2 1,4 0-1,9-6 1,3 0-23,1 0 1,0 0 0,-3 0 0,1 0 8,2 0 0,1 0 0,-7 0 0,1 0 35,-1 0 0,1 0 0,-1 0 3,0 0 0,1-6 0,-1 0-6,1 2 1,-7 3 0,1 1 13,2 0 30,-7 7 1,7 3 0,-8 7 8,-2 1 1,-2-1 0,-2 1-21,0-1 1,0 1 0,2-3 0,2-1-21,1-2 1,1-1-1,-6 7 1,0-1-6,0 1 0,0-7 1,0 1 5,0 1 0,2 1 0,2 0-14,2-3 1,2-7 0,-5 4-16,3 0 0,8-6 0,-3 3-38,5-3 0,-4-2 0,-1 0 1,3-2-135,1-3 0,-3 3 0,0-6 1,1 2 178,3 0 0,1-7 0,1 3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3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32,'12'0'-104,"-2"2"177,-3 3 0,-1-1 1,-4 8 32,4 2 0,-4 1 0,4 3-75,-4-1 1,4 2-1,-1 3 1,-1 1-38,-2-2 0,4-1 0,0-3 1,-2 1-49,-2-1 0,3 1 0,1-1 0,0 1-27,2-1 0,-6-5 1,4-1-243,-4 3 0,-1-4-51,5 1 374,-4-7 0,6 4 0,-8-8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891,'8'-10'-25,"3"4"0,-1 4 1,2 2-1,1 0 58,3 0 0,1 0 1,1 0-2,-1 0 1,7 0 0,-1 0-1,-2 0-73,-1 0 0,-3 0 0,0 0-257,1 0 0,-1 6 298,1 0 0,-1 0 0,1-6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1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278 6546,'-2'-12'-83,"-4"1"1,2 7 225,-8-2 1,7 4-76,-7 2 0,0 0 0,-5 0-24,-1 0 0,7 0 0,-1 0 6,-1 0 1,-3 2-1,-1 2 1,1 3 29,4 3 1,-3-4 0,5 6-31,0 1 1,-3 3-1,7 1-11,2 1 1,2-1 0,2 1-38,0-1 0,0 1 0,0-1 0,2-1-10,4-5 1,2 5 0,5-7 0,-1 3-35,2 0 0,-1-6 0,1 3 0,-3-1 2,3-4 0,1-2 1,3 0 18,-1 4 0,7-4 1,-1 3-13,-2-3 1,-1-2 0,-3 0-10,1 0 0,-1-6 0,1-1 19,-1-3 1,1 0 0,-3-3-1,-1 3-9,-3 2 0,-1-5 1,4 1 23,-3-4 1,-5-1 0,4 0 16,-3-1 0,5 1 0,-6-1 194,-2 1-137,-2 7-42,-2 2 0,-2 8-18,-4 0 0,2 0 0,-6 2 41,3 4 1,1 4 0,6 7-31,0 1 1,0-1-1,0 1-13,0-1 1,0-5 0,2-1-19,4 3 1,3-1-1,7 1-26,-5-2 0,5-8 1,-4 1-67,3-3 1,-3-2 0,-1 0-3,3 0 1,2 0 88,1 0 1,-1-7 0,-3-5-15,-1-4 1,-8-1-1,3 1 1,-1 3 82,0 1 1,0 1 0,-4-5 0,2 2 37,2 3 0,-1 5 57,-5-6-139,0 8 0,0-1 14,0 10 1,0 5 0,0 8-18,0-1 0,2 1 0,2-1 36,2 0 1,8 1-52,-3-1 0,5-1 0,-1-2 1,-1-5-26,-3-1 1,1-2-1,6-6 1,-1 0-11,1 0 0,-1 0 1,0 0-1,1 0 11,-1 0 0,1 0 1,-1 0-1,1 0 27,-1 0 1,-5-6 0,0-2 0,-1-1 0,-1-5 0,-2-2 1,-6-1-1,1-1-3,3 1 1,0 0 0,-6-3-1,2-1-17,4-2 0,-4-7 1,4 5-1,-4-2 22,-2-4 0,1 4 0,3 0 0,2-1-2,-2 1 0,0 6 0,0-2 0,2 3 174,-2 3 0,-3-1-90,-1 1 1,2 7 21,4 4 0,-4 6-105,4 6 0,-4-2 0,-2 8 0,2 1 27,4 3 0,-4 1 0,3 3 1,-3 1 15,-2 2 1,0 3 0,0-5 0,2 4-30,4 2 1,-4-5 0,4 3-1,-4-2 8,-2 0 0,2 1 0,2-7 1,2 1-38,-3-1 0,1 1 0,0-1-33,2 0 1,2-5-197,-2 0 1,-3-6-229,9 5 316,-8-7 1,10 2 162,-9-12 0,1 4 0,-6-13 0,0 5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2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822,'-17'0'-140,"7"0"0,4 0 1,12 0 211,6 0 0,3 0 0,3 0 32,-1 0 0,1 0 0,-1 0 1,1 0-36,-1 0 0,7 0 0,-1 0 0,-2 0-10,-1 0 1,-3 0 0,1 0-1,-1 0-78,0 0 1,-5 0 0,0 0-1,1 0-187,3 0 0,-5 0 0,1 0 206,2 0 0,-7 8 0,1 2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3.0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59 402 6777,'8'-10'-36,"-4"-4"0,6 7 1,-2-3-1,-3-2 0,1 1 1,0-1-1,-2-2 155,-2-1 1,-2 3 0,0 1-107,0-3 1,0 4 0,-2 1 0,-2-1 70,-2 0 0,-2 4-165,3-5 0,-5 7 108,-8-2 1,1 4 22,-1 2 1,1 2 0,0 4-18,-1 6 1,3 3-1,1 3 1,2-1 6,-1 0 1,3-1 0,0-2 0,1-3-26,-1 3 0,6 1 0,-4 5 0,2 1-19,1 2 1,-1 1 0,6-5 0,0 2-8,0 3 1,0 5-1,2-6 1,2 0-22,1 3 1,3-5 0,-4 6 0,2 0 18,-2 0 1,4-5 0,-3 1-1,-1-2-139,-2 3 0,4-5 1,0 4 77,-2-3 1,-2-9 0,-2 1-81,0 2 0,-8-5 66,-4 3 1,3-8 0,-3 2 87,-2-4 0,-1-2 0,-3 0 0</inkml:trace>
  <inkml:trace contextRef="#ctx0" brushRef="#br0" timeOffset="317">1 699 7265,'2'-10'-322,"3"4"0,-1 4 0,8 2 454,1 0 1,3 0-125,1 0 1,1 0 0,1 0-1,3 0 1,1 0 9,-2 0 1,4 0-1,1 0 1,-1 0-26,0 0 30,6 0-95,-11 0 0,11 0 26,-8 0 0,6 0 0,-6 0 0,-1 0-46,-3 0 1,4-6 0,1 1 0,-3 1 91,-2 2 0,-1 2 0,-1-8 0,1-2 0</inkml:trace>
  <inkml:trace contextRef="#ctx0" brushRef="#br0" timeOffset="1207">682 629 7569,'17'0'0,"1"0"-643,-1 0 455,1 0 0,-3-2 253,-3-4 0,-1 4 1,-11-2-1,-7 8 1,-5 8-1,-2 1 1,5 1 387,1-2-462,2-1 1,6 7-1,0-1 57,0 1 0,2-1 21,4 0-168,-4-7-6,13 6 112,-13-14 13,14 5-235,-7-7 223,1 8-65,6-6 0,-7 6-67,9-8 115,-8 0-42,5 0 0,-11-2 6,8-4 1,-3 2 0,5-7-21,-2-3 33,-9-2 16,5-1-2,-8 0 0,0-1 0,0 1 0,0-1 23,0 1 0,-2-1 0,-2 1 0,-3 1 37,-3 5 1,4-3 0,-6 6-1,-1 0 38,-3 1 1,5 1-1,-1 6-53,-2 0 0,-1 0 1,-3 0 41,1 0 1,0 0 13,-1 0-110,8 0 0,5 0-5,10 0 1,5 0 0,8 0-16,-1 0 0,0 0 1,1 0-32,-1 0 1,-5 0 37,0 0 0,-3-8 1,5-3 37,-2-5 0,-7 4 1,5 1-1,-2-3-20,-4-1 0,-2-3 1,-2 1-1,0-1 3,0 1 1,0 5 0,0 0 12,0-1 1,-2-1-1,-4 3 112,-6 5 1,-3 4 0,-3 2-70,1 0 0,-1 0 0,1 0-12,-1 0 1,7 0 0,-1 0 3,-1 0 1,5 8-4,2 3 0,4-1-31,2 2 1,8-8 0,3 3 0,5-1-11,1 0 0,1 0 0,-1-6 1,1 0-14,-1 0 0,7 0 0,-1 0 0,-2 0 13,-1 0 1,-3 0 0,1 0-1,-1 0-32,0 0 0,1 0 1,-1 0 53,1 0 0,-1 0 12,1 0 1,-1 0 0,-1 2 0,-5 3 1,-1-3-1,-6 6 2,2 0 0,0-6 1,-4 13 0,1-3 242,3 4-245,0 1 1,-6 1 34,0-1 1,0 0 0,0 1 0,0-1-2,0 1 1,0-1 0,0 1 62,0-1-87,0 1 1,2-1-88,4 1 0,-2-7 0,7-1 1,1 0-30,-2-1 0,5-5 0,-3 2 0,3-2-156,3 2 0,-1-4 0,1 4-430,-1-5 672,1-1 0,-1-7 0,1-3 0</inkml:trace>
  <inkml:trace contextRef="#ctx0" brushRef="#br0" timeOffset="1938">1468 576 7228,'0'-9'-286,"0"3"0,2 10 363,3 2 1,-3 7-76,4-1 1,-2 3 0,0 3-52,2-1 1,-1 1 4,-5-1 0,0-5-25,0-1 1,0-5 18,0 6 40,0-8 0,0-4 28,0-12 1,0 2 0,2-1-10,4-3 1,-4-1 0,6-3-6,0 1 0,-4 5 0,7 0-1,3-1 0,-1 3 1,1 0-1,-2 3 12,1 3 1,-3 2 0,2 2 0,1 0-10,3 0 1,1 0 0,1 0 0,-1 0-1,1 0 1,-7 6 0,1 0 0,-1-1 24,-1 3 0,4-4 1,-6 8 8,1 1 1,-5 3 0,2 1-16,-4 1 1,-2-7 0,0 1-26,0 2 0,-2 1-22,-4 3 0,2-9 2,-7-3 14,-1-4 0,-4-4-6,5-4 0,3-3-11,8-9 0,0 1 1,2 1-1,2 3 5,2 1 1,7 2-1,-3-3 1,2 1 2,-1-2 1,-1 5-1,3-3 1,-1 0 2,2 3 0,-5-5 0,3 8 0,2 0 3,1-1 0,3 5 0,-1-4 25,1 4 1,-1 4-1,0 2 16,1 2 0,-6 5 1,-3-3-1,1 2-6,0 3 1,-4 3-1,3 1-26,-1 1 1,-2-1 0,-6 1-126,0-1 1,0-5-1,0-1-80,0 3 1,-2-6-79,-4-2 283,4-4 0,-6-2 0,8 0 0</inkml:trace>
  <inkml:trace contextRef="#ctx0" brushRef="#br0" timeOffset="2882">2271 559 7196,'17'-16'0,"1"3"30,-1 1-549,-7 8 585,-2-3 1,-8 14-1,0 5 22,0 3 0,-2 1 0,-2-2 0,-2-3-67,2 3 1,2-5 0,2 3-36,0 2 0,0 1 1,0 3-16,0-1 0,8-1 0,4-3-82,3-1 0,-3-8 0,0 2 3,1-4 0,3-2 71,1 0 1,1 0-1,-3-2 1,-1-2 37,-3-2 0,-5-6 0,4 5 0,0-3-10,-1-4 1,-3-1-1,4-3-4,-2 1 1,-1-1 173,-1 1 90,-4-1-233,6 9 0,-8 3 1,2 10-1,2 3-6,1 3 1,3 0 0,-4 3 0,2-1-4,-2 2 1,6 1 0,-1 3-26,1-1 0,5-5 0,-3-1-79,4 3 0,1-6 0,1 0 13,-1-1 1,0-5 0,1 4 0,-1-4 50,1-2 0,-1 0 1,-1-2-10,-5-4 1,3 2-1,-6-7 1,0-3 38,-1-1 0,5 3 0,-6 0 0,-2-3 1,-2-7 0,3 3 1,1-4-1,-2 1-17,-2-1 0,-2-4 0,2-8 1,2 2 17,2 4 0,0-4 1,-6 4-1,2-2 3,3 2 0,-3-2 0,4 5 0,-2 1 36,2 0 1,-4 0-1,4 3 1,-5-1 41,-1 2 0,0 1 1,0 3-45,0-1 1,-1 9 0,-3 1 0,-4 2-22,-2 0 0,4-5-4,-5 5 0,5 0 15,-6 6 55,8 0 6,-3 0-46,7 0 1,-6 2 0,0 4-2,2 5 1,2 5 0,2 1 0,0 1 4,0-1 1,0 1 0,0-1-1,0 1-24,0-1 1,0 1 0,0 1 0,0 2-9,0 3 1,2-1 0,2-4 0,2 3 0,-2 1 0,0 6 0,-1-6 0,3-1-2,-2-3 1,4 4 0,-2 1 0,0-3-23,1-1 1,-3 3-1,6 0 1,0-2-20,-1-1 0,-5-3 1,4-1-1,-2-3-162,0-1 0,1 0-9,-1 5 1,-2-5 65,8-1 1,-1-7 0,7 2 131,-1-4 0,1-2 0,-1 0 0</inkml:trace>
  <inkml:trace contextRef="#ctx0" brushRef="#br0" timeOffset="3803">3511 524 7569,'-8'-10'-117,"4"1"1,-7 5-204,-3-2 1,4 0-1,-1 6 345,-3 0 0,-1 0 0,-3 0 17,1 0 1,-1 0 0,1 0 13,-1 0 1,7 6 0,-1 2-12,-2 1 1,5 3 0,-1 5-21,2 1 0,2-1 0,6 1-29,0-1 1,0 1 0,2-3-23,4-3 1,-2 2 0,8-7 0,1 1 7,3 0 1,-1 0 0,-1-5 0,-2 3 2,1-2 1,3-2 0,1-2-31,1 0 1,-7 0 0,1 0 1,1 0 0,-3-2 0,0-4 32,-2-5 0,-1 1 0,-3-2 0,2-1-15,-2-3 1,-2 5 0,-2-1 39,0-2 1,0-1-1,0-3 1,0 1-6,0-1 0,0 7 1,0-1-1,0-1 1,0-3-6,0-1 0,0-1 23,0 1 6,0 7-27,0 2 10,0 8-2,0 0 86,8 0 0,-6 8-35,3 4 0,-3 3 1,-2 3-14,0-1 0,0-5 0,0-1 11,0 3 0,0 1 0,2 3-15,4-1 0,-2 1 0,8-3-64,1-3 1,-3 2 0,2-7 3,1 3 1,3-4 0,1 4 8,1-3 1,-1-1 0,1-6 11,-1 0 1,0 6 0,1 0 0,-1-2 21,1-2 0,-1-2-7,1 0 1,-1-2-33,1-4 1,-3 2 2,-3-8 0,1 7 1,-7-7-1,0 0-7,2 3 1,-6-7 0,6 4 1,-1-3 0,-5 3 1,4 1-77,-4-3 1,-2 4-157,0-1 0,-2 7 242,-4-2 0,-11 4 0,-10 2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1.54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420 646 6656,'-12'0'-305,"0"0"1,1 0-1,-9 0 478,-3 0 1,4-6-1,-5 1 1,5 1-53,1 2 1,1 2 0,0 0-1,-1 0-48,1 0 0,-1 0 0,1 2 1,-1 2-85,1 1 1,-1 9 0,1-2 53,-1 3 1,3-3 0,1-1-1,5 3 6,1 2 1,0 1 0,4 0 0,-2 1-32,2-1 1,3 1 0,1-1 0,1-1-17,5-4 1,-2 3-1,8-3-37,1 3 0,3-5 0,1-2 0,3-3-60,3 1 1,-4 0-1,7-6-125,-1 0 162,-6-8 1,12 4 0,-5-7 0,-1-3 24,0-1 1,0-3 0,-3 1 0,1-1 37,-2 1 1,-3-1-1,-5 1 68,-1-1 1,-2 1 239,1 0-260,-3 7 0,-10 2-17,-4 8 0,4 2 0,-3 4 1,1 4-23,-2-1 0,4 7 0,-4-5 1,4 5-101,2 1 1,0 1 0,2-1 0,2 1-95,2-1 1,5-5 0,-3 0 0,2-1-28,3-1 207,3-2 0,1-1 0,1 3 0</inkml:trace>
  <inkml:trace contextRef="#ctx0" brushRef="#br0" timeOffset="704">856 664 7569,'12'0'0,"0"0"0,-1-2 0,1-2-230,-1-2 0,-5 0-119,6 6 354,-8 0 0,4 8 1,-6 2-1,1 1-3,3 1 1,0 0 0,-6 5 18,0 1 1,0 5 0,2 0-7,4-2 1,-4-1-1,4-3 1,-4 1-8,-2-1 0,5 1 46,1-1-160,0 1 1,-4-9 92,4-3 1,-4-6 0,4-6 9,-5-5 1,5-5 0,0-1 0,0-1 18,2 1 0,-4-1 1,5 1-1,1 1 23,0 5 1,-5-5-1,7 5-17,2-5 0,1-1 1,3 1-30,-1 4 1,1-1-1,-1 7 1,1 2-4,-1 2 0,0 2 0,1 0 0,1 0 4,5 0 1,-5 0 0,4 0 0,-3 2-1,-3 4 0,1-2 1,-1 7-1,1 3 6,-1 2 1,1 1-1,-1 0 3,0 1 0,-5-1 0,0 1 0,-1-1-9,-1 1 0,0-7 0,-6 1-10,1 2 21,1 1 1,-6-3-8,0-1 1,0-9 63,0-2 0,0-7 0,2-11 0,2 1-91,2-1 0,8 3 1,-3 1 1,5 3 30,-7-9 1,7 1 0,-4-3 0,3 7 6,3 3 0,-1 1 1,0-5-1,1 4 40,-1 7 1,1-3 0,-1 2-23,1 2 1,-1 2-1,1 4 1,-1 4-25,1 6 0,-1 3 0,1 3-70,-1-1 1,-5 6-1,-3 1 1,1-3 22,0-2 0,-6-1 0,2-1 0,-5 1-211,-1-1 0,6 1 0,0-1 254,-2 1 0,6-1 0,-1 1 0</inkml:trace>
  <inkml:trace contextRef="#ctx0" brushRef="#br0" timeOffset="1045">2306 681 7263,'17'0'-1185,"-5"0"1284,0 0 1,-7 8-1,5 4 94,-2 3 0,-2 3 1,-4-1-1,1 2-149,3 5 0,0-5 0,-4 6 0,2 1-8,2 3 0,0 4 1,-4 2-1,1 0-49,3-1 1,0 1 0,-6-2-1,0 0-1,0 2 1,0-6-1,0 8 1,0-6-93,0 0 1,0-3 0,0-1 0,0-2-95,0-4 1,6-1 0,0-3-6,-2 1 1,-1-3 204,3-3 0,-4-4 0,14-16 0,-7-2 0</inkml:trace>
  <inkml:trace contextRef="#ctx0" brushRef="#br0" timeOffset="1361">2428 943 7264,'0'-17'-591,"0"-1"0,8-1 812,3-4 1,-1 3-1,2-3 1,1 3-264,3 3 1,1 1-1,1 3 1,-1 1 28,1-1 1,1 5-1,3 0 1,1 2-11,-2 0 0,0 1 1,1 5-1,3 0 17,2 0 1,-3 0 0,3 0 0,-2 0 0,-4 0 0,-1 2 0,-3 1 0,1 5 11,-1 2 1,-5 2 0,-3 5-14,-1 0 1,-2 3 0,-6 1 0,-2 3-34,-4-3 1,-3-2 0,-11-1-1,-1-1 6,-3 1 0,-1-3 0,2-1 0,-4-5 1,0-1 0,-6 4 1,5-4-1,-1-1-8,0 1 0,6-2 0,-4-6 1,2 0-209,3 0 249,3 0 0,1 0 0,1 0 0</inkml:trace>
  <inkml:trace contextRef="#ctx0" brushRef="#br0" timeOffset="1916">3127 1013 7569,'17'0'-727,"1"0"0,-1 0 784,0 0 1,-5-2-1,0-4-72,1-5 1,1-5-1,0-1 1,-5-1 7,-1 1 1,4-7-1,-7 1 1,1 2 20,2 1 1,-6 1 0,4-2-1,-2-5 4,1-1 0,-3-2 0,4-6 0,-2 2-7,2 4 1,-4-10-1,4 4 1,-4-2-7,-2 1 1,5-1 0,1-2 0,-2-2 19,-2 2 0,-2 2 1,0 3-1,0 1 37,0 3 0,0-1 0,0 8 0,0 2-22,0 1 0,0 3 0,-2 1 0,-2 3-21,-2 1 1,1 6 0,3-3-30,-4 1 0,2 2 14,-8 6 0,7 2 0,-5 4-35,2 5 0,0 5 0,4 1 0,-1 1 25,1-1 1,2 7-1,2 1 190,0 2-165,0 2 0,0 4 0,0-2 0,0-2 32,0 2 1,6 2 0,-1 2 0,1 0-19,2 0 1,-6-2 0,6-2-1,-2-2 33,-1 2-111,9 2 72,-12 2-4,13 0 10,-13-8-56,14 6 45,-6-13-4,7 13 3,1-14-151,-1 6 66,-7-7 1,5-3-245,-3-3 139,-4 3 1,7-13 121,-5 14-225,0-14 1,5 6 271,-3-8 0,11 0 0,4 0 0</inkml:trace>
  <inkml:trace contextRef="#ctx0" brushRef="#br0" timeOffset="2524">3895 786 7113,'18'10'-599,"-1"-3"1,0-7 564,1 0 1,-1 0 0,1 0 0,-1 0 102,1 0 1,-1 0 0,1 0-1,-3-2-54,-3-3 1,3 1-1,-3-6 1,2 0-27,-3 1 1,5-1-1,-7-4 30,1 3 1,4-1 0,-6-5 28,1-1 1,-5 7-38,2-1 1,-4 0 0,-4-3 0,-4 3 1,2 2-11,-7 5 0,-1 3 0,-6-4 17,1 4 1,0 2 0,-1 0 37,1 0 0,-1 0 1,1 0-1,-1 2-12,1 4 0,-1-3 1,1 9-37,-1 2 1,1 1 0,1 3-1,3-1-3,1 1 1,8-7-1,-3 1 1,1 1 16,0 3 1,0 1-1,6 1 51,0-1 1,0 1-1,0-1-27,0 1 0,0-7 1,0 1-1,2 0-14,4-3 1,-2 7 0,7-4 9,3 3 1,-4-3 0,1-1-82,3 3 1,1-4 0,3-1 0,-1-1 73,1-4 1,-1-2-1,1-2-12,-1 0 0,1 0 0,-1 0 0,1 0-13,-1 0 1,0 0 0,1 0-8,-1 0 0,-5 0 0,-2-2 23,-2-4-728,5 4 701,-11-5 0,6 7 0,-8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25.9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6489,'8'-10'-170,"-6"2"305,5 8 33,-7 0-107,0 0 0,0 8 1,2 2-29,4 0 1,-4 5-1,6-5 1,0 1-12,3 1 0,-1 0 0,2 3 0,1-1 4,3-3 1,3 1 0,3 6 0,1-1-20,-2 0 1,4 1 0,-1-1 0,-3 1-13,-2-1 1,5 1-1,-1-1 1,-2 1 19,-1-1 0,-3 1 1,1-1-43,-1 1 0,1-1 0,-3 1 0,-1-3-216,-3-3 1,-5 1 0,4-5-166,-2 2 408,-3 1 0,-5 7 0,0-1 0</inkml:trace>
  <inkml:trace contextRef="#ctx0" brushRef="#br0" timeOffset="437">472 1 7391,'-12'6'0,"2"2"3,2 1 1,1 1-1,1 3 1,-4-1-206,0 2 1,-5-5 0,5 3-1,-1 2 254,-1 1 1,2 3 0,-3-1-1,1 1-12,-2-1 1,5 2 0,-3 3 0,-1 1 5,-3-2 0,-1 5 1,1-1-1,2 0-61,3 0 0,5-1 0,-4-5 1,1 2-4,-1 3 0,6-1 1,-4-6 9,0 1 1,7-1-1,-5 1-52,4-1 0,2-5-543,0 0 603,0-9 0,8 5 0,1-8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00.605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105 7569,'9'2'-732,"-3"4"1,-2-4 1295,2 4 1,-2-4-476,7-2 1,1 2 0,5 1 0,1 5-48,-1 2 1,1 0 0,-1 3 0,3-1-95,3 1 0,-4 3 0,5 1 1,-3-1-40,2-4 1,-3 3-1,5-3 1,-2 3-120,0 3 0,1-7 0,-7-1 0,1 0-228,-1-1 438,1-5 0,-1 12 0,1-6 0</inkml:trace>
  <inkml:trace contextRef="#ctx0" brushRef="#br0" timeOffset="328">472 0 7569,'10'2'-84,"-4"4"-166,-4-4 0,-4 12 199,-4-9 1,-2 9 0,-6-4 0,3 1 108,-3 1 0,-1-2 0,-3 3 0,1-1 2,-1 2 1,1 1 0,-1 3 0,3-1 4,3 0 1,-3 1 0,3-1-1,-4 1-69,-1-1 1,0 7 0,-1-1 0,1-2-111,-1-1 0,3-3 1,1-1-1,4-3-135,3-1 1,1 0 0,8 5 248,4 0 0,3-7 0,9-2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0:59.663"/>
    </inkml:context>
    <inkml:brush xml:id="br0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1 35 7569,'17'0'-651,"-7"-2"1,-2-4 751,0-5 1,-6 5 0,3 6 0,-3 10 0,-2 5 0,0 5 0,0 1-1,0 2 1,0 1 0,0-1 0,0 2 0,0 2 0,0 2 74,0-2 0,0 6-165,0-3 0,0 1 1,0 0-1,0-4 1,0-2-32,0-4 1,0 1-1,2-1 1,2 2 46,2-1 0,2-9 1,-4-1-1,3 2 1,1 1-1,2 1 1,-1-5-1,5-3 1,2-2 31,1 0 1,1-1 0,-1-5-1,0 0 1,1 0-28,-1 0 0,1 0 0,-1 0-25,1 0 1,-1 0 0,1 0-1,-1 0 1,3 0-89,3 0 0,-4 0 0,5 0 0,-5 0 0,-2 0 0,1 0 0,-1 0 0,1 0 1,-1 0-1,1 0 0,-1 0 0,1 0 0,-1 0 0,-1-1 81,-5-5 0,5 4 0,-6-6 0</inkml:trace>
  <inkml:trace contextRef="#ctx0" brushRef="#br0" timeOffset="311">298 402 7315,'17'0'28,"1"0"0,-1 0 0,1 0-12,-1 0 1,3 0-1,1-2 1,2-2-144,-2-2 0,5 0 1,-3 6-1,-2-1-423,-1-5 550,-3 4 0,1-14 0,-1 7 0</inkml:trace>
  <inkml:trace contextRef="#ctx0" brushRef="#br0" timeOffset="575">245 18 6851,'2'-10'176,"4"4"1,4 4-193,7 2 16,1 0 0,-1 0 0,1 0 0,-1 0 1,1 0 0,-1 0 0,3 0 0,3 0-132,6 0 0,-2 0 0,0 0 0,0 0-398,1 0 529,-7 0 0,12 8 0,-6 2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137,'9'0'338,"-1"-8"-236,-8 6-41,0-6 1,0 10-29,0 4 0,6 4 1,0 7 7,-2 1 0,-1-7 0,1 1 1,2 1-24,-2 3 0,-2 3 0,0 3 0,2 1-10,2-2 1,-1 5 0,-5-3 0,0-2-22,0-1 1,2 3 0,2 0-1,2-2 9,-2-1 0,-2-8 1,0-1 2,4 3 1,-2 1 1,7 3 0,-5-9 1,4-1 78,-3 0 0,7-6-16,-2 4 0,-3-4 0,3 0-29,2 3 1,1-3 0,3 4-40,-1-4 1,1-2 0,-1 0-1,0 0-7,1 0 0,-1 0 0,1 0 0,-1 0-27,1 0 0,-1 0 1,1 0-1,-1 0-86,1 0 1,-1 0 0,1 0-1,-1 0-137,1 0 0,-1 0 261,0 0 0,9 0 0,1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5.8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5 123 7341,'8'-10'-1341,"-6"-6"1539,4 5 0,-4 1-135,-2-2 0,0 7 16,0-7 1,-6 6-56,0-5 1,-6 5-1,5-4-22,-3 2 0,4 2 0,-5 6 0,-3 0 0,-2 0 1,-1 0 0,0 0 0,-1 0 53,1 0 1,-1 2 0,1 2 0,-1 4-36,1 2 0,-1-4 1,3 5-1,1 1-2,3-3 1,7 7 0,-4-4-28,0 3 0,6 3 1,-4-1-1,6-1 4,6-5 0,-4 5 0,6-6 0,0 1 1,3 1 0,-1-3 1,2 3-1,1-4 10,3 0 0,-5-6 0,1 5 0,2-1-8,1 0 1,-3 0 0,-1-6-37,3 0 0,2 0 1,1 0 10,0 0 1,1-6 0,-1-2-6,1-1 1,-1-1-1,-1-4 1,-3 3 14,-1-3 0,-6 4 1,4-1 39,-3-3 1,5-1 7,-6-3 0,0 1-12,-6-1 1,0 7 19,0-1 0,-2 8-4,-4-2 1,2 4-1,-8 2 0,8 2 15,-1 4 1,3 4 0,2 7 8,0 1 1,0-7-1,0 1-15,0 2 1,6-5-1,1 3 1,3 0-11,4-3 0,-5 5 0,1-6 0,0-1-50,-1 1 0,3-2 0,5-6-87,1 0 0,-6 0 0,-1 0-676,3 0 778,1 0 0,11-8 0,1-2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6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72 6116,'0'-9'324,"2"1"0,3 8-304,7 0 1,-2-6 0,1 0-8,3 2 1,2 2 0,1 2 0,0 0 11,1 0 0,1 0 0,3 0 0,1 0 12,-2 0 0,-1 2 0,-3 2 0,1 4-8,-1 2 1,1-4-1,-1 5 1,1 1-122,-1-3 0,-1 7 1,-3-4-1,-3 3 60,-2 3 1,-1-1 0,-3 1 15,2-1 0,0 1 1,-6-1 6,0 0 0,0-5 26,0 0 1,-2-3 37,-4 3 1,-4-4 9,-7-8 1,5 0 0,3-2-30,1-4 0,2-4 0,6-7-18,0-1 0,0 1 0,0 0 0,0-1-4,0 1 0,0-1 0,2 1 0,4-1-16,5 1 0,-1-1 1,2 1-1,1 1-62,3 5 0,-5-5 1,1 6-75,2 1 1,1 1 0,3 8-27,-1 0 0,1 0 164,-1 0 0,1 0 0,-1 0 0</inkml:trace>
  <inkml:trace contextRef="#ctx0" brushRef="#br0" timeOffset="538">1049 525 7569,'11'0'-1473,"1"0"1537,-8 0 0,9-8 40,-7-4 1,0 3-98,-6-3 0,-2 8 0,-4-4 41,-5 1 0,-5 5 0,-1-4 6,-1 4 0,1 2 0,-1 0 1,1 0-9,-1 0 1,1 2 0,-3 2 0,-1 3-17,-2 3 1,-1 0 0,9 3 0,1-1-39,3 2 0,1 1 0,-2 3-8,7-1 1,3 1 0,2-1-3,0 1 1,2-3 0,1-1 0,5-5-20,2-1 1,2 4-1,5-6 1,0-1-8,1 3 1,1-6-1,3 4 1,1-4 24,-2-2 0,-1-2 0,-3-2 1,1-4-9,-1-1 1,-5 3 0,-1-6 22,3-2 1,0-1 0,-1-2 50,-1-1 0,-8 6 26,1 1 0,-1 1 32,2-2-70,-4 5 1,6 9-30,-8 3 0,0-1 0,2 8-86,4 2 0,-2 1 0,5 3 3,-1-1 0,6 0-424,-3 1 501,5-8 0,1 5 0,1-5 0</inkml:trace>
  <inkml:trace contextRef="#ctx0" brushRef="#br0" timeOffset="1039">1433 560 7267,'17'-6'-430,"1"0"0,-7-2 1,1 4 506,2-1 1,-7-3 0,1 4-1,0-2 0,-4 0 21,7 6 0,1 2-50,5 4 1,-7-2-1,-4 8-16,-4 1 0,4 3 0,0 1-39,-3 1 0,-1-1 0,0-1 59,4-5 1,-4 5-85,4-5 0,-4 5 17,-2 1 81,0-7-31,0-2 1,0-10-36,0-4 0,2-2 1,2-5-1,3 1-10,3-2 0,-4 1 0,6-1 1,-1 3-4,-1-3 0,5 1 1,-3-1-1,4 2 5,1-1 0,1 3 0,-1 0 0,1 1 35,-1-1 1,0 6 0,1-2 0,-1 4-10,1 2 1,-1 0 0,1 0-20,-1 0 1,-5 8 0,-2 4-35,-3 3 1,1 1 0,-4-3 0,2-1-36,-2 2 1,-2 1 0,-2 3-20,0-1 0,0 0 1,0 1-40,0-1 0,0-5 128,0 0 0,7-8 0,3 3 0</inkml:trace>
  <inkml:trace contextRef="#ctx0" brushRef="#br0" timeOffset="1681">2481 682 6648,'17'-6'0,"1"-2"0,-3-1 20,-3-5 1,-5 4 0,-7-1-31,0-3 0,0 4 0,-1 1 42,-5 1 1,2 0 0,-8 4 0,-1-2-48,-3 3 0,-1 1 0,-1 2 0,1 0 10,-1 0 1,-5 0 0,0 2-1,1 1 17,3 3 0,-4 8 1,-1-4-1,5 1 5,5 1 0,1 0 1,7 5-1,2 0 0,2 1 0,2-1-33,0 1 1,8-1 0,4-1 0,3-3-89,3-1 0,-1-8 1,0 4-1,1-2 66,-1-1 0,7 1 1,-1-6-1,0 0 10,2 0 0,-5 0 0,3 0 0,-3 0 17,-3 0 1,0-2 0,1-4-1,-1-3 15,1-1 1,-3-6 0,-1 5 0,-4-5-42,-3-1 1,5-1 0,-6-1-1,0-2 20,1-3 1,-5-7 0,4 4-1,-4-2-2,-2 0 0,6 0 1,0-6-1,-2 0 35,-2 0 1,-2 0 0,0 0-1,0 2 75,0 4 0,0-4 0,0 4 0,0-2-44,0 2 0,0 4 0,0 7 1,0 1-33,0-1 0,0 1-27,0-1 43,0 9-10,0 1 1,-2 21-1,-2 5 31,-2 1 0,0 1 0,6-1 1,0 2-7,0 3 0,-6 7 0,1-4 1,1 2 9,2 0 0,2-2 0,0 4 0,0-2-27,0 2 1,0 1-1,0-1 1,2-4-29,3-2 0,-3 4 1,6-4-1,-2 1-74,0-1 0,2-2 1,-5-4-168,3 5 0,6-5 0,-4 2-186,1-7 426,-5 2 0,12-14 0,-6 5 0</inkml:trace>
  <inkml:trace contextRef="#ctx0" brushRef="#br0" timeOffset="2097">3127 560 5993,'-2'-10'249,"-4"4"0,2 4 0,-7 4-216,-3 4 0,0 4 1,1 7-1,3 1-14,2-1 1,2 1 0,6-1-39,0 0 0,0-5 1,0 0-1,2-1 4,4-1 0,-2-2 0,8-6 0,1 2-17,3 1 1,1 1 0,1-6 0,-1 0 12,1 0 0,-1 0 1,1-2-1,-1-2 12,1-1 1,-1-9-1,1 2 30,-1-3 0,-5-3 0,-3 1-18,-1 0 1,-2-1 0,-6 1 8,0-1 1,0 1-1,-2 1 1,-4 3 40,-5 1 1,-7 8 0,-3-2-58,-3 4 1,1 2 0,6 0-10,-1 0 0,1 0 0,1 2 0,3 2-181,1 2 0,8 7 0,-2-1 192,4 4 0,2 1 0,0 1 0</inkml:trace>
  <inkml:trace contextRef="#ctx0" brushRef="#br0" timeOffset="2897">3389 577 7569,'8'-10'-226,"-5"1"-337,9 3 0,0-4 740,5-7 0,-5 7-148,-1 4 1,-5 4 37,6 2 1,-2 2 0,1 4-60,-5 6 0,2 3 0,-2 3-15,-2-1 1,-3 1-1,-1-1-16,0 1 1,0-1-50,0 0 25,0 1 0,0-6 32,0-1 1,2-7 0,2 0-15,2-8 1,0-6 12,-6-7 1,0-1-1,2 1 12,4 0 1,-4-1 0,5 3 0,-1 1-9,0 2 1,2 3-1,-2-5 5,5 2 0,5 7 0,1-5 28,1 2 1,-1 2-1,1 6-20,-1 0 1,1 0 0,-1 0-1,1 0 5,-1 0 1,-5 2 0,-1 2-1,3 4 0,1 2 0,3-5 0,-1 5 0,-1 0 10,-5-1 0,5 3 1,-4 6-3,3-1 1,-3 1-1,-3-1-25,-1 0 1,-2-5-1,-6 0 7,0 1 0,0-3 32,0 2 120,-8-8-106,-1 3 1,-7-9-31,4-3 0,5-5 0,7-8-19,0 1 1,2-1 0,2 1 10,1 0 1,7-1 0,-4 1 0,1-1-13,5 1 0,-4-1 0,1 1 1,3-1 2,1 1 1,3 1 0,-1 3 0,1 1 17,-1-2 1,-5 7 0,0-1 0,1 2-12,3 0 0,1 0 0,1 6 1,-1 0 1,1 0 0,-1 0 1,1 0-3,-1 0 0,0 8 5,1 4 1,-3 3 0,-3 3 0,-6-1 6,-4 1 0,-2-1 0,0 1 1,0-1-12,0 1 1,0-1 0,0 1-1,0-1 4,0 1 0,0-1 0,0 0 0,0 1-151,0-1 1,-6 1 0,-2-1 143,-1 1 0,-3-1 0,-6 1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4.3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0'-8'-718,"6"6"725,-14-5 1,7 14-1,-5 5 1,2 4 6,-2 1 1,-2 1 0,-2-1-1,2 1-3,4-1 0,-4 6 1,3 2-1,-3 1-13,-2-1 0,6 0 1,0-3-1,-2 1-4,-2-2 0,-2-1 1,0-3-1,0 0-36,0 1 0,0-1 6,0 1 1,0-6-103,0-1 41,0-7 0,0 2 109,0-12 0,6 2 0,-1-7-16,-1-3 1,0 0 0,0 1 0,4 3 61,1 2 0,-3-3 1,4 3-1,0 0-35,-1 0 0,3 3 0,4 3 0,-3-2 5,-1-2 0,-1 0 0,7 6 1,-1 0-15,1 0 1,-1 0 0,1 0 0,-1 0-8,1 0 1,1 0 0,2 0 1,3 0 0,-1 8 1,-6 3-1,1 5-3,-1 1 1,-5-5-1,-2 2-1,-2 5 0,-3 4 1,-5 6-1,0-5-8,0-5 1,-2-1 0,-3-3 0,-5-1 14,0-3 0,-5-1 0,3 4 0,-4-5 5,-1-1 0,0 0 0,-1-4 0,1 2-10,-1-3 0,1-1 1,-1-2-1,-1 0-29,-4 0 1,3 0 0,-3 0 0,5-2-128,7-3 1,-5 1-104,5-8 0,1 2-225,-2-1 477,8-5 0,-3 7 0,7-9 0</inkml:trace>
  <inkml:trace contextRef="#ctx0" brushRef="#br0" timeOffset="605">699 455 7114,'17'0'-683,"-5"0"0,0 0 852,1 0 0,3 0-160,1 0 0,1 0 0,-3-2 0,-1-2 5,-2-2 0,-1 0 0,7 6 9,-1 0 1,-5-5-5,-1-1 0,-1-2-15,2 2 1,-5 2 15,-7-7 15,0 7 1,-1-4 0,-5 6-14,-6-4 0,-3 4 0,-3-4 40,1 4 1,5 2 0,0 0-41,-1 0 1,3 0-1,0 2 1,1 2-15,-1 2 0,4 2 0,-6-4 1,1 4 3,1 1 1,-3-3-1,5 6 8,-2 1 0,6 3 1,-4-1-1,3-1 11,-1-2 0,0-1 1,6 7-2,0-1 0,0-5 0,0-1 2,0 3 1,0-4 0,2-1 16,4-1 1,-2 0-1,7-4 11,3 2 1,-4-1 0,1-5 0,3 0-24,1 0 0,3 0 0,1 0 0,3 0 9,1 0 0,0 0 0,-5 0-58,-1 0 1,0-5 0,1-1-18,-1 2 0,-5 2 0,-2 0-336,-2-4-388,-3 4 753,-5-5 0,0 7 0,0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3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002,'12'0'25,"0"0"1,-1 2-21,-1 4 1,5-2 0,-3 5-1,4 1 34,1 0 1,0-4-1,1 5 1,-1 1-46,1-2 1,-1 5 0,1-5 0,1 2 28,5-1 1,-5 1 0,4 3 0,-3-1-105,-3-2 0,1-7 0,-1 5 1,0 0-167,1-1 1,-1-5 0,1 4 75,-1 0 1,-5-6 170,0 4 0,-9-4 0,5-2 0</inkml:trace>
  <inkml:trace contextRef="#ctx0" brushRef="#br0" timeOffset="384">384 0 7340,'10'0'-471,"-4"8"581,-12 4 0,-2-3 0,-5 3 0,3 2-286,2 1 0,-3-3 0,3-1 0,-2 3 145,-3 2 1,3 1 0,-2 0 0,1 1 82,1-1 0,-6 1 0,5-1 0,-5 1-12,-1-1 1,1 7 0,3-1 0,1-2-39,-2-1 1,5 3 0,-1 0-1,0-2 7,1-1 0,5-3 1,-2 1-22,4-1 12,2 1 0,0-1 0,0 1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11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37 7569,'18'0'-436,"-9"0"273,7 7 0,-6-5 39,7 4 1,0-4 0,1-2 158,-1 0 1,-5 0-1,0 0-6,1 0 1,-3-6 0,2-1 0,1-1-2,3 0 0,-7-6 0,-1 5 1,-2-3-2,0 1 0,0 5 0,-6-6-23,0-2 1,0 5-32,0-3 1,-2 2 17,-4-1 1,2 3 0,-8 8 3,-1 0 1,-3 0-1,-1 0 11,-1 0 1,7 0 0,-1 0 0,-2 2 23,-1 4 1,3-2 0,1 5 0,-1 1-2,2 0 0,-5 1 1,5 7-1,-2-1 16,1 1 0,7-1 0,-4 1-29,0-1 0,6 1 0,-3-1 1,5-1 7,5-5 0,-3 5 0,6-6 12,0-1 0,2 5 1,7-8-1,-1-1-24,-5 3 1,13-6 0,-3 4-56,4-4 1,0-2 0,-5 0-1,1 0-44,2 0 0,1 0 1,-7-2-1,1-2-198,-1-2 1,0-7-1,1 3 285,-1 0 0,1-13 0,-1 4 0</inkml:trace>
  <inkml:trace contextRef="#ctx0" brushRef="#br0" timeOffset="346">540 0 7569,'10'0'-1640,"-1"0"1660,-3 0 1,-4 2 132,4 4 0,-4-2 0,-2 7-125,0 3 0,0 2 1,0 1-1,0 0 9,0 1 1,6 5 0,0 0 0,-2 1-6,-3 1 1,-1-4-1,2 6 1,2 1-33,2-1 0,0-6 1,-6 2-1,2-1-6,4 1 0,-4-4 0,5 5 0,-1-5 15,0-1 1,2-7 0,-4 1-257,1 2 0,7-5-88,-6 3 335,0-8 0,2 4 0,1-8 0</inkml:trace>
  <inkml:trace contextRef="#ctx0" brushRef="#br0" timeOffset="575">558 332 6784,'17'0'-26,"0"0"12,1 0 1,-1 0-1,1 0 1,-1 0-190,1 0 1,-1 0 202,1 0 0,-1-8 0,1-2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1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003,'0'-9'-83,"2"1"98,4 8 1,4 0 0,7 0-35,1 0 0,-7 2 0,1 2 0,2 4 49,1 1 0,3-3 0,-3 6 1,-1-1-36,-3-1 1,1 6 0,5-5-1,1 5-10,-1 1 1,1 1 0,-1-1-105,1 1 1,-3-1-1,-1-1 1,-4-3-85,-3-1 0,5-1 203,-6 7 0,7-8 0,-11 5 0,6-5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1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0 6162,'0'18'135,"-2"-1"1,-4 1-92,-6-1 0,-1 6 0,-1 1 0,2-3-9,-1-2 0,3 5 1,-2-1-1,1-2-15,1-1 0,-3 3 0,5 0 0,-2-1-110,-4-3 0,5-2 1,-1 1-121,2-1 1,3-5 209,5 0 0,-8-8 0,-2 3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37.2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36,'10'8'-375,"-2"2"354,0-1 0,-7 7 0,5-5 11,-4 5 1,-2 1-1,0 1-70,0-1 0,0-5 0,0 0-85,0 1 0,-6-3-119,1 2 284,-1-9 0,-2 13 0,-2-6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2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 7569,'0'-18'-564,"0"8"1,0 1 368,0 3 292,0 4 1,-2-12-63,-4 9 0,-3-1 0,-9 6 5,1 0 0,-1 0 0,1 0 0,-1 0 19,1 0 0,-1 0 0,1 2-27,-1 4 1,1 1-1,-1 7-16,1-2 0,1-1 0,3 7-29,1-1 1,8 1 0,-1-1 18,3 1 1,4-7 0,3-1 0,5 0-5,0-1 0,5-3 0,-3 4-10,3-2 0,3-3 0,-1-5 0,1 0-28,-1 0 1,1 0 0,-1 0-1,1-2 10,-1-3 0,1-3 0,-1-6 1,-1 3 1,-5-3 0,5-1 0,-7-3 66,1 1 0,4 5 205,-8 0-264,-1 1 5,-5 1 1,0 4 0,0 12 12,0 6 0,6 3 0,0 3-113,-2-1 0,4-5 0,-1-1-159,3 3 1,-4-4 270,6 1 0,-9-7 0,5 4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6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 262 6806,'11'0'-127,"1"0"0,-6 0 0,5 0 136,3 0 0,-6-2 0,-1-2 1,-1-4 28,0-1 0,6 3 0,-6-6 0,-1 1 2,3 1 0,-6-6 0,4 5 0,-4-5-13,-2-1 1,2 5 0,2 0-29,2-1 1,-1-3 0,-7 1 0,-1 1 10,-3 3 0,-2 7 0,4-4 1,-4 2-2,-1 0 0,-3 0 0,-6 6-6,1 0 1,0 0 0,-1 0 10,1 0 1,5 2-18,0 4 0,8-2-9,-1 8 1,5-6 0,5 3-10,7-1 1,4-2 0,3-6 0,2 0 2,3 0 0,-1 0 0,-4 0 0,3 0 3,1 0 1,0-6 0,-3 0-1,1 0-11,2-1 0,1 3 0,-7-6 34,1 2 0,-1 1 0,0 3 34,1-2 1,-6 0-1,-1 6-22,3 0 1,1 0-23,3 0 0,-3 2 0,-1 2-8,-2 2 0,-7 5 0,5-3 2,-2 2 0,0-4 0,-5 5 6,3 3 0,0 1 0,-6 3 12,0-1 0,0 1 1,0-1 4,0 1 0,0-7 0,0 1 0,0 2 0,2 1-4,4 3 1,-2-9 0,7-3 0,3-4-3,1-2 1,3 0 0,-1 0-1,1 0-1,-1 0 0,1 0 0,-1 0 0,1 0-58,-1 0 1,1-2 0,-1-2-1,1-4 23,-1-1 0,-1 3 0,-3-4 0,-1 0 6,1 1 0,3-3 0,-1-5 29,-3-1 1,-4 7 0,-6 1 0,2 0 46,1 0 1,1 5-5,-6-7 0,0 6 84,0-5-68,0 7-65,0-4 0,0 16 0,0 3-3,0 5 0,0 1 0,0 1-2,0-1 0,6 1 0,2-1-12,2 1 0,-5-7 0,7 1-179,2 1 1,-5-5 0,3-2-158,2-4 351,1-2 0,3 0 0,-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3.8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1 7569,'-10'-8'-515,"-6"-1"0,14-3 524,-3 0 1,1 9-213,-2-3 0,4 6 4,-4 6 199,4-4 0,2 13 0,0-5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4.4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53 7187,'-2'-10'-1003,"-2"2"1000,-2 1 1,-2 5 0,5-6 162,-3 0 0,-8 6-133,2-4 1,-3 4 0,-3 2 0,1 0 0,0 0 1,-1 0-1,1 0 21,-1 0 0,1 2 0,-1 2-8,1 2 0,5 8 0,2-3-11,3 5 1,-5 1 0,6 1-1,2-1 0,2 1 0,4-1-62,4 1 1,-2-7-1,8-1 1,1 0 20,3-1 1,1-5 0,1 4-2,-1 0 0,1-6 0,-1 3 0,1-3-44,-1-2 1,0 0 0,1 0 31,-1 0 0,1-7 1,-3-5 16,-3-3 1,-2 3 0,-6 0 33,1-1 1,1-3 91,-6-1-26,0-1 35,0 8-147,0 3 0,2 9 3,4 3 0,-2 3 1,6 6-1,-1-4-71,1-3 1,2 5 0,5-6-35,1-2 0,-1 3 0,1-1-34,-1-2 1,-5-2 0,-1-2 154,3 0 0,1-8 0,3-1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463,'0'-10'-486,"0"2"0,6 10 528,0 4 1,0 4 0,-5 5-1,3-1-8,2-3 1,0 1-1,-4 5 1,2 1-22,2-1 1,-1 1-1,-3-1 1,2 1-15,2-1 0,0 1 0,-6 1 0,0 2 18,0 3 1,0-1 0,0-6-62,0 1 0,0-1-93,0 1 117,0-1 21,0 1 1,8-9 0,1-5-5,1-8 0,6 1 0,-5-7 1,3 0-1,-3 1 1,3 3 0,-6-4 0,2 0 2,3 1 0,3 3 1,1-4-1,1 2 0,-1 2 1,0 6-1,1 0 0,-6 0 1,-1 0-1,3 0 0,1 0 0,3 0 0,-1 0 0,-1 2-3,-5 4 0,3-2 0,-6 8-8,1 1 0,-5-3 0,2 2 1,-2-1-8,2-1 0,-4 6 1,4-5 23,-4 5 1,-8 1-1,-2-1 1,-2-3-9,-3-1 1,3-6 0,-2 3-1,-1-1 54,-3-4 1,-1 4-1,-1-2 1,1-2-61,-1-2 0,1 3 1,-1 1-1,1-2-31,0-2 0,-1-2 0,3-2-12,3-4 1,-2 2-277,9-7 0,-1-1 327,6-5 0,7 7 0,3 2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5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5 7569,'12'6'-114,"-1"0"1,1 0-348,5-6 1,-1-2-1,-3-2 428,-1-2 1,-6-6 0,4 4 92,-3-1 0,7-3 0,-4-5-19,-1-1 1,5-1 0,-6-1-20,1 3 1,-5-10-1,4 9 1,-2-1-14,0-1 1,0-3 0,-6-2 0,0 0 29,0 0 0,2-7 0,1 5 0,3-2-17,-2 0 1,-2 2 0,-2-4 0,0 4 9,0 1 0,0-3 1,0 6-1,0 2-29,0 1 0,0 3 0,0-1 3,0 1 1,0 5-29,0 1 5,0 7 0,-6-2 0,0 12 9,3 5 0,1 5 1,2 1-1,0 1 21,0-1 1,-2 1 0,-2 1 0,-2 3 13,2 1 0,2 6 1,2-6-1,0 1-5,0 1 1,0-4 0,2 6-1,2-2 8,2-3 0,2 3 0,-5-2 0,5 1 41,2 1 1,-4-6-1,5 5 1,1-5-45,-2-2 1,3 1-1,-5-3 1,2-1-70,3-2 1,3-3 0,-1 5 0,-1-4 17,-2-3 1,-1-1 0,7-4-133,-1 4 0,1-4 0,-1 4-296,1-4 452,-1-2 0,8-8 0,2-2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6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2 6163,'17'10'28,"1"-2"1,-1-8-20,0 0 0,1 0 1,-1 0-6,1 0 1,-6-2 0,-1-2 0,1-4 84,-2-1 0,3 3 0,-7-6-77,-2-1 1,4 3-37,-3-2 1,-1 1 0,-10-7 0,3 8 0,-9 3 10,-2-1 1,5 6 0,-3-4 11,-2 4 1,5 2 0,-3 0 11,-2 0 0,-1 2 0,-3 2 10,1 2 0,5 7 0,3-1 0,-1 2-7,0-3 1,6 5-1,-3-5 14,-1 5 1,6 1-1,-4 1-5,4-1 1,2 1 0,0-1 53,0 1 0,2-1 55,4 1 1,4-1-90,7 1 0,1-9 0,-1-3 0,0-2-14,1 2 0,-1-4 0,1 4-37,-1-4 1,1-2-1,-1 0-39,1 0 1,-7 0 0,1-2-3,2-4 49,-7 4 0,9-14 0,-6 7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0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53 7422,'-10'7'-228,"-4"-3"1,8 8 178,3 1 0,1 3 1,2 1-39,0 1 1,0-6 0,0-1 147,0 3 1,7 1-57,5 3 0,4-3 0,1-1-1,1-3 1,-1-7-1,0 2-3,1-4 1,-6-2 0,-3-2 0,1-2-34,0-2 1,1-7-1,5 1 27,-5-3 0,3 3 1,-8 0-1,0-1-4,1-3 0,-5 5 1,4-1 5,-4-2 1,-2 5 33,0-3-23,0 8 0,-2-4 4,-4 8 1,4 2 0,-5 4 5,-1 6 0,6 3 0,-4 3-10,4-1 0,2-5 1,0 0-1,2-1 14,4-1 1,-2 4 0,8-7-6,1 3 0,3 0 1,1 1-1,1-5-25,-1-4 0,0-2 0,1 0 0,-1 0-2,1 0 1,-1 0-1,1 0 1,-1 0 2,1 0 1,-1-8-1,1-1 1,-1-3 32,1 0 1,-1 1 0,-1-7 13,-5 1 1,3-1-1,-8 1-33,-2-1 3,-3 9 0,-1-7 1,0 5-5,0-5 0,-1 0 0,-3 3 1,-4 3-56,-2 2 0,-1-3 0,-7 5-10,1 2 0,-1 2 0,1 2 0,-1 0-86,1 0 0,-1 0 1,1 0 22,-1 0 0,3 8 122,3 4 0,-3-5 0,5 1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4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413,'-12'11'-286,"0"1"0,8-1 0,-1 7 346,3-1 1,2-5 0,0 0-56,0 1 0,2 1 0,1-1 0,5-3-32,2-2 0,2 4 0,5-7-116,0-1 1,1 4 0,-1-2 0,1-2 142,-1-2 0,9-2 0,1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8 7569,'-12'-6'-617,"1"0"149,7 1 259,-4 5 1,6 0 120,-4 0 88,4 0 0,-5 7 0,7 3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38.1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280 6298,'-10'0'460,"3"0"-462,7 0 1,2 0 10,3 0 1,5-6 0,7 1-5,1 1 0,-1 2 1,1 2 3,-1 0 1,1 0 0,-1-2-1,1-2 0,-1-2 1,1 0 0,1 6 0,2 0-6,3 0 0,-3-2 0,-7-1 0,-3-3 2,3 2 0,-4 2-32,1 2 0,-7 2 20,2 4 1,-6 1-1,-6 7 1,-6-2 0,-3-1 0,-3 7 2,1-1 1,1-5 0,3 0-10,1 1 0,1 3 0,-7 1-2,1 1 1,5-7-1,0 1-4,-1 1 1,5-3-15,2 2 61,4-8 0,4 3-27,4-7 1,4-2 0,7-1 3,1-3 0,-1 0 0,1 4 10,-1-4 1,-5 4 0,-1-4 19,3 4 1,1 2-6,3 0 0,-1 6-5,1 0 0,-7 8-4,1-3 0,-8-1 0,2 2-32,-4 1 0,-2-3 1,0 2-1,0 1 1,-2 3 0,-2 1-7,-2 1 1,-7-7 0,1 1 10,-4 2 0,1-5 1,1 1-1,3-2 25,-3-4 1,-1 3 0,-3-1 0,1-2 30,-1-2 0,1-2 1,-1 2-1,1 2-13,-1 2 0,1-1 0,-1-5-42,1 0 0,-1 0-248,1 0 34,7 0-131,2 0 1,10 0 348,4 0 0,4-7 0,7-3 0</inkml:trace>
  <inkml:trace contextRef="#ctx0" brushRef="#br0" timeOffset="575">577 1 7249,'12'0'-321,"-1"0"0,-5 0 0,6 0 352,1 0 0,3 6 0,1 0 14,1-3 0,-1 5 1,1-2-1,-1 0 55,1 2 1,-1-5-1,0 7 1,1 0-72,-1 0 0,1-1 0,-1 5 0,1-3-29,-1 3 0,1 2 1,-1 1-1,1 1-11,-1-1 1,1-1 0,-3-3 0,-1-1-13,-3 1 0,-1 3 0,4 1 0,-5 1 6,-1-1 1,0 1 0,-4-1 0,2 1 3,-3-1 0,-1 6 0,-2 1 0,0-3-16,0-2 1,-2 5 0,-1-1-1,-5-2 11,-2-1 0,0 3 1,-3 0-1,1-1 14,-1-3 1,-1 4 0,0 3 0,3-1 42,-3 0 0,-1-2 0,-3-3 0,1 1 38,-1 2 0,1 1 0,-3-7 1,-1-1 3,-2-5 1,-1 5 0,7-7 0,0 3-18,-1 0 1,1-3 0,-1 3-1,1-4-60,-1 0 1,-5-6 0,0 3 0,1-1-701,3 2 696,1-4 0,-7 6 0,-2-8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7.9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2'10'-124,"-1"-4"0,-7-3 0,4 1 42,0 2 0,-6 8 0,4-3 0,-4 5 81,-2 1 1,2 1 0,1 1 0,3 3 1,-2 1 0,4 2 0,-2-4 0,-2 3-31,-3-3 1,5 0 0,0 1-1,0 1-56,2-2 0,-6-7 0,3-2 0,-3 1-125,-2 3 1,0-5 79,0 1 131,0-8 0,0 11 0,0-5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28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245 7569,'-9'-7'-880,"1"-3"790,8 0 1,8 2-1,3 8 91,5 0 0,1 0 0,1 0 0,-1 0-5,1 0 1,-1 0 0,3 2-1,1 2 4,2 2 0,2 0 0,-3-6 0,3 0-1,2 0 1,-4 0-1,6 0 1,1 0-1,-3 0 0,4 0 0,-6 0 1,0 0-2,0 0 1,-3-2-1,-9-4 1,-1-4 0,2 1 1,-7-7 0,-1 5-36,-4-5 0,-2-1 1,0-1 33,0 1 1,0-1 0,0 1 29,0-1 1,0 7 0,0-1 377,0-2-433,0 7 1,-2-1-36,-4 8 0,4 2 0,-5 2 43,-1 2 0,6 7 1,-4-1 41,4 3 0,2 3 0,0 1 0,0 3 11,0 1 1,0 0-1,0-4 1,0 3-18,0 1 1,0 0 0,0-5 0,0-1-2,0 1 0,0-1 0,0 1 0,0-1-30,0 1 0,0-7 0,0 1-22,0 2 0,0-5 81,0 3 69,0-8-84,0 4 0,0-16-23,0-4 1,0-3-1,0-3-29,0 1 0,2 1 0,2 3 0,4 1-20,2-2 1,1-1 0,7-1 20,-1 5 0,1-3 0,-3 6 1,-1 1 6,-3-1 1,1-4-1,5 6 45,1 2 1,-1-3-1,1 1 16,-1 2 1,-5 2 0,0 2 0,1 0 24,3 0 1,-1 2 0,-1 2 0,-3 4-19,3 1 0,-4-3 1,-1 6-1,1-1-8,0-1 1,-4 6-1,3-5 1,-1 5-58,-4 1 0,-2 1 0,-2-1-43,0 1 0,0-1 1,-2-1-1,-4-3-238,-5-1 1,1-2 291,-2 1 0,-7 12 0,-8-3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6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1 7569,'-8'-17'-374,"7"5"82,-5 0 101,4 8 1,2-1-306,0 10 496,0-3 0,0 14 0,8-14 0,1 6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8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30,'10'2'-233,"-4"4"276,-4 6 1,4 3 0,-1 3-12,-1-1 0,-2 1 0,-2-1 0,0 1-16,0-1 0,0 1 0,0-1 1,0 1-22,0-1 1,0 1 0,0-1 0,0 0-63,0 1 0,0-6 0,0-1-39,0 3 46,0 1 1,0-3 24,0 0 1,2-10 36,4-2 0,-2-2 0,8-8 1,-1 0 1,-1 0 1,5 5 0,-5-7-1,2 0 29,-1 3 1,-1-1 0,4 6-1,-5-4 3,-1-1 1,6 5 0,-3-4-19,5 0 1,-4 6 0,-1-4 0,3 5 8,1 1 1,3-2 0,-1-2-1,1-2 19,-1 2 1,-5 2-1,-1 2-182,3 0 1,2 2 118,1 4 0,-5 4 0,-3 7 16,-1 0 1,-2 1-1,-6-1 1,0 1 0,-6-1 0,-2 1 0,-1-1 0,-3 1 0,-5-3 0,1-1 0,4-3 0,-3-7 0,3 4 0,-3-2 0,-3 0 0,1 0 0,-1-6 0,1 1 0,-1 5 0,1-4 0,-1 4 0,1-4 0,-1-2 0,1 0 0,0 0 0,-1 0 0,8-8 0,3-1 0,7-9 0,2 8 0,3 5 0,5-5 0,8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9.2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7569,'-9'-8'-512,"1"6"0,8-7 555,0 3 137,0 4-105,0-6 8,0 8 0,0 2-134,0 4 1,0 4 49,0 7 1,0 1 0,2-1-1,2 1 1,3-3 2,3-3 1,-4 1 0,4-5 0,-1 2-12,1 3 0,-4-5 0,5-2 1,1-2 0,-2 2 0,5-4 1,-3 3-24,4-3 1,1-2-1,0 0-14,1 0 0,-1 0 0,1-2 13,-1-3 0,-1 1 0,-3-6 0,-1 0-20,2 1 0,-5 3 1,1-6 53,-2-2 0,3 5 0,-5-3 40,-2-1 1,-2 3 52,-2-2 1,0 6 24,0-5-103,0 7-18,0-4 1,2 10-17,4 4 0,-4 4 0,4 7 20,-4 1 1,-2-7 0,0 1 0,0 1 1,0 3 0,0 1 0,0 1 0,0-1 6,0 1 0,0-1 0,0 1 0,0-1-5,0 1 0,1-1 0,3 1 0,2-1-9,-2 0 0,-2 1 0,-2-1 0,0 1 3,0-1 0,2 1 0,2-1 0,2 1 3,-2-1 0,-3 3 1,-1 1-1,0 2 0,0-1 0,0-3 0,0-2 6,0 1 0,-1-1 1,-3 1 2,-2-1 0,-8 1 29,3-1 0,1-7 1,-2-4-1,1-2-6,1 1 1,-6-3-1,5 4 47,-5-4 0,5-2 0,-1-2-1,-2-4 1,-1-1 0,-1-7-41,5 2 0,-3 1 0,8-7-33,2 1 0,2-1 0,2 1 0,0-1-22,0 1 0,2 0 0,2-1 0,4 1-33,2-1 0,1-5 0,7 0 0,-1 1-92,1 3 1,1 1 0,3 1 0,1-1 138,-2 1 0,6-8 0,0-2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5.4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106 7569,'0'-12'-286,"0"0"1,-2 8 71,-4-1 1,2-3 0,-7 0 273,-3-2 1,-1 1 0,-3-3 15,1 6 1,-1 2-1,1 0 1,-1-1-51,1 1 0,-1 2 1,1 2-1,-1 0 10,1 0 0,-1 2 0,1 2 0,0 3-22,-1 3 0,1-4 0,1 5 0,3 1-88,1-2 1,8 5-1,-2-3 72,4 4 0,2 1 0,2 0-24,4 1 1,-2-6-1,8-3 1,1-1 6,3-4 0,1-2 0,1-2 0,-1 0-39,0 0 0,7 0 0,1 0 0,0 0 16,0 0 1,-1-6 0,-5-2 0,1-1 24,-3-5 0,4 4 0,-9-1 0,2-3 28,-3-1 1,3 3 0,-8 0 56,-2-1 1,-3 3 132,-1-2-146,0 8 1,-1-3-36,-5 7 16,4 0 1,-6 2 0,8 3 15,0 7 1,2 6-1,2 3-40,2 2 0,-1 0 1,-5-3-1,2 1-11,4 2 0,-4 1 1,4-5-1,-4 3-12,-2 1 0,2 0 1,2-4-3,2 5 0,-1 1 1,-5 4-13,0-6 0,0-3 24,0-3 1,-5 1 0,-3-3 0,0-1 13,0-3 0,-5-7 1,1 4-1,-3-2-3,-3 0 0,-5 5 0,-1-5 1,3-2 2,2-2 1,1-2 0,1 0-1,-3 0-9,-3 0 0,4-6 0,-5-2 0,5 1-16,2-1 0,-1-6 0,3 3-59,3-5 0,-2 5 0,9-1 12,1-2 1,2-1 0,4-1 0,3 3-410,7 1 468,4 0 0,1-5 0,1-1 0</inkml:trace>
  <inkml:trace contextRef="#ctx0" brushRef="#br0" timeOffset="339">681 140 7569,'2'-9'-406,"4"3"0,-4 2 36,4-2 478,-4 4 11,-2-5 1,-2 7-28,-4 0 1,-2 1-1,-5 5-33,1 6 0,6 3 0,-3 3-54,1-1 1,2 1 0,6-1-9,0 1 0,0-7 1,2 1-1,4 0-29,5-3 0,-1 1 1,2-6-1,1 2-98,3-2 1,1 3-1,1-1-31,-1-2 1,1-2-1,-1-2 1,1 0 160,-1 0 0,1-8 0,-1-1 0</inkml:trace>
  <inkml:trace contextRef="#ctx0" brushRef="#br0" timeOffset="971">1083 53 7367,'0'10'-323,"2"0"0,2-5 378,2 7 0,-1 4 0,-3-1 1,2-1-114,2-3 0,2 1 0,-4 5 0,4 1 52,1-1 0,-5-5 0,4-2 0,-2-1 11,0 1 0,5-4 2,-5 6 1,6-7 86,-7 7-52,9-8 0,-6-4 0,5-10 0,-3-1-18,-2-1 1,5 0-1,-3-5 1,2-1 5,-1 1 0,-5-1 1,4 1-1,-2-1-259,-4 1 1,-1 0-1,1-1-37,2 1 0,6 5 266,-6 0 0,7 1 0,-3-7 0</inkml:trace>
  <inkml:trace contextRef="#ctx0" brushRef="#br0" timeOffset="1384">1589 158 7569,'2'10'0,"4"-5"0,4-3 0,7-2 0,-5 0 0,0 0-47,1 0 0,-3 0 0,2 0-172,1 0 0,-3-2 0,2-3 95,1-7 0,-5 2 1,0 1 157,-1 1-50,-5-6 0,4 10 20,-12-7 0,-3 7 0,-9-2 0,1 4 0,-1 2 1,1 0-16,-1 0 1,1 2 0,-1 2 0,3 4-7,3 1 0,-3-3 0,5 6 0,0 1 103,5 3 1,3 1 0,2 1 55,0-1 0,0 1 0,0-1 0,2 1-134,3-1 0,-1-5 0,8-1-131,1 3 0,9-4 0,1-1 0,-2-1-162,-1-4 1,-3-2 284,1-2 0,-1 0 0,1 0 0</inkml:trace>
  <inkml:trace contextRef="#ctx0" brushRef="#br0" timeOffset="1860">1939 158 7289,'2'-10'-188,"4"4"0,1 12 1,7 6 180,-2 3 0,-7 1 0,5-3 0,-2-1 10,-4 2 1,-2 1-1,-2 3 1,2-3-28,3-3 0,-3 3-23,4-3 1,-4-2-23,-2 1 64,0-7 0,0 2-11,0-12 1,0 2-1,0-7 18,0-3 0,6-1 1,0-3-1,0 3-5,1 3 0,-3-4 0,8 5 0,-1-5 3,-1-1 1,6 1 0,-7 3-1,3 3 13,0 2 0,-1-3 0,7 5 1,-1 2 1,1 2 1,-1-4 0,1 0-1,-1 2 17,1 3 1,-1 1-1,2 0 1,3 0-1,1 0 1,0 0 0,-5 0-1,-3 1 14,-3 5 1,4-2 0,-7 8 0,3-1-41,0-1 1,-9 11-1,3-3 1,-4 1 12,-2 1 1,0-3 0,0 1 0,-2-1-184,-4 1 1,4-7 0,-5 1 163,-1 1 0,-2 3 0,-7 1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3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468,'2'-10'-929,"3"5"959,-3 3 1,8 2 33,-4 0 1,-4 7-11,4 5 1,-4 4 0,-2 1 0,0 1-50,0-1 1,2 0 0,1 1 0,3-1-14,-2 1 0,-2 5 0,0 0 0,2-1-36,2-3 1,0-1-1,-6-1-78,0 1 1,0-1 0,0 0-82,0 1-22,0-1 225,0 1 0,0-8 0,0-3 0</inkml:trace>
  <inkml:trace contextRef="#ctx0" brushRef="#br0" timeOffset="320">71 35 7445,'0'-10'-400,"0"3"1,2 7 470,3 0 0,5 0 1,7-2-45,1-4 1,-1 4-1,1-4 1,-1 4-18,1 2 0,-1 0 0,1 0 0,-1 0-21,1 0 0,-1 0 0,1 0 0,-1 0-39,1 0 0,-1 0 0,0 0-139,1 0 1,-1 0 0,1 0 52,-1 0 1,-5 0 135,0 0 0,-9 8 0,5 2 0</inkml:trace>
  <inkml:trace contextRef="#ctx0" brushRef="#br0" timeOffset="570">210 210 6423,'12'0'498,"0"2"-436,1 4 0,3-5 0,1 5-11,1-4 0,-1-2 0,1 0 1,-1 0 20,0 0 1,7 0 0,-1 0 0,-2 0-374,-1 0 1,-3 0 0,1 0 300,-1 0 0,1 0 0,-1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31.8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05 7569,'0'-10'-672,"0"2"793,0 8-67,0 0 1,0 8 0,0 4-4,0 3 0,0 3 1,0-1-1,0 1 0,0-1 1,0 6-1,0 3 1,0-1-19,0 0 0,6 4 0,0-4 0,-2 1-40,-2-1 1,0 0 0,1-4-1,3 3-16,-2-3 0,-2-2 1,-2-1-300,0-1 0,0 1 144,0-1 0,-6-5 1,-1-2-285,-3-3 462,-2-1 0,-13-6 0,-2 0 0</inkml:trace>
  <inkml:trace contextRef="#ctx0" brushRef="#br0" timeOffset="413">1 192 7369,'6'-17'0,"0"-1"0,-1 3-173,3 3 0,-6-4 0,6 5 56,0-5 1,-1-1-1,7 1 146,-2 5 1,-3 1 0,5 6 0,-2-2-10,1 2 0,-3-3 0,1 1 1,3 2 6,2 2 0,-5 2 0,1 0-33,1 0 1,-3 0 0,2 0 0,1 0 18,3 0 1,1 0 0,1 2-28,-1 4 1,1 2 0,-3 5-1,-1-1 6,-3 1 1,-1 3-1,2 1 1,-4-1 3,-1-5 1,-5 5 0,4-4 0,-4 3 5,-2 3 1,6-7 0,0 1 1,-2 2 0,-4 1 0,-6 3 27,-6-1 0,2-5 0,-1-3 0,-3 1-40,-1 0 1,-5-6 0,-1 3-1,-2-1-30,1 0 0,3 2 0,1-4 0,1 1-81,-1-1 1,1-2 0,2 0 28,3 4 91,-4-4 0,14-2 0,-5-10 0</inkml:trace>
  <inkml:trace contextRef="#ctx0" brushRef="#br0" timeOffset="794">665 157 6292,'0'-10'231,"0"3"0,2 7-145,3 0 0,-3 7 0,6 5-69,0 4 1,-6 1 0,4 1 0,-5-1-16,-1 1 0,6-1 0,0 0 0,-2 1-26,-2-1 1,0 1 0,2-1-1,2 1-68,-3-1 0,-1 1 1,-2-1-131,0 1 1,0-7 0,0 1 47,0 1 174,0-5 0,-7 0 0,-3-8 0</inkml:trace>
  <inkml:trace contextRef="#ctx0" brushRef="#br0" timeOffset="1228">630 262 7491,'0'-17'0,"2"1"-135,3 4 0,-3-3 55,4 3 0,2 2 1,0 1-1,-1-1-20,1 0 0,6 6 0,-5-3 0,3 1 112,0 0 1,-1 0 0,7 6 39,-1 0-30,1 0 0,-1 0 0,1 0 0,-1 0 3,1 0 1,-1 0 0,1 0 0,-1 0 12,1 0 1,-1 6-1,0 2 1,1 0-1,-1-1 1,1 7 0,-1-4 0,-1 1-27,-5 1 1,5 0 0,-4 5 0,1 1-1,-1-1 0,1 0 0,-5 1-87,2-1 0,-6 1 0,2-1 0,-4 1 46,-2-1 1,0 1 0,0-1 0,0 1 13,0-1 1,-6 1-1,-2-1 1,-2 0 56,-3 1 1,-3-3-1,-1-1 1,-1-2-11,1 1 1,-3-3 0,-1 0 0,-4-1-15,-2 1 0,5-6 0,-3 2 0,2-2-9,-1 1 0,1-3 0,6 4 0,-1-4-87,1-2 0,-1 0 0,1 0-183,-1 0 1,3-8-111,3-3 371,-3-5 0,13-1 0,-6-1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24,'18'0'109,"-1"0"1,1 0-28,-1 0 0,-5 0 0,0 0-25,1 0 1,-3 0-1,2 0-20,1 0 0,3 0-71,1 0 0,1 0-96,-1 0 60,0 0-93,1 8 0,-8-4-15,-5 8 1,-3-6 177,-2 5 0,-7-7 0,-3 4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5.9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0'9'-633,"2"-1"524,4-8 0,3 0 0,9 0 147,-1 0 1,-5 0-1,0 2 79,1 4 1,3-4-79,1 3 0,1-3 1,-3 0-1,-1 2 16,-3 2 1,1 0-195,6-6 1,-1 0-158,0 0 1,-5 0 295,0 0 0,-8 8 0,3 1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36.3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29 18 7080,'-8'-9'-660,"-1"1"694,-9 8 1,1 0 0,-1 0 63,1 0 1,-1 0-13,1 0 1,-1 0-35,1 0 1,-1 0 0,1 0-34,-1 0 0,1 0 0,-1 0 0,1 2-10,0 4 1,-1-4-1,1 5 1,-1 1-4,1 4 1,-3-3 0,-1 3 0,-2 2-13,1 1 1,3 3 0,-1-1 0,-1 1 37,-2-1 0,0 0 0,5 1 0,3 1-8,3 5 1,-2-5-1,7 6 1,-1 0-22,0 5 1,2-3 0,6 0 0,0 0 0,0 0 0,0-3 1,0 3-1,0-2-8,0-4 1,2 4 0,2-1 0,4-3 5,2-1 1,1 3 0,7 0 0,-1-2-15,1-1 0,1-3 0,2-1 1,3-3 8,-3-1 1,4-6 0,0 4-1,1-3-177,-1-3 0,4 4 1,-4-2-1,0-2-151,1-2 0,-3-2 331,-6 0 0,9-8 0,1-2 0</inkml:trace>
  <inkml:trace contextRef="#ctx0" brushRef="#br0" timeOffset="616">839 280 7569,'0'-11'-748,"0"-1"1,0 6 572,0-6 129,0 9 0,0-7 94,0 4 71,0 4 0,0-8 141,0 5 53,0 3-139,0-6-81,0 8 1,0 2-28,0 4 1,0 3-1,0 9-12,0-1 1,0-5-1,0 0 1,0 1-37,0 3 1,0 1 0,0 1 0,0-1-56,0 1 1,0-1-1,0 0 1,1 1 20,5-1 0,-4-5 0,4 0 0,-4 1 9,-2 3 1,0 1 0,2 1-52,4-1 1,-4 1 25,4-1 1,-3-5-718,3-1 460,-4-7 289,6 4 0,0-8 0,1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7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 7569,'-12'0'-427,"1"0"1,5 0 0,-6 0 394,-1 0 1,3 0 98,-2 0 1,7 0 0,-7 0 1,6 0-1,-6 0-41,-1 0 0,-1 2 0,1 2 0,1 2-17,-2-3 1,-1 5 0,-3-2 0,3 0 5,3 2 1,-3-5 0,3 7-1,-3 0-1,-3 0 1,7-5 0,-1 7 1,-2 2 1,-1 1-1,-3 3-11,1-1 0,7 1 0,2-1-15,1 0 0,5-5 0,-4 0 2,4 1 1,4 3-1,2 1-7,2 1 0,1-7 0,-1 1 12,6 2 0,3-1 0,3 1 0,-3-3 1,-3 3 1,7 2 0,-3 1 0,1 0 0,5 1 0,-1-3 0,-4-1 1,1-2-2,-1 1 0,1 5 0,-1 3 0,1 2-4,-1-1 0,-5-3 0,-2-1 0,-1-1 2,1 1 1,-6 1-1,2 2 1,-4 3 2,-2-3 1,0-2 0,0 1 0,0 1-1,0 2 0,-8 1 1,-4-7-1,-3 2 1,-3 5 0,-1-5 0,-2 3 0,-3-7-1,3-3 1,0-1 0,-1 5-1,-1-5 8,2-5 1,1 2-1,3-2 1,-1 0 10,1 1 1,-1-5-2,1 4-22,7-4-22,2-2 0,10 0 16,4 0 0,4 2 1,7 2 35,1 2 1,-1 5-1,1-3-16,-1 2 0,1 2 0,-1 5 5,1 1 0,-7-1 1,1 2-1,-1 3 32,-1 1 0,-2 0 0,-8-3 1,2 1-18,4 2 0,-4 6 0,3-3 0,-3-1-4,-2 0 0,0 6 1,0-4-1,-2 2 3,-3 1 0,3-1 0,-4 4 0,2-2-5,-2-2 1,2 0 0,-5 6 0,-1 0-11,0 0 1,6 0 0,-3-2 0,1-2 9,0-2 0,0-2 1,6 4-1,0-2 27,0 2 0,0-4 0,0 0 0,0 1-3,0-1 1,0-6-1,0 4 1,0-1-15,0-1 1,0 0 0,2-5-1,2-1-20,2 1 1,5-7 0,-3-1 0,2 0-50,3-1 0,-3-5 1,2 2-1,1-4-136,3-2 0,1 0 1,1-2-1,-1-4-247,1-5 1,-1 1 417,1-2 0,7-7 0,2-8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8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454 6087,'-10'-2'143,"4"-4"0,-2 2-44,2-7 1,-1 7-54,1-2 0,2 4-42,-8 2 0,1 0 1,-7 0-17,1 0 0,5 0 0,0 0 0,-1 0 79,-3 0 0,5 0 0,-1 0-38,-2 0 1,-1 8-3,-2 4 1,5-3 0,2 3-31,2 1 1,-3-3 0,5 2 0,0 1 3,-2 3 1,6 1 0,-3 1 2,3-1 1,2 1 0,0-1 6,0 1 1,0-1 0,2 1-5,3-1 1,5 1-1,8-1 4,-1 1 1,1-9 0,-1-1 0,0-2-14,1 0 0,-1-1 0,1-3 23,-1 4-18,1-4 1,-1 6 0,1-8 0,-1 0 9,1 0 1,-1 0 0,1 0 17,-1 0 1,0 0-66,1 0 0,-1 0-130,1 0 0,-6-6-129,-1 0 1,-7-2-100,2 3 392,-4 3 0,6-14 0,1 7 0</inkml:trace>
  <inkml:trace contextRef="#ctx0" brushRef="#br0" timeOffset="993">664 506 6680,'8'-9'-117,"2"1"1,7 8 133,1 0 0,-1 0 0,1 0 19,-1 0 0,1 0 1,-1 0-31,0 0 0,1 0 0,-3 2 0,-1 2-3,-2 2 0,-3 1 0,5-3 17,-2 2 0,-7 8 0,5-3-38,-2 5 1,-2-4 0,-6-1 13,0 3 0,0 1 1,0 3-1,0-1-39,0 1 1,-2-7 0,-2 1 0,-4 2 21,-2 1 0,7-3 1,-5-3-1,0 1 1,-4 0 0,5-4 0,-1 3 1,2 1-33,0 0 1,-7-4-6,1 5 74,4-7-11,0 4 1,10-10-11,4-4 1,-2 2 0,8-6 5,1 3 1,-3-5 0,0 4 0,-1 1-37,1-1 0,-4-6 28,6 3 1,-3 1 0,5 0-1,-4 0 1,-3 1 1,1 5-1,-4-4 1,4 2 9,1 0 0,-3-7 1,6 1 7,2-3 0,-5 3 1,1 0 6,-2-1 0,3 3 1,-3-1 34,2-3 1,-6-2-27,1-1 1,3-1 38,-2 1 1,0 5 12,-6 1 0,0 5-48,0-6-29,0 8-54,0-3 43,0 7 1,0 2 27,0 3 1,-6 5-18,0 8 1,-2-1-1,5 0 15,-3 1 1,-2-1-1,4 1 85,-2-1 0,1-5 1,5 0-74,0 1 0,0 3 1,0 1 7,0 1 1,0-1 0,0 1-7,0-1 1,1-5-1,3-1 1,4 1-6,2-2 1,-4 5 0,5-3-15,3 3 0,-4-3 1,1-2 11,3-3 0,1 5 0,3-6-78,-1-2 0,1-2 1,-1-2-33,1 0 1,-1 0 0,1 0 34,-1 0 1,-1-2 0,-3-2 0,-3-4-343,-2-2 0,3 5 391,-5-7 0,8-7 0,-5-9 0</inkml:trace>
  <inkml:trace contextRef="#ctx0" brushRef="#br0" timeOffset="2117">1433 70 6181,'-2'10'-12,"-4"-5"0,-4-3 1,-7-2 81,-1 0 1,7 0 42,-1 0-78,0 0 1,3-2-38,3-3 0,4-5-15,2-8 0,0 7 11,0-1 1,0 6-1,2-3 1,4 1 0,-2 2 0,7 6 1,1 0-11,5 0 1,1 0 3,-1 0 1,1 6 0,-3 2 9,-3 1 0,3-5 1,-5 4-2,0 0 0,5-1 0,-5 7 2,0-2 0,-2-6 0,-7 5 1,3 3 2,2 1 0,0-3 0,-6 0 0,0 1-3,0 3 1,0 1 0,0 1-7,0-1 1,-2 1 0,-2-1-10,-2 0 0,-1-5 1,3 0-1,-4-1 17,-2-1 1,4 6 0,-5-5 19,-3 5 1,4-7 0,-1-3 0,-3-4 0,-1 4 0,-3 0 11,1-2 0,-1-2 0,1-2 4,-1 0 0,7 0 17,-1 0 0,6-6-33,-5 0 0,7-8-6,-2 3 1,6 1-89,6-2 0,-2 7 44,7-7 1,-1 6 19,2-5 1,-3 7-7,-3-2 1,-2 4 13,8 2 0,-1 0 38,7 0 0,-7 0-36,1 0 1,0 0 66,5 0 1,-5 0-26,-1 0 0,1 2-20,6 4 0,-7-4 0,-1 5 19,-2 1 1,5-4-12,-1 8 1,3-8-9,3 1 1,-1-3 33,1-2 1,-7 0 3,1 0 1,-2-2-38,1-3 1,3 1 7,-8-8 0,2 8-72,-3-2-16,-3 4 19,14-5-158,-14 5-261,6-6-77,-8 8 532,0 0 0,0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2.8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 6689,'-17'0'-218,"5"0"172,1 0 0,-1 2 0,-5 2 90,-1 2 1,1 7-1,-1-3-6,1 0 1,1 5 0,3-3-1,1 3-8,-2 3 1,5-1 0,-3 1 0,-2-1-10,-1 1 1,3 5-1,1 0 1,-1-2 10,2-1 0,-3-3 0,5 1 0,0-1-7,0 1 0,3 5 0,5 0 0,0-1-8,0-3 0,0-1 1,0-1-1,0 0-1,0 1 1,0-1 0,1 1 11,5-1 0,-2 1 0,6-1 1,-2 1 1,-4-1 0,5 1 1,1-1-13,0 1 0,-3-7 0,-5-1-9,4-2 1,-2 3 17,8-5 1,-1 0-70,7-6 0,-7 0-31,1 0 1,0 0-173,5 0 1,-5 0-46,-1 0 1,-5 0-142,6 0 431,0-8 0,5-2 0,1-7 0</inkml:trace>
  <inkml:trace contextRef="#ctx0" brushRef="#br0" timeOffset="1432">612 333 6024,'-10'0'145,"0"0"89,5 0-54,3 0 0,-8 0-4,4 0-96,4 0 1,-8 0-26,5 0 1,3-2-29,-4-4 1,4 2-36,2-8 1,2 9 0,2-5 20,2 0 1,7 6-1,-3-6-61,0 1 0,5 5 0,-3-4 26,3 4 1,-3 2-1,0 0 6,1 0 1,-3 0 0,1 0-15,3 0 0,2 0 0,1 0 13,1 0 1,-7 0-1,-1 2 1,0 2 5,-1 2 1,-3 5 0,4-3-20,-2 2 0,-3 1 1,-3 7 9,4-1 0,-4 1 0,4-1 12,-4 1 1,-4-1-1,-2 1 1,-2-1 16,2 0 1,-3-5-1,-1 0-11,-2 1 0,4-3 13,-5 2 85,-1-8-75,2 3 0,3-9-27,7-3 1,1 1 0,5-8-30,6-2 1,3-1 0,3-1-3,-1 5 0,-5-5 0,0 5 5,1-5 0,1-1 0,-1 1 0,-1 2 22,2 3 0,1-1 16,3-5 0,-3-1 1,-1 3 135,-3 3 7,-7 4-61,4 1 36,-8 5-200,0-6 77,0 8 1,-2 0-13,-4 0 0,2 0 0,-5 2 37,1 4 1,-4-2-1,6 7 1,1 1 13,-3-3 1,6 7 0,-4-4-17,4 3 0,2 3 0,0-1 23,0 1 1,0-1 21,0 1 1,2-1-52,4 0 0,-2-1 0,6-2 0,-1-5 3,1-1 0,-4-2 0,5-4-139,3 4 1,1-4-1,3 3-87,-1-3 1,-5-2 0,0 0-71,1 0 1,3-7 274,1-5 0,-7-4 0,-2-1 0</inkml:trace>
  <inkml:trace contextRef="#ctx0" brushRef="#br0" timeOffset="1961">1258 71 7569,'12'0'-334,"-1"0"1,-5 0 0,6 0 253,1 0 0,-3 0 0,2 0 109,1 0 0,9 6 1,1-1-2,-2-1 0,-1 4 0,-3 0 0,1 0 20,-1-1 0,0 7 0,1-2 16,-1 3 1,1 3-1,-3-1 1,-1 0-45,-2 1 1,-7-1-1,5 3 1,0 1-38,0 2 1,-7 1 0,5-5 0,-2 2 3,0 3 0,0-1 0,-6-4 0,0 3 6,0 1 0,0 2 0,-2-3 0,-2 1 7,-2-2 1,-6 5-1,7-3 1,-1-2-10,-2-1 0,4-3 1,-6 0-1,3 1-105,3-1 1,-6 1-129,-2-1 1,-3-1 241,-3-5 0,1 5 0,-1-6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1:41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105 6202,'0'-12'139,"0"1"1,0-1-86,0-5 0,0 5-12,0 0 1,-2 9 0,-2-5-113,-2 0 1,-7 6 84,1-4 1,2 4 0,-1 2 15,-3 0 1,4 0 0,-1 0 5,-3 0 0,6 8 1,1 4-1,1 3-15,0 3 1,0-1 0,6 1 0,0 1-14,0 4 0,0-1 1,0 5-1,0 0-2,0 0 1,2-4 0,2 5 0,2-1-5,-2 0 1,-2-4 0,0 4 0,1 1-1,3-3 1,-2 2 0,-2-2 0,-2 0-1,0-1 1,0-1 0,0 0 0,0 1-1,0-1 1,0 2 0,0 0 0,0 1-1,0-5-8,0-2 0,-2 1 0,-2 1-1,-2 2 1,-1 1 0,1-7 3,-6 1 0,3-1 0,-3-1 0,-2-5 0,5 3 1,-1-6-1,0-1 3,0 1 0,5-2 0,-7-4-1,-2 4 1,5-4-1,-3 3 1,-1-3-28,-3-2 1,4 0 0,1 0-51,-3 0 1,1-2-1,-1-2-4,2-1 1,6-7 0,-3 4-48,1-1 1,-4 3-1,7-6-220,1-1 348,2 5 0,-6-8 0,-2 7 0</inkml:trace>
  <inkml:trace contextRef="#ctx0" brushRef="#br0" timeOffset="450">53 612 6551,'7'-10'141,"-3"2"1,8 8-88,2 0 1,1 0 0,3 0 0,-1-2-22,0-4 1,1 4 0,-1-3 7,1 3 1,-1 2 0,1 0 0,-1 0-83,1 0 1,-1 0-1,1 0 1,-1 0 13,1 0 0,-1 0 0,0 0 0,1 0-55,-1 0 1,-5 0 0,0 0-168,1 0 0,-3 0 0,2 0 249,1 0 0,-5 0 0,15-8 0,-3-2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0.6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1'0'-1336,"1"0"1377,-8 0 48,4 0 1,-7 0-27,5 0 0,-2 0 0,6 2-11,-2 4 0,-3-2 1,-5 7-16,0 3 0,6-4 0,0 1-136,-2 3 1,-2-4 0,-2 1 40,0 3 0,-6-4 1,-2-1-1,1 1-476,-1 0 534,-6-6 0,-3 11 0,-10-5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35 7154,'-12'0'-695,"0"0"960,8-8-8,-11 6-192,13-5 0,-4 7 1,12 0 0,6 0 0,5 0 0,4 0-61,3 0 1,-1 0 0,-6 0 0,1 0 14,-1 0 0,1 0 0,1 0 0,3 0-280,1 0 1,0 0 0,-5 0-62,-1 0 1,1-2 320,-1-4 0,0 4 0,1-6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1.5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24,'10'0'-779,"-2"2"872,-8 4 0,0 4 1,0 7-32,0 1 0,0-1 1,0 1-1,0-1-28,0 1 0,0 5 0,0 0 0,2-2-42,4-1 0,-4 3 0,3 0 0,-3-1 19,-2-3 1,0-1-1,2-1 1,2 1-242,2-1 0,0 1 1,-6-1 31,0 0 1,0-5 38,0 0 159,0-1 0,8-1 0,1-2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36 7481,'15'-2'-274,"-3"-4"2,-4 4-13,-1-6 324,-5 0 38,6 6-28,-8-5 0,0 9-16,0 3 0,-8 5 0,-3 8-28,-5-1 1,-1-5 0,-1-1 0,3 3 2,3 1 1,-3-3 0,3 0 0,-4 1-14,-1 3 0,-1-4 1,3-1-1,1 1-17,3-3 0,5 5 0,-4-6 14,2 2 0,3-5 145,5 7-116,0-8 0,5 6 1,3-7-1,2 3 3,3-2 1,-3-2 0,2-2 0,1 2 24,3 4 0,1-4 1,1 4-1,-1-4-38,1-2 0,1 5 0,3 1 0,1-2-29,-2-2 1,-1 0 0,-3 2 0,1 2-48,-1-2 0,0-1 0,1 1 0,-1 2-19,1-2 1,-1 0-203,1 2 0,-3-2 23,-3 7 0,-4 1 263,-8 5 0,0-7 0,-8 6 0,-2-7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2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440,'-7'10'-907,"-5"-4"973,4-5 1,0 1-26,8 4 0,0-2 1,2 6 31,4-2 1,-2-3 0,6-3 18,-2 4 0,5-4-47,-1 4 0,3-4 0,3-2-42,-1 0 1,1 0-1,-1 0 1,1 0-25,-1 0 1,6 0 0,1 0 0,-3 0-74,-2 0 1,-1 0 0,-1 0 0,1 0 8,-1 0 0,1 0 0,-1 0 1,1 0 15,-1 0 1,-5 0 68,-1 0 0,1 8 0,6 1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6516,'7'-10'-145,"-5"0"1,6 7 176,0-3 1,-4 0-1,7 4 30,3-4 0,-4 4 0,1-4 13,3 4 0,1 2 1,3 0-44,-1 0 1,1 0 0,-1 0 0,1 0-39,-1 0 1,-5 0 0,0 0 0,-1 2 10,-1 4 0,0-4 0,-7 6 0,5 0-65,2 3 1,-6-1-1,2 2 1,-4 1-1,-2 3 1,0-5 0,-2 1 36,-4 2 0,-2 1 0,-6 1 0,3-3-2,-3-1 1,6-6 0,1 3 11,-1-1 0,-2 4 5,-7-6 1,5 1 22,0-1-39,9-4 0,-3-2 19,12-12 0,3-1 0,7-1 0,-3 5-2,-1 1 1,0-4-1,5 4 1,1 1 14,-1-1 0,-5-4 0,-1 5 0,3-1 3,1 0 1,3-6 0,-1 5-5,1-1 0,-1-6 0,1 7-6,-1-1 1,-5-3-1,-2 5 1,-1-2-6,1-4 1,-4 5 0,4-3 22,-3-1 1,5-3 53,-6-1 1,0-1 43,-6 1-100,0 7 19,0 2 0,0 10-37,0 4 1,0-2 0,-2 5-1,-2 1 16,-2 0 0,0 2 0,4 5 102,-4 0 1,4 1 0,-3-1-79,3 1 0,0-1 0,-2 1 0,-2-1-8,2 1 0,2-1 1,2 1-28,0-1 0,0 1 0,2-3-46,4-3 0,-2 3-94,7-3 0,1-4 0,6-3-18,-1-3 0,1-2 1,-1 0-1,0 0 154,1 0 0,-1-7 0,1-3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35.2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18 6275,'-10'-2'170,"3"-2"-88,-1-2 0,4 0-19,-8 6 0,7 0 1,-7 0-25,-2 0 0,5 0 0,-3 0-38,-2 0 1,-1 6 0,-3 0 0,3 0 14,3 2 1,-3-4-1,3 5 1,-3 1-1,-3 0 1,6-5 0,1 7 0,-3 0 2,-1-3 0,3 7 0,0-6 0,1 1-11,1 1 1,-4 0 0,7 5-12,-3 1 0,0-1 0,-3 0 1,3 1-6,2-1 1,2-5-1,6 0 1,0 1 4,0 3 1,0-5 0,0 1 5,0 2 0,6 1 0,2 3-3,2-1 0,1-5 0,7-3 0,-3 1 0,-3 0 0,5-6 0,-1 4-1,5-1 0,3-5 1,-7 4-1,2-2 1,3 0-13,1 2 0,0-1 1,-5-5-1,-1 0-44,1 0 1,-1 2 0,1 2-83,-1 2 1,-5 0-70,-1-6 0,-5 0 74,6 0 0,-8-2 134,2-4 0,-4-4 0,-2-7 0</inkml:trace>
  <inkml:trace contextRef="#ctx0" brushRef="#br0" timeOffset="303">158 315 7569,'-10'0'0,"-6"0"0,5 0 0,-3-2-612,3-4 236,3 4 435,8-6 31,0 8 1,2 0-10,4 0 1,-3 0 0,9 0-38,2 0 1,1 0 0,3 0 0,-1 0-39,1 0 1,-1 0 0,0 0-1,1 0-124,-1 0 0,7 6 0,-1 0-187,-2-2 305,-1-2 0,-3-2 0,1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3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8 7569,'17'-8'-265,"1"7"-475,-1-5 551,-7 4 234,-2 2 1,-8 2-7,0 4 0,-2 3 1,-4 7-1,-4-3-24,0-1 0,-5-2 0,3 3 0,-3-1-10,-3 1 1,1-3 0,1 2 0,3-1-14,1-1 0,0 4 0,-5-8 0,1-1 3,5 3 0,-3-4 0,6 6-1,-1-2 0,5-1 31,-2-1 1,4-4 0,2 8 1,2-6-9,4 1 1,4 1 0,7-6-14,0 0 1,1 0 0,-1 0 0,1 0-6,-1 0 1,1 0 0,-1 0 0,1 2-27,-1 4 1,1-4 0,-1 4 0,1-4-42,-1-2 1,-5 6 0,-1-1 0,1 1-190,-2 2 0,3-4 256,-7 7 0,8 1 0,-5 6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69,'0'9'-1164,"2"-1"1219,4-8 1,-2 0-1,7 0 2,3 0 0,-4 0 1,1 0-3,3 0 0,2 0 0,1 0-4,0 0 0,1 0 1,-1 0-1,1 0-2,-1 0 1,1 0 0,1 0 0,3 0-1,1 0 1,0 0 0,-5 0-1,-1 0-6,0 0 0,1 0 0,-1 0-343,1 0 1,-6 0 190,-1 0 0,-1 2 1,3 2-186,-1 2 0,-6 0 294,6-6 0,-1 0 0,7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4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0 6889,'0'18'78,"0"-1"0,-2 1-24,-4-1 1,2 1-1,-6-1 1,2 1-27,5-1 0,-1 0 0,0 1 0,-2-1-18,2 1 1,2-1-1,2 1 1,0-1 15,0 1 1,0-1 0,0 1-1,0-1-5,0 1 0,0-1 0,0 1 1,0-1-20,0 0 0,0 1 0,0-1 18,0 1 0,0-7 4,0 1-460,0-8 436,0 4 0,-8-8 0,-1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6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06 7569,'-8'-10'75,"6"2"-256,-6 8-358,8 0 0,-2 0 611,-4 0 1,2 0-39,-7 0 1,5 0-1,-4 2 44,3 4 0,-1-2-61,2 8 0,4-7 0,-4 7-10,4 2 1,2 1 0,0 3-8,0-1 1,2 0-1,2 1 15,2-1 0,7-1 0,-3-2 0,2-5 5,-1-1 0,-1 0 1,4-4-1,-3 1-8,3-1 1,2-2 0,1-2 0,0 0-8,1 0 0,-1 0 1,1 0-1,-1 0-8,1 0 0,-1-7-5,1-5 0,-1-4 18,1-1 1,-3-1-1,-3 1-2,-6-1 0,-3 7 1,1-1-1,2-1-3,-2-3 1,-2 4 0,-2 1 0,0-3-6,0-1 1,0 3 0,0 0 0,-2 1-14,-4 1 0,2-5 10,-7 3 0,-1 2 1,-5 1 1,-1 1 0,1 2 0,-1 6 0,1 0-10,-1 0 0,1 0 1,-1 0-1,1 2 1,-1 4 1,1-4 0,0 5-96,-1 1 0,1-4 0,1 8 45,4 1 0,-1 3-333,7 1 229,0-7 0,6 5 164,0-3 0,8 4 0,2 1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6.8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1 7456,'0'17'-315,"0"1"1,0-1 151,0 1 0,-7-7 0,-5 1 0,-3 2 163,-3 1 0,1 3 0,-1-1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1.2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35 7569,'17'-8'-494,"-7"6"0,-10-11 442,-12 7 0,-3 0 0,-3 6 86,1 0 1,5 0 0,1 0-3,-3 0 1,-2 6 0,1 2-35,3 1 0,3-5 1,5 4-4,-2 0 0,0 2 0,6 7-16,0 0 0,0-5 0,2 0 16,4 1 1,2-3-1,5 0 1,-1-1-4,1 1 0,3-4 1,1 4-1,1-1-13,-1 1 0,-1-4 0,-3 4 0,-1-1 0,2 1 0,-5-4 0,1 5 15,-2 3 0,-2 2-2,-6 1 0,-2-1 1,-2-3 12,-2-1 0,-8-8 0,3 1 0,-5-3 1,-1-2 0,-1 6 1,1 0-1,-1-2-59,1-2 0,-1-2-95,1 0 0,0 0 148,-1 0 0,8-8 0,3-2 0</inkml:trace>
  <inkml:trace contextRef="#ctx0" brushRef="#br0" timeOffset="287">298 175 7447,'0'-10'-901,"-2"-4"859,-4 9-87,4-1 181,-13 6 0,11 0 2,-8 0 1,0 2-1,-5 4-23,0 5 1,1 5 0,2 1-1,3 1-17,-3-1 1,-1 1 0,-3-1-1,1 1-25,-1-1 0,3 0 0,1 1 0,3-3-52,-3-3 0,4 4 1,1-5-130,1 5 0,2-5 88,6 1 104,0-8 0,0 12 0,0-7 0</inkml:trace>
  <inkml:trace contextRef="#ctx0" brushRef="#br0" timeOffset="982">542 175 7569,'12'0'-115,"0"0"-84,1 0 0,-3 0 0,0 2 130,-3 4 0,7-5 1,-2 5 87,3-4 0,-3-2 1,-1 0-1,3 0-81,2 0 0,1-2 0,0-2 47,1-1 1,-3-3-1,-1 4 1,-4-4 31,-2-2 1,-1 7-1,-3-5-2,2 0 1,0-2-13,-6-7 1,0 5-4,0 1 1,-2 1-4,-4-2 0,-4 3-1,-7 3 0,-1 4 3,1-4 0,-1 4 0,1 2 1,2 2 0,1 2 2,2 2 0,3 7 0,-5-3 27,2 0 1,7 5 0,-5-3-3,2 3 1,-4 3-1,7-1-15,1 1 1,2-1 0,2 1 6,0-1 1,0 1 0,0-1 11,0 1 0,0-1 3,0 0 1,2 1 7,4-1 1,3-5 0,9-2-5,-1-2 0,1-3 1,-1-5-27,1 0 1,-1 0 0,0 0 0,1 0-8,-1 0 0,1 0 1,-1 0-1,1 0 11,-1 0 0,7 0 1,-1 0-1,-2 0 4,-1 0 1,-3-2 0,1-1 4,-1-3 1,0 0-26,1 6 0,-6 0 0,-3-2-129,-1-4-140,-2 4 0,-8-6 269,-4 8 0,-4-7 0,-7-3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17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40 6756,'-11'0'-234,"-1"0"282,-2 0 1,5 0-1,-3 0-8,-1 0 0,3 0 0,0 2 1,0 2-1,3 4-10,-1 1 1,-4-3 0,5 6 0,-1 1-21,0 3 0,2 1 1,4 1-1,-2-1-14,-1 1 1,-1-1 0,6 1 0,0-1-18,0 0 1,6-5 0,1 0 19,3 1 1,2-3-1,5 0 1,1-2 0,-1-1 1,1-3-1,-1 2-28,0-2 1,1-2 0,-1-4 0,1-2 16,-1-2 0,1-7 1,-1 3-1,1-2 6,-1 1 1,-1-1 0,-3-6 0,-3 1 13,-2 0 0,-1-1 0,-3 1 15,2-1 0,0 1 0,-6-1 0,0 1-15,0-1 0,-6 7 1,-2-1-1,-1 0-22,-5 3 1,-1-5 0,-5 8 0,-1 2-30,-2 2 1,-3 2 0,5 0 0,-2 0 5,1 0 0,-3 0 0,2 2 0,2 2-139,1 2 0,8 6 0,3-4 175,1 1 0,2 3 0,6 5 0</inkml:trace>
  <inkml:trace contextRef="#ctx0" brushRef="#br0" timeOffset="317">629 18 7314,'10'2'-157,"-4"3"0,-2 5 0,0 8 0,2-1 197,-3 1 0,-1-1 1,-2 0-1,0 1-21,0-1 0,6 7 0,0-1 0,-2-2-46,-2-1 1,-2 3-1,0 0 1,0-1 3,0-3 1,0-2-1,0 1-225,0-1 1,0 1 247,0-1 0,0-7 0,-8-2 0,-2-8 0</inkml:trace>
  <inkml:trace contextRef="#ctx0" brushRef="#br0" timeOffset="1051">490 245 7545,'7'-10'-165,"-3"2"1,8 8-94,2 0 1,1 6-1,3 0 266,-1-2 0,1-2 0,-1 0 0,2 2 2,5 1 1,-5 1 0,6-6 0,-1 0-14,-1 0 1,2 0 0,-4 0 0,5 0 1,1 0 0,-4-6 0,4 1 1,-1-1-40,-5-2 0,-2 6 0,-1-6 0,-1 2 16,1 1 0,-7-7 78,1 6-61,0-7 0,-3 9 0,-3-8 12,-4-2 1,-2 5 0,0-3 83,0-1 0,-2 3-16,-4-2 0,2 8-42,-7-2 0,5 5-44,-6 1 0,8 1 15,-1 5 0,3-2 0,2 8-15,0 1 0,0 3 0,0 1 26,0 1 1,0-1-1,2 1 1,1-1 8,3 1 0,2-1 0,-4 1-15,2-1 0,5 1 1,-5-1-32,-2 0 1,-2-5-1,0-2 1,2 0 6,2-1 1,0-3-11,-6 6 56,0-8 0,1 3-47,5-7 0,-4-2 17,4-3 0,4-5 0,1-8-22,5 1 1,-4 5-1,-1 3 1,3-1 8,1 0 0,3 1 0,-1-3 1,1 4 5,-1 0 1,1 6 0,-1-3-1,1 3 29,-1 2 0,0 0 1,1 0-4,-1 0 1,-5 0 0,0 2 3,1 3 0,1-1 0,-1 8-22,-1 2 1,-6-1-1,4 1 1,-3-3 7,-3 3 1,-2-4 0,-2 1-243,0 3 0,-2-1 1,-2 1 233,-1-2 0,-9-8 0,4 3 0</inkml:trace>
  <inkml:trace contextRef="#ctx0" brushRef="#br0" timeOffset="1976">1642 437 7569,'10'-10'-601,"6"2"766,-5 8 0,-1-2-510,2-3 1,-1 3 273,7-4 1,-1-2 0,-1 0 100,-5-1 0,-1 5 1,-6-4-1,4 2 46,1 0 1,-3-7-22,6 1 0,-8 2-50,2-1 1,-6 7-47,-6-2 0,-4 4 1,-7 2 15,-1 0 0,1 0 103,-1 0-75,1 0 1,5 0 0,0 0 18,-1 0 0,-1 8-11,3 4 0,-3 3 0,8 2-9,2 1 1,2-1 0,2 1-8,0-1 0,0-5 1,2-2-1,2-1 20,2 1 1,8 0 0,-3 3 7,5-1 0,1-8 0,1 2-15,-1-4 0,6 3 0,1 1 3,-3-2 0,-2-2 1,-1-2-6,-1 0 0,1-2 0,-1-2 1,1-2-22,-1 3 0,1-1 0,-1 0 13,1-2 1,-3-2 0,-1 4 0,-5-3-1,-1-3 0,0 6 0,-4-4 1,2 1 0,0-3 0,-5-6 0,3 3 1,2 1 0,0 6 0,-6-5-21,0-3 0,0-2 0,0-1-11,0 0 1,0 5 0,-2 2 29,-4 2 1,2-3-1,-7 5 1,-3 2 0,4 2-18,-1 2-21,7 0 1,-4 2 29,8 4 0,2-4 23,4 4 1,-2-4-1,7-2 1,3 0-6,2 0 0,-5 0 0,1 0 1,1 0-5,3 0 0,7 0 1,0 0-1,-1 0-1,-3 0 1,-3-2 0,-3-2 0,-1-2 35,2 2 1,-5 2 0,3 2-23,1 0 1,-3 0 8,2 0 0,-6 0 28,5 0 1,-7 2-29,2 4 0,-2 2 0,0 5 0,2-1-14,-3 2 0,-1 1 0,-2 2-26,0 1 1,0-1 0,0 1 17,0-1 0,2-5 0,2 0-148,2 1 0,0-3 1,-4 0-18,4-3 1,-4 1 0,5-4 0,1 2 160,4-2 0,-5-2 0,17-2 0,-5 0 0</inkml:trace>
  <inkml:trace contextRef="#ctx0" brushRef="#br0" timeOffset="2635">2673 280 6377,'0'-18'219,"0"1"-234,0 7 45,0 2 0,-2 8 8,-4 0 1,4 2 0,-4 4 5,4 6 0,2-3 0,0 3-38,0 2 1,0 1-1,2 3-7,4-1 0,-4 0 0,6-1 18,0-4 0,-5 1 0,7-5-29,-2 2 1,5-1-1,-1 3-37,4-6 0,-5-4 0,1-2 0,1 0 23,3 0 0,-4 0 0,-1 0 0,3-2 16,1-4 1,3-4 0,-1-5 6,1 3 1,-7-1-1,-1 5 1,0 0 8,0 0 1,-7-5 8,3 1 0,-4 2 15,-2-1-20,0 7-5,0-4-6,0 8 0,0 8 0,0 4 1,0 3-1,2 2 0,4 1 0,-2-3 0,6-1 1,-1-4-1,1-2 1,-4 3 0,5-5 0,3-2 0,1 0 0,3 0 0,-1 1 18,1-1 0,-1-2 0,1-4 1,-1-3 1,1-3-1,-1-6 1,1 4-4,-1 3 0,-5-7 0,-1 2 76,3-3 1,-6-3 0,-2 1-55,-4 0 1,-2-1 0,0 1-20,0-1 0,-2 3-41,-4 3 1,-2 2 0,-6 6-145,3-1 0,5-1 1,-6 6-110,-1 0 1,3 6-60,-2-1 334,9 9 0,-13-4 0,6 7 0</inkml:trace>
  <inkml:trace contextRef="#ctx0" brushRef="#br0" timeOffset="2951">3494 192 7459,'0'18'-214,"0"-1"0,0 1 1,0-1 238,0 1 0,0-1 0,0 1-75,0-1 0,0 0-490,0 1 238,0-1 302,0-7 0,7 6 0,3-7 0</inkml:trace>
  <inkml:trace contextRef="#ctx0" brushRef="#br0" timeOffset="3147">3476 70 7569,'-10'-8'-134,"3"-1"-209,7-9 0,0 6-253,0 1 596,0 7 0,0-4 0,0 8 0,0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5.6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70 6461,'0'-12'12,"0"1"1,-2 5 30,-4-6 0,2 7 4,-7-7 0,5 8 1,-6-2-36,-1 4 1,3 2 0,-2 0-17,-1 0 0,3 0 0,-2 0 9,-1 0 0,-3 0 0,-1 0 2,-1 0 1,1 2 0,-1 2 0,3 4 1,3 2 1,-3-5 0,3 7 19,-3 2 0,-1-5 0,2 3-9,3 2 1,5 1 22,-6 3 1,8-1-1,-1 0 27,3 1 0,2-1 0,2-1-5,3-4 0,-1 3-38,8-3 1,-6 1 0,4 1 0,-1-4-7,1-3 1,-4 1-1,5-2-25,3 6 1,2-3-12,1 3 1,0-8 0,1 4 19,-1-1 1,-5-5-1,0 4-15,1-4 0,3-2 0,1 0 0,1 0 6,-1 0 1,-5 0 0,-1 0 0,3 0 1,2 0 1,-5 0-1,1 0 2,1 0 0,-3 0 0,0-2 0,-2-4 1,5 4-27,-11-5-315,6 7-268,-8 0 378,0 0 231,0-8 0,8 6 0,1-6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6.0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1397,"-1"0"1397,-8 8 0,-8 2 0,-1 7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6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8 7569,'-17'0'-685,"7"-8"530,-5 6 290,5-6-63,0 8 0,3 2-219,7 4 0,0-2 0,0 7-37,0 3 1,0 1 183,0 3 0,7-1 0,3 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4:55.7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53 7569,'2'-12'-465,"3"0"1,-3 7 337,4-7 1,-6 8 167,-6-2 1,-3 4-18,-9 2 1,1 0 0,-1 0 15,1 0 1,-1 2-1,1 4-28,-1 6 1,1 3 0,1 3-8,5-1 1,3-5 0,8-1-3,0 3 1,0 1-22,0 3 1,8-3 0,3-3 16,5-6 0,1 2 1,3-2-1,1-3 1,2-1 1,1 0 0,-7 2-1,1 2 1,-1-2 1,6 4-1,1-1-39,-3 3 1,-7-4-23,-3 6 1,-1-1 50,2 7 0,-7-3 1,-8-1-1,-5-5 13,-2-1 1,-2 0-1,-5-4-5,0 2 1,5 0-1,0-6 1,-1 1-38,-3 5 0,-1-4 0,-1 4-147,1-4 1,-1-2-22,1 0 206,7-8 0,-5-1 0,5-9 0</inkml:trace>
  <inkml:trace contextRef="#ctx0" brushRef="#br0" timeOffset="349">315 70 6174,'-2'10'44,"-2"-2"7,-2-1 0,1-3 0,3 6 0,-2 0 29,-2-1 0,-2-3 0,2 6-36,-5 1 1,1-3 0,-2 2-2,-1 1 1,-1 3-1,1-1 1,1-1-5,-2-2 1,1-1 0,-1 7-1,3-1 3,-3 1 0,0-7 0,1 1 0,3 1 40,2 3 0,-5 1-73,1 1 0,2-3 0,1-1-111,1-2 0,0-3 1,4 5-537,-1-2 638,-1-9 0,6 13 0,0-6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59.2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53 6213,'-8'0'-159,"6"-2"1,8-2 96,4-2 182,-6-7-54,3 11 110,-7-14-129,0 14 12,0-5 42,0 7 36,0 0-95,0 7 1,-2 1-1,-1 6-9,-3-3 1,0-5-1,6 6-10,0 1 0,0-3 0,0 2 0,0 1-10,0 3 0,0 1 1,0 1-1,0-1 0,6 1 0,0-1 0,-3 1 8,-1-1 1,-2 1-1,0-1 1,0 0 7,0 1 0,2-1 1,2 1-7,2-1 1,0 1 0,-6-1-1,2 1-5,4-1 1,-4-5 0,3-1-14,-3 3 0,0 2 3,4 1-114,-4 0-172,6-7-364,-8-2 279,0-8 363,0 0 0,0 0 0</inkml:trace>
  <inkml:trace contextRef="#ctx0" brushRef="#br0" timeOffset="401">0 542 7327,'12'0'-531,"0"0"0,-6 0 494,5 0 0,1 0 70,5 0 1,-5 0 47,0 0 1,-7 0 0,7 0-52,2 0 1,1 2 0,3 2-32,-1 2 0,1-1 0,-1-3-48,1 4 1,5-4 0,0 4-83,-2-4 0,-1 4 0,-3 0 131,1-3 0,-1-1 0,1-2 0</inkml:trace>
  <inkml:trace contextRef="#ctx0" brushRef="#br0" timeOffset="718">577 385 6215,'0'11'1,"-2"-1"0,-2 0 26,-2 0 1,-5-5-1,3 5 1,0 0-29,0-1 0,-5 3 0,1 6 0,-5-1 12,-7 0-11,5 1 0,-14 7 0,6 2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6.9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58,'10'9'122,"-2"-1"1,-8-6-894,0 4 351,0-4 420,0 6 0,-8-1 0,-2 3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2.0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8 227 7569,'0'-12'-1199,"0"1"1151,0 7 0,-8-4 1,-4 8 85,-3 0 1,-3 0-1,1 0 1,-1 0 51,1 0 0,0 6 0,-1 2-38,1 1 0,5-5 1,2 4-1,1-2-13,-1 0 1,6 7-92,-2-1 0,6-4 36,6-2 0,-2 1 0,8-1 0,1-2 1,3-2 1,3-2 34,4 0 0,-3 0 1,3 0-1,-4 2-10,-1 4 1,-1-4 0,1 5-4,-1 1 1,1-4 0,-1 8-18,1 1 0,-7-3 0,-1 2-38,-2 1 1,-2 3 30,-6 1 1,-8 1 0,-4-3 6,-3-3 1,-1-2 0,3-7-1,1 3-4,-2-2 0,-1-2 0,-3 0 0,1 2 8,-1 2 0,1 0 0,-1-6 0,1 0-110,0 0 0,-1 0 116,1 0 0,-1-8 0,1-2 0</inkml:trace>
  <inkml:trace contextRef="#ctx0" brushRef="#br0" timeOffset="611">592 87 6415,'-10'8'294,"4"4"-254,5 3 1,1-3 0,0 0-1,1 1-8,5 3 0,-4 1 0,6 1 1,-2-1-33,0 1 0,1-1 1,-3 1-1,2-1-9,-2 0 0,4 1 0,-2-1 0,-3 1-8,-1-1 0,0 1 1,2-1-162,2 1 1,0-1-379,-6 1 556,0-1 0,-8 1 0,-2-1 0</inkml:trace>
  <inkml:trace contextRef="#ctx0" brushRef="#br0" timeOffset="916">452 349 6463,'18'-9'124,"-7"1"1,1 8-108,2 0 0,1 0 0,3-2-13,-1-4 1,1 4 0,1-4 0,2 4-107,3 2 0,-1-1 0,-4-3 0,5-2-388,5 2 490,-4 2 0,8 2 0,-6 0 0</inkml:trace>
  <inkml:trace contextRef="#ctx0" brushRef="#br0" timeOffset="1444">1291 227 6078,'-8'-10'345,"-2"1"0,-7 5-348,-1-2 0,1 0 1,-1 6-1,1 0-12,-1 0 0,5 0 0,-1 2 0,-1 2 68,1 2 1,0 2-1,-3-5 1,0 5-39,-1 2 0,1-4 0,-1 3 0,1 1 13,-1 0 0,9 2 0,1 3-16,0-3 1,6 3 0,-4-3-26,4 3 0,10-3 1,4-2-28,3-3 0,3-1 1,-1-6-49,1 0 1,-1 0 0,1 0-1,-1 0 39,0 0 0,1 0 0,-1 0 0,1-2 7,-1-3 1,-5 1 0,0-6 0,-1 0 45,-1 1 1,4 3 0,-7-4 255,3 2-97,-6-5 0,4 9 44,-8-8-111,0 8 0,0-2-169,0 12 0,0-2-178,0 8 0,7-1-13,5 7 1,4-6 263,1-1 0,8-7 0,2 4 0</inkml:trace>
  <inkml:trace contextRef="#ctx0" brushRef="#br0" timeOffset="1913">1518 262 6826,'7'-17'-325,"-3"7"386,8 4 1,-6 4-15,5 2 1,-5 0-1,4 2 9,-2 4 0,-3-2 0,-3 5 1,2 1-69,2 0 1,0-4-1,-6 5 1,2 1-6,4-2 0,-4 5 1,3-3-15,-3 3 1,-2-3-158,0 0 91,0-1 61,0-1 1,2-2 0,2-10 15,2-4 1,0-4-1,-4-7 0,4-1 0,-4 7 0,5-1 0,-1-1 5,0-3 1,8 0 0,-5 3-1,3 3 0,0 2 1,-1-3 0,7 5 128,-1 2 0,1 2 0,-1 2-67,1 0 0,-7 0 1,1 0-1,-1 2-28,-1 4 0,6-2 0,-5 7-13,5 3 1,-5 0-1,-1-1 1,-2-1-10,-4 1 1,0-3 0,0 2-92,1 1 1,1 3-1,-6 1-85,0 1 0,0-7 1,-2-1 178,-4-2 0,-3 5 0,-9-3 0</inkml:trace>
  <inkml:trace contextRef="#ctx0" brushRef="#br0" timeOffset="2262">2164 0 7342,'2'10'-522,"2"-2"521,1-1 1,7 3-1,-6 7 58,-2 1 1,4-1 0,-3 1-1,1-1-29,2 1 0,-6-1 0,6 3 0,-3 1-29,1 2 0,0 1 1,-4-7-1,2 1-9,2-1 1,0 0 0,-6 1-1,2-1-154,3 1 0,-3-1-83,4 1 1,-4-1-218,-2 1 464,0-9 0,0-1 0,0-8 0</inkml:trace>
  <inkml:trace contextRef="#ctx0" brushRef="#br0" timeOffset="2591">2111 245 7001,'-9'0'-280,"1"0"1,10 0 387,4 0 0,3 0-21,9 0 0,-1 0 0,1 0 18,-1 0 1,1 0 0,-1 0-36,1 0 1,-1 0 0,1 0-1,-1 0-8,1 0 0,-1 0 1,0 0-68,1 0 1,-1 0-492,1 0 1,-7 0 495,1 0 0,-8 0 0,4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0.6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35 5856,'10'-8'310,"-2"6"-230,0-5 0,-6 5 18,3-4 16,-3 4-46,-2-6 0,-2 8-54,-3 0 0,-5 0 0,-8 0 21,1 0 1,0 0 0,-1 0 0,1 0 19,-1 0 0,1 6 1,-1 2-1,1-1-24,-1 1 0,1 4 0,1-4 1,3 1-1,1 5 0,2-4 0,-1 1 0,3 1 33,0-2 1,6 5 0,-4-3 15,4 3 1,4 3-44,4-1 0,4-1 1,7-5-1,1-3-50,-1 0 1,1-6 0,-1 4 0,1-2-113,-1 1 0,6-3 1,3 4-1,-1-4-159,0-2 1,4 0 0,-5 0 283,-3 0 0,6-8 0,0-1 0</inkml:trace>
  <inkml:trace contextRef="#ctx0" brushRef="#br0" timeOffset="430">751 52 7569,'8'0'-217,"-8"0"1,-8 0 0,-9 0 0,0 0 124,-1 0 0,1 0 0,-1 0 219,1 0 0,-1 8-55,1 4 0,5 3 1,2 3 56,3-1 1,1 1-102,6-1 0,2-1 0,4-3-41,5-1 0,5-2 0,1 1 8,1-5 1,-1 2-1,1-2 1,-1-2-73,1-2 0,-1-4 0,0-2 0,1-4-9,-1-2 0,1 4 1,-1-5-1,1-3 83,-1-1 1,-7-3 0,-2 1 9,-1-1 1,-5 1 0,4-1-9,-4 1 0,-10 1 0,-3 5 16,-5 5 0,-1 4 1,-1 2-1,1 0-55,-1 0 0,-1 0 0,-2 0 0,-1 2-60,7 4 0,-3-4 0,7 5-192,-5 1 292,6 2 0,-5 7 0,5 1 0</inkml:trace>
  <inkml:trace contextRef="#ctx0" brushRef="#br0" timeOffset="921">1101 35 6540,'0'-10'-103,"0"4"159,0 12 0,6 4-48,-1 7 1,7 1 0,-4-3-4,1-3 1,-5 4 0,4-7-16,0 1-3,-6 6-20,6-7 64,-8 1 1,0-4-26,0-12 1,2 4 0,1-6-1,5 0-7,2-3 1,-4 1-1,5 0 1,1 1-11,-2-1 0,5 0 0,-3-3 22,3 1 0,3 2 0,-1-3 0,1 3 27,-1 2 1,1 3-1,-1 5 1,1 0 1,-1 0 0,1 0 1,-1 0-1,0 1-12,1 5 0,-1-2 0,-1 8-28,-4 1 1,1 3-1,-7 1 19,-2 1 1,-2-1-1,-2 1-155,0-1 0,-2-5 0,-2 0-287,-2 1 423,0-5 0,6 7 0,0-5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8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60 6778,'-9'7'22,"1"-3"1,8 8-25,0 2 0,0 1 1,0 3-151,0-1 0,0-5 1,0-1-141,0 3 292,0-6 0,8 7 0,1-5 0</inkml:trace>
  <inkml:trace contextRef="#ctx0" brushRef="#br0" timeOffset="226">36 385 7569,'0'-12'-1027,"0"1"1108,0 7-214,0-4 0,0 10 0,2 2-12,4 2 0,-5 2 145,5-3 0,4 5 0,0 8 0</inkml:trace>
  <inkml:trace contextRef="#ctx0" brushRef="#br0" timeOffset="726">228 560 7569,'17'0'-210,"1"0"0,-7 0 1,1 0 195,2 0 1,-5 6 0,1 1 115,-2 3 0,0 0 0,-5 3-43,3-1 0,0 0 0,-4 5-6,4 0 1,-4 1-47,4-1 1,-4 1 48,-2-1 0,0-5-169,0 0 145,0-8 1,0-4-28,0-12 1,0-4 0,0-1-1,0-1-41,0 1 0,5-1 1,3 1-1,0 0-17,0-1 1,5 1-1,-1 1 1,2 3 32,-3 1 0,5 8 0,-5-4 1,5 2 33,1 1 1,7-1 0,-1 6 0,-2 0 21,-1 0 1,3 0 0,0 0 0,-1 0-10,-3 0 1,-2 0 0,1 2 0,-1 2 9,1 1 0,-7 7 0,-1-4 0,0 2-28,0 3 0,-7-3 0,3 1 1,-4 3-75,-2 2 1,0-5 0,0 1-402,0 1 0,0 3-53,0 1 519,0 1 0,8-8 0,2-3 0</inkml:trace>
  <inkml:trace contextRef="#ctx0" brushRef="#br0" timeOffset="1085">1241 595 7449,'11'-8'0,"-1"-4"0,-2-3-372,-4-3 0,-2 7 266,-2-1 0,-2 8 96,-4-2 0,-4 4 0,-7 2 0,-1 0 49,1 0 0,-1 0 0,1 0 0,-1 0 39,1 0 0,0 2 0,-1 4 0,1 4-18,-1-1 0,3 7 0,1-6 0,4 1-36,3 1 1,-1 0 0,4 5-45,-2 1 1,0-1 43,6 0 1,2-1 0,4-2-105,6-3 0,3-7 0,3 2 0,-1-4-73,1-2 1,5 0-1,0 0 1,-1-2 71,-3-4 1,4-2 0,1-5 0,-5 1 50,-5-1 0,1 3 0,-5-2 0,1-1-5,1-3 0,-8-3 0,4-3 1,-3-3 34,1-2 0,0 6 0,2-20 0,2 4 0</inkml:trace>
  <inkml:trace contextRef="#ctx0" brushRef="#br0" timeOffset="1518">1311 106 6633,'-18'-12'0,"1"0"0,-1-1 0,1-1 0,1 1 0,3 3 0,3 0-759,2 0 784,2 7 1,8-5 95,4 8 0,-2 0-45,8 0 1,-6 2-43,5 4 0,-5 1 0,4 7 0,-3-2-7,-3 1 0,0 1 1,0-1-1,2-1 0,-2 2 0,0 1 0,0 3 0,1-1-13,-1 0 1,0 1-1,0-1 1,2 1 8,-2-1 0,3 1 0,1-1 0,0 1 11,0-1 1,3 6 0,-3 1-1,0-3-20,0-1 1,-1 3 0,-3 0 0,4-2-15,2-1 1,-6-3 0,2 3 0,-3-1 23,3-1 0,-4 3 0,4-9 1,-4 3 53,-2 3 0,6-1 39,0 0 0,-1 1-53,-5-1 0,0-5 91,0 0-646,0-8 491,0 11 0,0-13 0,0 6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7.3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569,'10'0'-186,"-3"0"0,-7 7 1,0 5 194,0 3 0,2 3 0,2-1 1,2 1 14,-2-1 0,-2 1 0,-2-1 0,2 3-83,4 3 1,-5-4 0,5 5 0,-4-5-74,-2-2 0,6-5 0,0 0-32,-2 1 0,-2-3-45,-2 2 209,0-8 0,0 3 0,0-7 0</inkml:trace>
  <inkml:trace contextRef="#ctx0" brushRef="#br0" timeOffset="333">18 18 6211,'-7'0'128,"7"0"1,7 0-1,11 0-91,-1 0 1,1 0 0,-1 0-1,1 0-20,-1 0 1,1 0 0,-1 0-1,0 0-15,1 0 0,-1-2 0,3-2 1,1-2-44,2 2 0,3 2 1,-5 2-1,2 0-106,-1 0 1,-3 0 0,-2 0-105,1 0 251,-1 0 0,-7 0 0,-2 0 0</inkml:trace>
  <inkml:trace contextRef="#ctx0" brushRef="#br0" timeOffset="600">88 245 6282,'12'0'236,"-3"2"-201,-1 3 0,6-3 0,-3 4-29,5-4 1,1-2-1,1 0 1,-1 0-18,1 0 1,-1 0-1,1 0 1,-1 0-31,1 0 1,5 0 0,0 0 0,-1 0-148,-3 0 0,0 0 188,5 0 0,-5 0 0,6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26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262 6078,'10'0'27,"5"0"1,-11 0 147,8 0-131,-8 0 1,5-6 5,-3 0 1,-4-1 36,4 1 0,-4 2-18,-2-8 1,0 6-42,0-5 1,-2 7 0,-2-4 41,-2 0 0,-7 6-138,1-3 0,-3 3 39,-3 2 0,1 0 1,-1 0 35,1 0 1,5 2 0,0 1 6,-1 3 0,-1 8 0,1-4 0,1 1-5,-2 1 1,5-6 0,-1 5 0,0 1-3,1-2 0,5 5 0,-4-5 0,2 2 13,0-1 1,0 1-20,6 5 1,0 1-1,2-3 6,4-3 0,-2-4 0,6-6 1,0 2-2,-1 1 0,-3 1 0,6-6 0,1 0-4,3 0 0,-5 0 0,1 0 1,2 0-6,1 0 0,-3 0 0,-2-2 0,-1-2-17,1-1 1,0-3 0,3 4-23,-1-2 0,0-8 23,5 3 1,-1 1-1,-3-2 17,-1-1 1,-8 3 221,1-1-96,5 7-71,-8-4 73,6 8-38,-8 0 1,2 0 0,2 2-7,1 4 1,1-2 0,-4 5-40,4-1 0,-4 0 0,6-4-57,0 1 0,1 7 0,9-6-30,-1-2 0,-5 4 1,-1-3 26,3-1 0,2-2 0,1-2-336,0 0 0,1 0 82,-1 0 1,1 0 0,-1-2 270,1-4 0,-1-3 0,1-9 0</inkml:trace>
  <inkml:trace contextRef="#ctx0" brushRef="#br0" timeOffset="380">612 17 7116,'17'0'-1189,"-5"-5"1251,-1-1 1,1 0-1,6 6 234,-1 0 0,1 0 1,-1 0-258,0 0 0,1 0 0,-1 0 0,1 0 12,-1 0 1,1 6-1,-1 2 1,1-1-25,-1 1 0,1 6 0,-1-3-5,1 5 0,-1 1 0,0 1 0,-1-1-47,-4 1 1,1 5-1,-5 0 1,0-1-3,0-3 1,-3 4 0,-5 1 0,0-3-24,0-2 0,0 5 1,0-1-1,0-2 27,0-1 1,-7-3 0,-3 3 0,-2 1-28,1 2 1,-1-1 0,-6-9 0,1-1-124,0 1 0,-7-3 0,1 2 173,2 1 0,-7-5 0,1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1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59,'11'0'-638,"1"0"719,-8 0 1,4 8-106,-8 3 1,0 5-169,0 1-167,0 1 69,0-1 290,0-7 0,0 5 0,0-5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1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4 7569,'0'-10'-672,"0"-6"589,0 15 1,0-5-736,0 12 818,0-5 0,8 15 0,2-6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2.2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19 6721,'17'8'268,"-7"-4"-193,-4 8 0,-2-8 0,0 3-75,1 1 0,1 2 3,-6 7 1,0 1-48,0-1 1,0 1-93,0-1 22,0-7 104,0-2 0,2-8 1,2-2 5,2-4 1,2 2 0,-4-8 0,3 1-7,3 1 0,-4-6 0,5 5-6,3-5 1,2-1-1,1 1 1,-1 3 22,-5 1 0,5 2 0,-5-1 0,5 5 71,1 4 0,1 2 0,-1 0-42,1 0 0,-1 0 1,1 0-1,-1 0 87,1 0 1,-1 0-94,1 0 1,-3 8-51,-3 3 0,-5 5 0,-7 1-32,0 1 1,0-1 0,0 1-239,0-1 1,0 1-427,0-1 716,8 1 0,2-1 0,7 0 0</inkml:trace>
  <inkml:trace contextRef="#ctx0" brushRef="#br0" timeOffset="718">874 542 6754,'18'-8'0,"-1"-4"0,-1-3 0,-3-3 0,-3 1 129,-2-1 0,-5 7-186,-8-1 1,1 8-1,-8-4 23,-1 1 0,-3 5 0,-1-4 84,-1 4-38,1 2 1,-1 0 0,-1 0-1,-3 0 15,-1 0 1,0 6 0,5 2-22,1 1 1,-1 1 0,3 3 0,3-1-22,6 2 1,5-5 0,1 3-1,0 2-6,0 1 0,0-3 0,1-2 0,3-1 13,2 1 1,8 0-1,-3 3-19,5-1 0,1-8 0,1 2 0,-3-3-39,-3 3 1,4-4 0,-5 4 0,5-4 9,1-2 0,-5 0 0,-1-2 0,3-2 52,2-2 1,-5-7 0,1 3 0,-1-2 12,-1 1 0,4-1 0,-8-5 0,-1-1-9,3 1 1,-6-7-1,4 1 1,-4 2-25,-2 1 1,0-3-1,0-2 1,0 0-14,0-1 1,0-3-1,0 4 1,0-2 20,0-4 0,0 6 0,-2-1 1,-2 3 31,-2 0 0,-2 0 0,5 5-18,-3 1 0,-2 1 1,4 3 269,-2 1-173,0 8-41,6-4 161,0 8-12,0 0-156,0 8 1,0 2 0,0 7 0,0 1-21,0-1 0,0 1 0,0-1 0,0 0 10,0 1 0,0-1 0,0 1 1,2 1-6,4 5 1,-4-5 0,4 4 0,-4-1-5,-2 1 1,0-4 0,0 5 0,2-5-10,4-2 1,-4 7 0,3-1 0,-3-2-1,-2-1 0,2-3 1,2 1-30,2-1 1,0 1-141,-6-1-408,8 1 352,-6-1 206,5-7 0,-14-3 0,-3-7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0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3 7116,'0'18'-88,"0"-1"0,-2 0 102,-4 1 1,4-1 0,-4 1 0,4-1-4,2 1 0,0-1 0,0 1-55,0-1 1,2 1 0,2-1-83,2 1 0,0-7 0,-6 1-62,0 1 0,0-3 57,0 2 131,0-8 0,7 3 0,3-7 0</inkml:trace>
  <inkml:trace contextRef="#ctx0" brushRef="#br0" timeOffset="333">0 18 7569,'10'0'-552,"5"0"0,-11 0 667,8 0 0,-6 0 0,5 0-70,3 0 1,-4 0 0,1 0-1,3 0-36,1 0 1,3 0-1,-1 0 1,1-2 17,-1-3 1,1 3 0,-1-4 0,1 4-13,-1 2 1,1 0 0,-1 0 0,0 0-119,1 0 1,-6 0-1,-1 0-207,3 0 0,1 2 55,3 4 0,-9-3 255,-3 9 0,-4-8 0,-2 4 0</inkml:trace>
  <inkml:trace contextRef="#ctx0" brushRef="#br0" timeOffset="580">35 245 6839,'0'10'-125,"2"4"99,4-9 1,3 1 0,9-6 0,-1 0 67,1 0 1,1 0 0,3 0-1,1 0-64,-2 0 1,-1 0 0,-1 0 0,2 0-24,3 0 0,-1 0 1,-6 0-1,1 0 65,-1 0-20,1 0 0,7-8 0,2-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04.4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6114,'-2'10'74,"-2"-2"9,-2 0 0,0-5-25,6 9 0,0-6 0,0 6-34,0 1 0,0-3 1,2 0-1,2-1-15,2 1 1,0-4 0,-4 3-20,3-1 1,5 4 0,8-6-9,-1-2 0,0-1 0,1 1 0,-1 2-20,1-2 1,-1-2-1,1-2-16,-1 0 1,1-6-1,-3-2 17,-3-1 0,3 3 0,-5-6 0,2 1 16,-1 1 1,-7-6 0,4 7-1,-2-3 90,0 0 1,0 7 167,-6-7-148,0 0-64,0 3 1,0 3-1,0 12 1,0 5 0,0-1 1,0 2-1,1-1 3,5-1 0,-2 5 0,6-3 0,0 4-18,-1 1 1,1-5-1,4-1 1,-1 1 6,7-2 0,-3 3 1,8-7-1,-1-2-32,-1-2 1,2-2 0,-4 0-1,5 0 4,1 0 1,-6 0 0,4-2 0,-1-2 0,-1-2 0,0-7 0,-5 1-17,-1-3 0,1-3 0,-3 1 0,-3-1 16,-6 1 1,-4 5 0,-2 0 0,0-1 1,0-3 0,-2 1-38,-4 3 1,-4-1-2,-7 7 1,-1 0 0,1 6 56,-1 0 1,1 0 0,-1 0-17,1 0 1,5 0 34,1 0 0,7 2-25,-2 4 0,6 1 1,6 5-5,5-6 0,-1-4 0,2 0 0,1 2-1,3 1 1,1 1 0,1-6 0,-1 0-1,1 0 1,-1 0 0,1-2 0,-1-2 5,0-1 1,1-1 0,-1 6 0,1-2 13,-1-4 0,-5 4 0,0-4 3,1 4 0,-3 2 0,2 0-12,1 0 0,-3 0 1,1 0 1,-7 2 0,4 4 15,0 6 0,-6-3 0,4 3-13,-4 2 0,0 1 0,1 3-28,3-1 1,0-5 0,-4-1-161,4 3 1,-2 0-1,7-1-189,3-1 363,1-8 0,11 11 0,1-5 0</inkml:trace>
  <inkml:trace contextRef="#ctx0" brushRef="#br0" timeOffset="548">1415 88 6666,'11'0'-676,"1"0"641,2 0 1,-5 0 135,3 0 0,-6 0 37,5 0 1,1 0-103,6 0 0,-1 0 0,-1-2-71,-5-4 1,5 4 22,-5-4-58,-3-3 51,8-1 0,-16-6 17,0 5 1,-2 3 0,-10 6 3,-2-4 1,-1 4 16,-3-4 0,1 4 0,0 2 13,-1 0 0,1 0 0,-1 0-25,1 0 1,-1 6 0,3 2-1,1 0 1,2 0 0,9 5 0,-5-3 0,2 1-2,0 1 0,0 0 0,6 5 32,0 1 1,0-1 0,0 1-1,0-1 0,2-1 0,2-3 0,4-1 0,2 1 1,-5-5-1,7 0 1,2-2-13,1 0 0,3-1 1,-1-5-1,1 0-9,-1 0 1,6 0 0,1 0 0,-3 0-4,-2 0 0,-7 0 0,0 0-110,1 0 1,3 0-441,1 0 536,1 0 0,-1-7 0,1-3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39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3 7067,'0'-10'-181,"0"0"502,0 5-459,0 3 227,0-6 1,0 16 1,0 3 1,0 5 0,0 1-94,0 1 1,0-1 0,0 1 0,0-1-28,0 1 1,0-1-1,0 1 1,0-1-25,0 1 0,0 5 0,0 0 26,0-2 0,0-1 0,0-3 5,0 1 0,0-7 1,0 1 24,0-8 0,-2 4-12,-4-8 0,4-2-21,-4-4 1,4-4 0,2-7 18,0-1 1,6 7-1,2-1 13,2-2 0,-5 5 14,7-3 0,0 8 0,3-4 1,-1 3 34,-3-1 0,1 0 0,5 6-26,1 0 0,-1 0 1,1 0-18,-1 0 1,1 2 0,-1 2 0,-1 4-23,-5 1 1,3-3 0,-8 6 25,-2 1 1,0-3 0,-1 2 18,3 1 1,-2 3-28,-10 1 0,2-1 0,-7-3-4,-3-1 0,-1-2 0,-3 1 1,1-5-5,-1-4 0,1 4 1,-1 0-1,1 0 2,-1 1 1,-5-5 0,0 4-1,2-4-1,1-2 1,3 6 0,-1 0-145,1-2-156,7-3 0,2-8 1,8-5 302,0-3 0,8-3 0,2 1 0</inkml:trace>
  <inkml:trace contextRef="#ctx0" brushRef="#br0" timeOffset="385">385 18 7569,'17'0'-228,"-1"-2"0,-3-2 0,-1-2 106,1 2 0,3 2 184,1 2 1,1 0 0,-1 0-1,1 0 50,-1 0 1,1 8 0,-1 4-37,1 3 0,-1-3 0,0 0 0,1 1-47,-1 3 1,-1 1-1,-2 1-23,-3-1 0,1 1 1,-1-1 0,-1 3 0,0 1 12,0 2 0,-7 0 0,5-3 0,-2 1-63,0 2 0,0 7 0,-6-5 0,0 0 7,0 0 1,-2 1 0,-2-5 0,-4 2-12,-2-2 0,-1 5 0,-7-3 0,1-2 22,-1-1 1,1-3-1,-3 1 1,-1-3-7,-2-3 1,-6 1-1,5-5 1,1 0-90,-2 0 0,0-1 0,-4-3 0,3 2 121,1-2 0,6-2 0,-6-2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2.7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10 6869,'7'18'108,"5"-1"0,-2 1 0,-1-1 0,1-1-80,0-5 1,-4 5-1,3-5 1,-1 5-37,-4 1 0,4 1 0,0-1-2,1 1 0,1-1 0,4 1-10,-3-1 0,-7-5 0,4-2 21,0-3 0,-1 1-2,5-2 0,-2-4 18,-4 4 0,-3-10 0,7-4-13,-2-2 1,-2-1 0,-4-7 0,3 1 1,-3-1 0,6 1 0,-2-1 2,0 1 0,2-1 0,-5 1 1,5-2-8,2-5 0,-4 3 1,5-6-1,1 2-3,-2 3 1,5-3 0,-3 2 0,1-1 33,-1-1 0,2 12 0,-7-5-6,3 3-309,-6-1-126,4 6 0,-8 5-115,0 10 524,0 5 0,8 0 0,1-2 0</inkml:trace>
  <inkml:trace contextRef="#ctx0" brushRef="#br0" timeOffset="504">1101 18 6658,'-10'0'-212,"-3"-2"0,5-2 309,-2-1 0,4-1 0,-5 6-72,-3 0 0,4 0 1,-1 2-1,-3 2 17,-1 1 0,-3 1 0,1-4 0,-1 2 11,1 2 1,-1 5 0,1-3-1,-1 2 6,1 4 1,0-5 0,-3 3 0,-1 1-29,-3 3 1,3 3 0,8 3 0,1 1-17,-2-2 1,5-1-1,-1-1 1,2 2 11,4 3 0,2-1 0,2-4 0,0 3-80,0 1 0,0 0 0,0-5 0,2-1 40,4 1 1,-2-1 0,8 1 0,1-1-17,3 1 1,1-1 0,1-1 0,-1-3-20,1-1 0,5-1 0,0 5 1,-2-2-72,-1-3 0,-1-7 1,3 4-1,1-2-404,-2 0 523,-1-1 0,5-5 0,2 0 0</inkml:trace>
  <inkml:trace contextRef="#ctx0" brushRef="#br0" timeOffset="855">1206 280 7569,'17'0'-204,"1"0"1,-7 0 91,1 0 0,0 0 1,3 2-1,-1 2 136,-3 2 0,1 5 0,5-3 0,1 0 8,-1 0 0,1 5 0,-1-3 1,1 2-18,-1-1 0,1-5 0,-1 6 0,1-1-33,-1-1 0,2 0 0,3-6 0,1 1-60,-2-1 1,-7 4 0,-2 0 0,1 0-121,3-1 1,-5-1-1,1-4 198,2 4 0,-7-4 0,9 6 0,-6-8 0</inkml:trace>
  <inkml:trace contextRef="#ctx0" brushRef="#br0" timeOffset="1316">1607 228 6089,'-11'6'227,"-1"-1"0,0 3-192,-5-2 0,5-4 0,3 6 0,-1-3 16,0 1 1,4 2 0,-3-2 0,-1 4 2,0-1 1,1 7 0,-5-5 0,2 5-20,-1 1 1,-1 1-1,1-1-26,1 1 1,0-1 0,-3 1-1,1-1-18,3 1 1,7-1 0,-4-1-1,2-3-46,0-1 1,1 0 23,5 5-334,0 0 154,0 1 211,0-8 0,0-3 0,0-7 0</inkml:trace>
  <inkml:trace contextRef="#ctx0" brushRef="#br0" timeOffset="2021">1800 36 7569,'9'0'-1449,"7"0"1575,-5 0 0,-1 0-71,2 0 0,-1 0 0,5 2 8,-4 3 1,3-3-1,-3 4 15,3-4 0,3 0 0,-1 2 3,1 2 0,-1 2 1,1-5-1,-1 3 1,-5 0 0,-1-4 30,3 4 1,1 3-69,3 9 1,-3-1 0,-3 1 0,-4-3-47,0-3 0,-7 4 0,5-5 0,-2 5 33,2 1 0,-4 1 1,4-1-1,-4 1-84,-2-1 0,0 1 0,0-1 0,-2 0 43,-4 1 0,2-1 1,-6 1-1,1-1 4,-1 1 1,0-1 0,-3 1-1,1-1-11,-2 1 0,1 5 1,-1 0-1,3-3 9,-3-7 0,0 3 1,1-5-1,1 5 7,-1 1 0,3-1 0,-2-3 0,1-1 4,1 2 1,-4-5-1,7 1 1,-3 0 107,-4-1 0,5-5 0,-3 4-60,-2 0 0,5-6 1,-3 4 129,-2-4 0,5-2 1,-3 0-119,-1 0 1,3 0 0,-2 0-110,-1 0 1,3 0 0,-2 0-408,-1 0 1,3-2-480,-2-4 932,1 4 0,-7-6 0,1 8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0.5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385 7569,'-12'0'-481,"1"0"0,-1 6 0,-5 0 550,-1-2 0,6-2 0,1-2-17,-3 0 1,-1 5-1,-3 1 1,1 0-3,-1 2 1,3-4 0,1 5 24,3-1 0,1 6-17,-2-3 0,4 5 0,8 1 63,0 1 0,0-1-123,0 1 1,2-1 0,4 1 2,6-1 0,-2-7 0,1-4 0,1-2-151,-2 1 0,5-3 0,-3 4 31,3-4 0,-3-4 1,-1-4 63,3-5 1,-4 1 0,-1-2 0,-1-1 3,-4-3 1,4 5 0,-2-1 0,-2-2 13,-2-1 1,-1-1 0,3 3 0,2 1 104,-2-2 1,-2 5 107,-2-3 1,-2 2 211,-4-1-310,4 3 0,-5 10 0,7 4-27,0 5 0,0-1 1,1 2-45,5 1 0,2 3 1,6-1-1,-5-1-80,-1-2 0,6-1-120,-3 7 1,3-7 0,-1-1 0,-1-2-207,2-4 399,-7-2 0,9 5 0,-6 3 0</inkml:trace>
  <inkml:trace contextRef="#ctx0" brushRef="#br0" timeOffset="526">437 420 5954,'2'-10'221,"4"4"0,-2 5-165,7 1 0,-5 5 0,4 3 88,-2 2 1,-1-4-112,-1 5 0,-4 1 0,6 3 0,-2-1-54,0-2 0,1-7 0,-3 7 11,2 2 1,0-5 0,-4 1-14,4-2 1,-4 0-34,3-3 90,-3-3-27,-2 6 1,0-10-1,0-4-2,0-5 1,0 1-1,0-2-16,0-1 1,6 3 0,0-2 2,-2-1 0,5-3-3,3-1 1,4 1 0,1 5-1,-1 3 6,-5 0 1,5 6-1,-5-4 1,5 5 1,1 1 0,1 0 0,-1 0 0,1 0 3,-1 0 0,1 0 0,-1 0 0,1 0 1,-1 1 0,1 3 0,-3 4-3,-3 2 1,-3-4 0,-5 5-28,2 3 1,0 1-1,-6 3-18,0-1 1,0 1-208,0-1 1,0 1 253,0-1 0,0-7 0,0-2 0</inkml:trace>
  <inkml:trace contextRef="#ctx0" brushRef="#br0" timeOffset="1205">1485 490 7569,'6'-12'-68,"0"1"1,-1 5-190,-5-6 1,0 6-1,-2-3 147,-3 1 1,-5 2 0,-8 4 108,1-4 0,-1 4 0,1-4 0,0 5 53,-1 1 0,1 0 1,-1 0-1,1 0-5,-1 0 1,1 0 0,-1 0 0,1 0-5,-1 0 0,1 5 0,1 3 0,3 0-37,1 0 1,6 5 0,-3-1 0,-1 1-16,0-1 1,6 4 0,-1-5 26,3 5 0,2 1 0,2 1-69,3-1 1,-1-7 0,8-2-28,1-1 1,3-5-1,1 4 1,1-4 12,-1-2 0,7 0 1,-1 0-1,-2 0 10,-1 0 1,-3 0-1,1 0 1,-3-2 13,-3-4 1,3 2 0,-3-7 27,3-3 0,-3-1 0,-2-5 0,0-1 12,-1-2 0,-5-3 0,4 5 0,-2-4 1,0-2 0,-1-2 0,-5-6 0,0 2-7,0 4 1,0-2 0,0 5 0,0 1 6,0 0 0,-2 2 0,-1 5 0,-5 1 21,-2-1 1,4 7 0,-3-1 78,1-2 0,0 5-76,2-3 1,4 6 110,-4-6 70,4 9-160,2-5 0,0 16 1,2 3 47,4 5 1,-4 7 0,6 0 0,-2 1-36,0 1 0,5 0 0,-5 6 1,-2-4 13,-2-1 1,4 5 0,1-4 0,1 2-9,0 0 0,-2-2 0,-4 4 0,2-4-54,1-1 1,7-1 0,-4-4 0,0 2-191,-1-1 0,5-3 0,-4-1-150,1-1 1,-3-1 329,6-5 0,-8 5 0,4-7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8.4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0 7569,'-18'12'-138,"1"-3"-45,-1-1 0,1-2 0,-1-4 0,1 2 190,-1 2 1,1 7 0,0-1 37,-1 3 1,3-3-1,1 0 1,2 1-60,-1 3 0,3 7 0,0 0 1,1-1 38,-1-3 0,6 4 0,-4 1 0,2-3 37,1-2 1,-1 5-1,6-1 1,0-2-25,0-1 0,0-3 0,0 1 0,2-1-45,4 1 1,-3-1 0,9 1-7,2-1 0,1-5 0,3-3 1,-1-1-113,1-4 0,5 4 0,0-2 0,-1-3-10,-3-1 1,4-2 0,1 0 0,-3 0 134,-2 0 0,-1-7 0,-1-3 0</inkml:trace>
  <inkml:trace contextRef="#ctx0" brushRef="#br0" timeOffset="330">455 262 6094,'12'0'510,"-1"0"0,1 0-402,5 0 0,1 6 0,-1 0 0,1 0-127,-1 1 1,1-3 0,-1 6-1,1 0 31,-1-1 1,0-3 0,3 6 0,1-1-74,3-1 1,-1 4 0,-6-7 0,1 1-26,-1 0 1,1 4 0,-3-5 0,-1 1-111,-3 0 0,-1 0 1,4-4-331,-3 1 526,1 1 0,5 2 0,1 2 0</inkml:trace>
  <inkml:trace contextRef="#ctx0" brushRef="#br0" timeOffset="701">892 175 7569,'-10'8'-455,"0"-7"-570,4 5 1130,4-4 1,-13 0-81,3 4 0,2-2 1,1 7-1,-1 1 35,0-2 0,5 5 1,-7-3-1,0 4-7,3 1 0,-7 0 1,6 3-1,-1 1 5,-1 2 0,2 1 0,-3-7 0,3 3-17,2 3 0,-5-4 1,3 5-1,0-5 9,4-2 1,-1-5 0,1 0-1,0 1 58,-2 3 1,6-4-467,-3-1 82,3 1-601,2 5 877,0-7 0,0-2 0,0-8 0</inkml:trace>
  <inkml:trace contextRef="#ctx0" brushRef="#br0" timeOffset="1155">1101 70 7569,'18'0'-217,"-1"0"1,-5 0 0,-1 0-1,3 2 224,1 4 1,-3-4-1,0 3 1,1-3-21,3-2 1,-5 2-1,1 2 1,2 4 71,1 2 1,1-4-1,-3 3 1,-1 1 12,2 0 1,-5 1 0,1 7 0,0-1-31,-1 1 0,-5 5 0,2 0 0,-2 1-14,2 1 1,-4-4 0,4 6 0,-5-2-20,-1-3 1,0 3 0,0-2-1,0-1-37,0-3 1,-1 4-1,-3 1 1,-4-3-14,-2-2 0,0-1 0,-3-3 0,1-1-89,-1-2 0,-3-1 0,-1 5 26,-1-5 104,1 5 0,-8-14 0,-3 6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47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23 6429,'10'-8'-91,"-2"6"90,-8-6 1,2 8 164,4 0 117,-4 0-152,5 0 0,-7 8-55,0 4 1,0 3 0,0 3 0,0-1-33,0 1 1,6-1-1,0 0 1,-2 1-27,-2-1 0,-2 1 1,0-1-1,0 1-18,0-1 0,0 1 0,2-1-5,4 1 0,-4-1-44,3 1 58,-3-1 0,0-1 22,4-5 1,-2-3-4,8-8 0,-7 0 0,7 0 11,2 0 1,1 0-1,1 2 1,-3 2-9,-1 2 1,0-1 0,5-5-42,0 0 0,1 0 0,-1 0-44,1 0 1,-1 0 0,1 0 0,-1 0-16,1 0 0,-7 0 0,1 0-160,2 0 0,1 0-72,3 0 0,-3-2-135,-3-3 438,3 3 0,-13-14 0,6 6 0</inkml:trace>
  <inkml:trace contextRef="#ctx0" brushRef="#br0" timeOffset="322">105 297 7569,'-9'-2'-850,"1"-2"883,0-1 0,6-3-165,-4 2 0,6 4 0,6-4 188,6 4 1,3 2 0,3 0-28,-1 0 0,1 0 0,-1 0 0,1 0-15,-1 0 0,1 0 0,-1 0 0,0 0-96,1 0 0,1 0 1,3 0-128,1 0 1,0-2 208,-5-3 0,-1 3 0,1-6 0</inkml:trace>
  <inkml:trace contextRef="#ctx0" brushRef="#br0" timeOffset="621">0 18 7569,'12'6'-120,"0"0"0,-6-1-330,5-5 412,-7 0 0,12 0 0,-5 0 8,5 0 1,1 0 0,1 0 0,-1 0-4,1 0 0,1 0 0,4 0 0,5 0 37,-1 0 1,6 0 0,-6 0 0,2 0-139,0 0 0,-2-5 0,4-1 134,-2 2 0,-7-6 0,3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8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53 6643,'1'-10'-428,"5"4"656,-4 4 35,6-6-196,-8 6 1,0-7-50,0 3 1,-2 4 29,-4-4 1,2 4-64,-7 2 1,-1 0 0,-5 0 28,-1 0 0,6 2 0,1 2 0,-3 2 5,-1-2 0,3 4 1,0-1 13,-1 3 1,-3-4 0,1 5 12,3 3 0,-1-4 1,7 1 1,-6 1 0,6 5 0,0 1 74,6-1-101,8-7 1,-4 4 0,6-7 14,-2 3 1,5-6 0,-1 2-4,3-4 0,-3 4 0,0-1-22,1-1 1,3-2-1,1-2 1,1 0-13,-1 0 1,1 0 0,-1 0-1,1 0-19,-1 0 1,0 0 0,1 0 4,-1 0 0,1 0 0,-1 0 0,1 0-61,-1 0 0,-5 0 0,0 0-100,1 0 1,-3 0 44,1 0 0,-5 0-16,6 0 1,-8-2 146,2-3 0,-4 3 0,-2-6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2:58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75,'12'0'-367,"0"0"1,-1 0-1,7 0 422,-1 0 0,1 0 1,-1 0 4,1 0 1,-1 6-1,-1 1 1,-3 1-11,-1 0 1,-3 6 0,5-3-1,-2 3-20,1-3 1,1 11 0,-1-5 0,-3 3-35,-2-1 1,6 4 0,-5 3 0,1-1 25,-4 0 1,1 6 0,1-2 0,0 2-37,0-2 0,0 2 1,-5-5-1,5 1-17,2 4 1,-6-4 0,2 0 0,-3 0 27,3 0 1,-4-5 0,4 1-1,-4-2 2,-2 3 0,0-5 0,-2 4 1,-4-3 0,-2-3 0,-5 1 0,1-3 9,-1-3 1,-3 2-1,-1-7 1,-1 1-11,1 0 1,-1 3 0,1-5-1,-1-2-94,1-2 1,-1 4 0,-1 0-82,-4-2 1,9 3 0,-3-1 175,1-2 0,1 6 0,-3-1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0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302,'-10'0'-885,"2"2"909,8 4 1,0-2-1,0 8 8,0 1 0,0-3 0,0 2-98,0 1 1,0 3-66,0 1 131,8-7 0,2 5 0,7-5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1.1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6 7569,'0'-10'-862,"0"-6"559,-8 15 58,6-7 61,-6 8 0,10 0 184,4 0 0,4 8 0,7 1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3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05 7468,'0'12'-414,"2"0"1,2 1 427,2 3 0,-1 1 0,-5 1 0,2-1 15,4 0 0,-4 7 1,4-1-1,-2-2-10,2-1 1,-4 3-1,3 0 1,-1-1 13,2-3 1,-4-1 0,4-1 0,-4 1-69,-2-1 0,2 0 1,2 1-105,1-1 0,1-5 22,-6 0 0,-2-3 40,-4 3 1,3-4 27,-9-8 0,0-2 1,-3-4 35,3-6 0,-1 3 0,5-3 0,0-2 21,0-1 0,-3-3 0,5 1 0,2-2-16,2-5 0,-4 5 0,0-4 1,2 3 56,3 3 1,1-3 0,-2-1 0,-2-2-33,-2 1 0,0 3 0,6 1 0,0 1 40,0 0 0,6-1 0,2 1 0,-1-1-21,1 1 0,6 5 1,-3 0-1,5 1-16,1 1 1,1-4 0,-1 7 0,1-1-11,-1 0 0,7-3 0,1 5 0,0 2 14,0 2 1,4-4 0,-5 0 0,-3 2-16,-2 2 1,-1 2 0,-1 0 0,-1 2-19,-5 4 1,3-2 0,-6 8-4,1 1 1,-5 3 0,4 1-1,-2 1-2,0-1 0,0 1 0,-6-1 10,0 1 1,0-1-1,-2 1 1,-2-1 9,-2 0 0,-6 1 1,5-1 23,-3 1 1,-2-3 0,-5-3-1,-1-6 52,1-4 1,-1 0-1,1 2 1,-1 1-50,1-1 1,-1-2 0,1-2 0,0-2-73,-1-3 0,1 3 0,-1-6-124,1 0 0,1 4 1,3-6 162,1 3 0,0-7 0,-5 4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02.9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53 6481,'-18'-9'-46,"1"3"1,-1 4 0,1 2 58,-1 0 0,1 2 0,0 2 1,-1 2-40,1-3 1,1 1 0,2 0 58,3 2 0,1 8-35,-2-3 1,-1 5 9,7 1 0,2-7 1,8-2-1,4-3 7,2 1 1,1 0 0,7-6 0,-1 0 1,1 0 1,-1 0 0,1 0 0,-1 2-10,0 4 1,7-4-1,-1 4-25,-2-4 1,-1-2 0,-5 2-45,-3 3 0,2-1 54,-9 8 0,1-6 1,-8 3-1,-4-1 4,-5-4 0,-5 4 1,-1-2-1,-3-2-5,-3-3 0,2 5 0,-6 0 1,1-2-10,5-2 1,-4 0 0,1 2-74,3 2 1,8-1 89,1-5 0,0-7 0,-5-3 0</inkml:trace>
  <inkml:trace contextRef="#ctx0" brushRef="#br0" timeOffset="498">699 53 6101,'6'-11'26,"0"-1"33,0 0 0,-14 3-56,-4 3 1,-3 4 0,-3 2 18,1 0 1,0 2-1,-1 2 1,1 2-18,-1-3 1,1 7 26,-1 2 0,1 3-22,-1 3 1,9-7 0,3 1 6,4 2 1,4-7 0,4-1 0,3-2-1,1 2 1,5-4-1,-3 4 1,4-4-23,1-2 1,1 0 0,-1 0-1,1 0 24,-1 0 1,-2 2-1,-1 1 1,-2 3-13,1-2 1,-3 0-34,2 2 1,-8-2-11,1 7 0,-3 1 30,-2 6 0,-2-9 1,-3-3 1,-7-4 0,-4-2 0,-1 2 0,-1 2 7,1 2 1,-6-1 0,-1-5-2,3 0 0,2 0-38,1 0 0,8-1 36,5-5 0,-5 4 0,0-6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4.2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35 6818,'-11'-10'-253,"-1"5"0,6 3 244,-6 2 0,7-6 91,-7 0 1,0 0-29,-5 6 0,5 0 0,1 0-23,-3 0 1,-2 0 0,-1 0 0,0 0-1,-1 0 1,-5 0 0,0 0 0,1 2 49,3 4 0,1 2 0,1 7 0,-1 1-44,1 3 1,-1 5 0,1-3 0,1 4-1,5 2 0,-5 2 1,5 6-1,-3 0 0,2 0 0,-3 0 1,5 0-1,0 0-28,5 0 1,-3 0 0,2 0 0,2-2 8,2-4 1,2 4-1,0-4 1,0 2-42,0-2 0,8 2 0,4-8 0,3 1-66,3 1 1,1-6-1,2 5 1,3-5-69,-3-2 0,6-1 1,2-4-1,4-5-538,2 1 695,0-6 0,8 6 0,1-8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7.1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0 6033,'10'0'596,"5"0"-464,-3 0 1,-2 2-25,1 4 1,1 4 0,4 7-48,-5 1 1,3-1 0,-6 1 0,-1-1-39,1 0 1,4-5-1,-4 0 1,-1 1-50,1 3 0,0 1 1,-4 1-123,2-1 1,5 1-1,-5-1-201,-2 1 0,6-7-36,1 1 385,-3-8 0,7 11 0,-5-5 0</inkml:trace>
  <inkml:trace contextRef="#ctx0" brushRef="#br0" timeOffset="387">594 280 7569,'-10'0'-786,"1"0"582,3 0 0,2 0 274,-8 0 0,6 8 1,-3 3 4,1 5 0,0-5 0,2 1 0,-3 2-33,-1 1 0,-6 5 1,5 1-1,-5 2 26,-1-1 1,1-1 0,3 0 0,1 3 4,-1-3 0,-3 4 0,-1 0 0,-1 1-22,1-1 0,-1 4 1,1-6-1,-1 1-21,1 1 0,5-6 0,0 4 1,1-3-31,1-3 1,-3 1-1,5-1 1,0 1-66,0-1 0,-3-5 1,5-1-84,2 3 1,0-6 0,0 0-864,-2-1 1011,0-5 0,6 14 0,0-7 0</inkml:trace>
  <inkml:trace contextRef="#ctx0" brushRef="#br0" timeOffset="1464">611 786 6802,'-7'10'-172,"3"-2"188,-8-8 1,6 0 43,-5 0 0,5 0-18,-6 0 1,8-2-56,-1-4 0,3 2 1,2-7 1,0 5 0,2-4-21,3 2 0,-1 1 0,8 3 16,1-2 0,3 0 0,1 6 10,1 0 0,-6 0 0,-1 0 0,3 0 22,1 0 0,3 0 0,-1 0 21,1 0 1,-7 0 0,1 2 33,2 4 1,-5-4 0,1 5-28,-2 1 1,0 0 0,-5 6-25,3-3 1,2-1 0,-4 3-26,2-1 1,0 0 0,-6 5 2,0 1 1,0-7 0,0 1 0,0 2-1,0 1 1,0 3 0,-2-1 0,-2 0-16,-2 1 0,-6-6 0,4-1 0,-1 3-3,-5 1 1,4-3-1,-1 0 17,-3 1 0,1 3 1,-1-1-1,2-1-1,-1-3 1,-3-5 8,-1 6 1,-1-8 0,1 2 36,-1-4 1,1 3-1,0 1-38,-1-2 0,6-2 0,3-4 3,1-4 0,-4 2 4,7-7 0,-3-1-10,2-5 0,4-1-11,-4 1 0,4-1-2,2 1 0,0-1 7,0 1 1,2 7-1,2 2 7,2 1 0,2 5-1,-3-4 1,5 4 0,8 2 1,-7 0 1,1 0 1,0-6-2,5 0 0,-5 0 0,-1 6 49,3 0 0,-4 0 9,1 0 1,-5 0-40,6 0 1,-6 6-31,5 0 0,1 6 23,5-6 1,-5 5 0,-2-3-6,-3 2 1,5-4 0,-4 3-4,1-1 0,-5 0 0,4-4-6,0 1 0,-4 7 9,7-6-2,1 7 1,0-9-10,-1 8 0,1-2-10,5 1 0,-5-1 0,0-6-162,1 2 1,-5 2-336,-2-3-147,-4-3 655,-2 6 0,-8-8 0,-2 0 0</inkml:trace>
  <inkml:trace contextRef="#ctx0" brushRef="#br0" timeOffset="2408">978 105 7569,'-9'0'-892,"1"-7"1,8 3 960,0-8 1,0 6 69,0-5-12,0 7 1,-2-6-80,-4 4 1,4 2 67,-4-7-43,4 7 18,2-4-2,0 0-56,8 6 0,2-6-26,7 8 1,1 0 0,-1 0 9,1 0 1,-1 0 0,1 0-1,-1 0 11,0 0 0,1 0 0,1 2 1,3 2-7,1 2 1,6 2 0,-4-2 0,1 3-3,-1 1 0,4 6 0,-6-5 1,-2 5 3,-1 1 0,3 1 0,0-1 1,-1 1-6,-3-1 0,-1 3 0,-1 1 1,1 2-22,-1-1 1,1-1 0,-3 0-1,-3 2 15,-6-1 0,1-3 1,-1 1-1,-2 1-4,-2 2 0,-2 1 0,0-7 0,0 2 2,0 5 1,0-5 0,0 4 0,0-3-14,0-3 1,0 7 0,0-1-1,0 0-3,0 2 1,0-5-1,-2 5 1,-2-2 6,-2 1 1,-5 5-1,3-4 1,0 0 31,0 0 0,-5 4 0,1-3 0,-1-1 12,1 0 1,-4 4 0,5-5 0,-5-3 14,-1-2 1,-7 5 0,1-1-25,2-2 1,1-1 0,3-3 0,0-1 0,-1-3-44,1-1 1,-7-1 0,1 5 0,2-2-126,1-3 0,3-5 1,-3 4-1,-1-3 131,-2-3 0,-8 6 0,4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6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65,'2'-10'-131,"4"4"1,-2 4 0,8 2 165,1 0 0,9 0 0,1 0 0,-2 2 13,-1 4 1,-1-4 0,2 4 0,3-2-18,-3 1 1,0-3 0,-1 6 0,-1-2-46,-3 0 0,-3 2 0,5-5-47,-1 3 1,1 0 13,-1-6 0,-5 6 26,-1 0 82,1 0-40,-2 1 1,-4-3-19,-12 8 0,2-6 0,-8 3 4,-1-1 0,-3 6 0,-1-5-12,-1 1 0,7 0 1,-1-6-1,-2 3 13,-1 3 1,-1-4 0,3 4 0,1-1-9,-2 1 0,-7-4 0,-2 4-37,1-3 39,3 7 0,2-6 0,1 5-43,4-1 1,-1-6 0,5 3-281,-2-1 1,7 6 72,-3-3 1,6-3 247,6-2 0,3-4 0,9-2 0</inkml:trace>
  <inkml:trace contextRef="#ctx0" brushRef="#br0" timeOffset="359">594 315 6203,'-11'0'109,"-1"0"1,6 0 0,-4 2 0,1 1-46,-1 3 0,0 2 0,-3-4 0,1 4 13,-2 1 0,-1-3 1,-3 6-1,1 1-32,0 3 0,-1-1 1,1-1-1,-3-2-10,-3 1 0,2 3 0,-7 1 0,3 1-37,4-1 1,1-1 0,3-3 0,-1-3-168,1-2 1,5 3 42,1-5 0,9 6 1,2-6 125,9-2 0,7-3 0,1-1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5.2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538,'12'5'84,"-1"1"1,-5 6-1,4-4 1,0-1 0,-3 3-46,1 0 1,4-4 0,-4 3 0,1 1-18,5 0 1,-1-4-1,1 5 1,-2 1 11,1-2 1,9 5-1,1-3 1,-2 1-22,-1-1 1,-3 3-1,1-5 1,-1 2-73,0-1 0,1-5 0,-1 6-170,1 2 0,-1-5 99,1 3 0,-7-8 0,-1 4-142,-2-1 272,-2-5 0,-6 6 0,0-8 0</inkml:trace>
  <inkml:trace contextRef="#ctx0" brushRef="#br0" timeOffset="367">332 18 7569,'10'-8'-811,"-3"6"461,-7-6 406,0 8 0,0 2 0,0 4 11,0 6 0,0-3 0,0 3 1,0 1-2,0 3 1,-2 1 0,-1 1-1,-3-1 46,2 1 1,-6-1 0,0 1 0,-1-1-74,-1 1 0,2-1 1,-3 1-1,3-1-29,2 1 0,-3-7 0,3 1-82,-2 1 0,4 1 1,-3 0-168,1-3 1,2-5-431,6 6 669,0-8 0,8 3 0,2-7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1.6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25 7569,'11'0'-461,"1"0"0,-8 2 420,2 4 1,1-2 122,-1 7 0,6-5 5,-6 6 1,0-1-14,-6 7 0,0-7-18,0 1-23,0 0 115,0-3-108,0-1 1,0-10-33,0-4 0,5 2 0,3-7-33,2-3 0,-4 1 0,5-1 0,1 2-50,-2-1 0,5-1 1,-3 1 77,3 1 0,3 6 0,-1-3-11,1 1 0,-1 2 1,1 6-1,-1 0-6,1 0 0,1 0 1,2 0-1,3 0 82,-3 0 1,-2 0-1,-1 0-89,-1 0 0,-7 8 0,-4 3-35,-4 5 0,-2 1 0,0 1-127,0-1 1,0 1-1,0-1 49,0 1 134,0-1 0,0 1 0,0-1 0</inkml:trace>
  <inkml:trace contextRef="#ctx0" brushRef="#br0" timeOffset="670">909 577 7419,'11'-6'-179,"1"1"1,-8-9 0,4 2 32,0-3 1,-7 3 196,5 1 0,-6 7 0,-6-2-40,-5 4 0,1 2 0,-2 0 0,-1 0 7,-3 0 1,-7 0-1,0 0 1,1 0 24,3 0 0,2 6 0,-1 2 0,1-1 0,-1 1 0,1 6 1,1-3-9,5 5 1,-3 1 0,8 1-52,2-1 1,2 1 0,4-1 0,4-1-7,6-5 0,3 3 0,3-6 0,-1-1-42,1 1 0,-1 0 0,3-4 0,1 2 2,2-2 1,0-3 0,-5-1-1,-1 0 2,1 0 1,-1-1-1,1-5 29,-1-6 0,-5-2 1,-2 1-1,-3 1 2,-3-1 0,4-3 1,-2-3-1,-2-3 5,-2-1 1,-2 0-1,0 3 1,0-3-8,0-6 1,2-4 0,1-2 0,3 0-15,-2 0 1,0 0-1,0 0 1,2 0 58,-2 1 0,-2 1 0,-2 1 0,0 5 24,0 2 1,0 2 0,-2 7 3,-4 5 0,-4-3 1,-7 6 23,-1-1 1,7 5 78,-1-2-47,8 4-63,-4 2 1,8 2-1,0 4-12,0 5 1,0 5-1,0 1 1,0 3 20,0 3 0,0-2 0,0 7 0,0-1 7,0 0 1,0 0 0,0 4 0,2-4-23,4-2 0,-4 5 1,4-5-1,-4 2-28,-2 4 0,2 0 1,2-2-1,1-4-56,-1 1 1,-2-7 0,-2 4 0,0-3-101,0-3 0,0 1 0,0-1 155,0 1 0,-8-1 0,-1 1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10:03:00.0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35 6568,'0'18'144,"0"-1"-106,0 1 0,2-1 0,2 1 0,1-1-19,-1 0 0,-2 1 0,-2-1 0,0 1-23,0-1 1,2-1 0,2-3-1,2-1-36,-2 2 0,-2-5 0,-2 3-127,0 2 0,0-5-26,0 3-198,0-8 391,0 4 0,8-8 0,1 0 0</inkml:trace>
  <inkml:trace contextRef="#ctx0" brushRef="#br0" timeOffset="347">16 18 7146,'-10'0'-255,"4"0"312,12 0 0,4 0 0,7 0-24,1 0 1,-1 0 0,1 0 0,-1 0-32,1 0 1,5-2 0,0-2 0,-1-2-35,-3 2 0,4 2 1,1 2-1,-3 0-54,-2 0 1,-1 0-1,-1 0 1,1 0 21,-1 0 0,1 0-224,-1 0 1,-5 0 287,-1 0 0,-14 8 0,1 2 0</inkml:trace>
  <inkml:trace contextRef="#ctx0" brushRef="#br0" timeOffset="606">121 245 7569,'-18'0'-213,"9"2"-651,3 4 909,4-4 0,4 5 0,4-7-18,5 0 1,5 0-1,1 0 1,3 0-19,3 0 0,-4-2 0,6-2 0,-1-1 16,-1 1 0,2 2 0,-3 2 0,1 0-330,-2 0 0,-1 0 305,-3 0 0,8 0 0,3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2-05-15T05:55:36.5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30 5605 0,'0'0'0,"-27"0"156,0 0-125,1 0 1,26-13-17,26 13 32,14 0-31,-14 0-1,1 0-15,0 0 16,-1-27 0,53 27-1,-13-27 1,27 27 0,-27 0-1,14 0 1,-54 0-16,66 0 15,1 0 1,13-26 0,-13 26-1,65-40 1,-38 40 0,-1 0-1,-1 0 16,68 0-15,-93 0 0,26 0-1,-13 0 1,-27 0 0,67-26-1,-54 26 1,-13 0-1,14-26 1,-14 26 0,-39 0-16,13-27 15,0 27 1,0 0 0,-27-26 15,14 26-31,0 0 15,-14 0 1,0 0 15,-26-27-15,0 41 78,0 12-63,0 0-31,0-12 16,27 26-1,-27-14 16</inkml:trace>
  <inkml:trace contextRef="#ctx0" brushRef="#br0" timeOffset="2592.92">10870 5393 0,'0'13'47,"0"14"-32,0 12 1,0-12-1,0-54 64,0-12-64,0-1 1,0 1-1,0 12 17,27 27 30,12 0-46,-12 0-16,-1 0 0,41 0 31,11 13-15,15-13-1,39 0 1,54 0 0,-67 0-1,40 0 1,-27 0-1,67 0 1,-54 0 0,-26 0-1,40 0 1,-40 0 0,106 0-1,-67 0 1,-39 0 15,1 0-15,25 0-1,-39 0 1,13 0 0,-39 0-1,-2 0 1,15 0-1,-53 0-15,40 0 16,12 0 0,-39-13-1,27 13 1,-41 0 0,14 0-1,0 0 16,0-26-15,-27 26-16,14 0 16,13 0-1,-13 0 1,-14-40 0,14 40-1,-14 0 1,0 0-1,1 0 1,-27-14 0,53 14 15,-26 0 47,-15 0-47,-12-26 1,27 26 46,-27 14-31,0-2-32,0 42 1,0-15-1,0-12 1,0-1 0,27-26-1,-27 27-15,0-1 47,-14-26 31,-12 0-62,26-13 0,-14 13-1,54 13 79,-14-13-63,-12 0-15,12 0-1,-26-13 1,27 13-16,-54 0 63,27 13-48,-40-13-15,40 40 16,-39-40-16</inkml:trace>
  <inkml:trace contextRef="#ctx0" brushRef="#br0" timeOffset="34738.11">16757 5552 0,'0'0'16,"0"-26"-16,-26 38 109,26 28-93,0 0-1,0-53 48,0-14-47,0 14-16,-40-40 15,40 27 1,13 26 62,14 0-62,-1 0-16,0 0 15,1 0 1,12 0-16,54 0 15,0 0 1,39 26 0,-12-26-1,78 26 1,-39-26 0,12 0-1,-51 0 1,-28 0-1,1 0 1,-41 0 0,-12 0 15,-13 0 0,-1 0-15,1 27-1,39-27 1,27 0 0,-41 0-1,-25-13 1,-1 13 78,1 0-79,-1 0 17,-39 0 46,13 13 15,-27-13-77,27 27 0,0-1-16,0 1 15,0 25 1,0-12 0,0-14-1,-26-38 63,0 12-62,26-27-16,-27 27 16,-12 0-1,12 0 1,40 13 62,13-13-62,14 0-1,0 0 1,-14-13-1,1 13 1,-27-27 0,-13 27 46,13 14-46,-27-14-16,27 26 0</inkml:trace>
  <inkml:trace contextRef="#ctx0" brushRef="#br0" timeOffset="35771.18">16598 5592 0,'-26'0'0,"39"26"110,-13 14-95,27-40-15,-27 39 16,26-39-16,-26 27 15,26-27-15,1 27 16</inkml:trace>
  <inkml:trace contextRef="#ctx0" brushRef="#br0" timeOffset="35961.51">16837 5684 0,'-14'-26'16,"-12"26"15,0 13-15,26 27 0,-27-40-1,27 26 1</inkml:trace>
  <inkml:trace contextRef="#ctx0" brushRef="#br0" timeOffset="42926.01">6994 6888 0,'-27'-27'16,"1"27"15,0 0 0,39 0 79,14 0-110,-1 0 15,0 0 1,0 0-16,54 0 15,13 0 1,13 0 0,-14 0-1,-79 0 1,40 0 0,-26 0 15,-27-12 31</inkml:trace>
  <inkml:trace contextRef="#ctx0" brushRef="#br0" timeOffset="43351.82">7060 6636 0,'0'14'16</inkml:trace>
  <inkml:trace contextRef="#ctx0" brushRef="#br0" timeOffset="45972.88">9613 6782 0,'27'0'31,"0"0"-16,51 0 1,42 27 0,-1-27-1,79 0 1,94 0 0,-134 0-1,1 40 1,-27-40-1,40 39 1,-106-39-16,53 0 16,40 0-1,0 0 1,-40 0 0,105 0 15,-104 0-16,12 0 1,-13 0 0,106 0-1,-92 0 1,12 0 0,-13 0-1,-13 0 1,79 0-1,-39 0 1,-39 0 0,12-13-1,13-27 1,-65 40 0,12 0-1,-13-26 16,-13 26-15,67-27 0,-53 27-1,-1 0 1,-13 0 0,-13-26-1,13 26 1,-13 0-1,0 0 1,39 0 0,-65 0-16,12-40 15,-12 40 1,0 0 31</inkml:trace>
  <inkml:trace contextRef="#ctx0" brushRef="#br0" timeOffset="52226.36">11690 7947 0,'0'0'0,"0"26"94,0 27-78,0-14-1,0-12 1,0-1-1,14-26 48,12 0-63,0 0 16,14 0-16,39 0 15,14 0 1,-13 0-1,26 0 17,-14 0-17,-39 0-15,53 0 16,0 27 0,-14-27-1,67 0 1,-53 0-1,-40 0 1,-13 0 0,-13 0-1,-14-13 1,0 13 0,1 0-1,-1 0 16,1 0 1,-27-27 61,0 1-77,0-1 0,-13 27-1,13-13-15,0-13 16,-27 26 0,27-27-1,0 0 16,0 54 63,-26-27-78</inkml:trace>
  <inkml:trace contextRef="#ctx0" brushRef="#br0" timeOffset="54455.05">14548 8198 0,'0'13'47,"0"14"-31,0-1-1,0 0 17,27-26 108,25 0-124,-12 0 0,-14 0-1,1 0-15,-1 0 16,-13 0-16,67 0 15,-27 0 1,26 0 15,1 0-15,-41 0-16,28 0 16,12 0-1,13 0 1,-12 0-1,12 0 1,27 0 0,-26 0-1,-27 0 1,53 0 0,0 0-1,0 0 16,-26-26-15,26 26 0,53 0-1,-79 0 1,-1 0 0,14 0-1,53 0 1,-14 0-1,-26 0 1,1 0 0,-2 0-1,15 0 1,-54 0-16,67 0 16,-28 0-1,-38 0 1,53 0-1,-67 0 17,-27 0-17,14 0 1,0 0 0,0-26-1,-14 26 1,-39-27 62,0 0-47,0-12-15,0 12-16,0 1 15,-12-53 1,-15-41 0,27 94 15,-39 26 0,12 0-31</inkml:trace>
  <inkml:trace contextRef="#ctx0" brushRef="#br0" timeOffset="60563.83">10407 7404 0,'0'0'0,"-26"0"0,26 13 78,13-13-63,-13 53-15,26-13 16,-26-14 0,27-26-16,0 0 15,51-13 17,55-79-17,-67 26 1,-13 26-1,-26 40 1,-27-27 0,26 27-1,-26 13 1,0 14 0</inkml:trace>
  <inkml:trace contextRef="#ctx0" brushRef="#br0" timeOffset="61760.81">18212 7179 0,'0'27'78,"0"-1"-62,0 1-1,0-1 1,14-26-1,38 0 1,-25-26-16,13 26 16,-14-27-16,0 27 0,28-26 15,-15-1 17,-12 27-1,-1 0 0</inkml:trace>
  <inkml:trace contextRef="#ctx0" brushRef="#br0" timeOffset="68959.85">17128 8793 0,'39'0'16,"-12"0"0,-14 0-16,79 0 15,-12 0 1,39 0 0,27 0 15,65 0-16,212 0 1,-105 0 0,-53 0-1,-41 0 1,147 0 0,-107 0-1,1 0 1,40 0-1,-41 0 1,-132 0-16,106 0 16,27 0-1,0 0 1,-14 0 0,80 40 15,-172-40-16,-1 0 1,-39 0 0,-27 0-1,-52-13-15,40 13 16,25 0 0,-51 0-1,-2 0 1,1 0-1,-26 0 1,-14 0 15,-13-27 1,-26 27-17,-27-27-15</inkml:trace>
  <inkml:trace contextRef="#ctx0" brushRef="#br0" timeOffset="72370.69">9018 9891 0,'0'0'0,"-26"0"0,-1 0 32,27 13 15,0 14-32,0 12-15,0 28 16,0 118-1,27 225 1,25-92 0,-12 39-1,-40-93 1,0 27 0,0-171-1,0-54 1,0-40 15,0 0-15,0-39 31,0-14-32,0-12 1,0 12-1,-13 27-15,13-26 16,-27 26 0,27 14 62,14-14-63,12 0 1,1 0 0,-27-14-1,26 14-15,-52 14 63,-1 38-48</inkml:trace>
  <inkml:trace contextRef="#ctx0" brushRef="#br0" timeOffset="73675.45">10632 8872 0,'0'0'0,"13"0"62,27 0-46,13 0-16,26 0 15,40 27-15,13-27 16,186 40 0,105-40-1,239 0 1,-292 0 0,-52 0-1,-107 0 1,-65 0-1,-80 0 1,-39 0 0,-41 0 31,-12 0-32,0 0 1,-1 0-1,0-40 1,81 40 47,-28 0-63,0 0 15,-12 0-15,38 0 16,-25 13-1,-27 14 1,0-1 0,-66 66-1,13-65-15,13-27 16</inkml:trace>
  <inkml:trace contextRef="#ctx0" brushRef="#br0" timeOffset="75441.67">11188 9918 0,'0'-27'15,"-27"0"17,0 1-17,1 0 1,-14 26 15,14-26-15,0 26-1,-14 0 1,0-27 0,-13 0-1,13 27 1,1-26 0,-54 26-1,54 0 1,12 0 15,1 0-15,13 0-1,-27 13 1,14-13-16,-14 27 16,0-1-1,14 0 1,-1 14-1,1 53 1,-1-54 0,27 1-1,0 27 1,0-1 0,0-14-1,13-25 16,27 39-15,39 53 0,-25-92-1,-15-27 1,54 26 0,-14-26-1,13 0 1,-38 0-1,25-14 1,1-12 0,12-14-1,-66 40-15,27-26 16,-26 0 0,12-1 15,-12 1-31,0-1 31,-27-12-31,39-15 16,-39 28-1,0-14 1,0 1 0,0-27-1,0 0 1,-39 12-1,-15 15 1,-25-27 0,26 66-1,0 0 1,1 0 0</inkml:trace>
  <inkml:trace contextRef="#ctx0" brushRef="#br0" timeOffset="77006.89">12656 9798 0,'0'0'0,"0"-26"31,-26 0-15,-1-1-1,1 1 1,-1 26-1,-26-40 1,1 40 0,-2 0-1,-25 0 1,-13 26 0,65 1-16,-39-1 15,13 1 1,0 0-1,27 25 17,-14-38-17,-13 65 1,53-26 0,-27 0-1,27 13 1,0-14-1,14 2 1,26-1 0,-1-14-1,14 1 1,66-1 0,-39-12-1,12 0 1,41-1 15,-54-26-15,0 0-1,0-14 1,1-12 0,-1-53-1,-13 0 1,-12 26-1,-28-27 1,-26 1 0,-14-53-1,-65 78 17,26 2-32,-40 12 15,-12 14 16,78 26-15,-12 0-16</inkml:trace>
  <inkml:trace contextRef="#ctx0" brushRef="#br0" timeOffset="78256.92">15434 9772 0,'-79'-26'16,"26"-14"0,13 40-1,1 0 1,-41 0-1,54 0 1,-54 0 0,-13 0-1,54 26-15,-27 1 16,13 0 0,0-1-1,0 0 1,0 27-1,27 13 17,0-13-17,26 26 1,0-25 0,0-28-1,0 14 1,12-1-1,28 1 1,40 13 0,-28-14-1,15-39 1,25 27 0,27-27-1,-26 0 1,-14 0-1,-13-13 17,1-27-17,12 0 1,-26 14 0,-27 0-1,14-27 1,39-53-1,-79 53 1,27 0 0,-27 13-1,-13-26 1,-40 39-16,0-25 16,-40-14-1,14 39 1,-14 1 15,40 26-31</inkml:trace>
  <inkml:trace contextRef="#ctx0" brushRef="#br0" timeOffset="80157.16">18001 9904 0,'0'0'0,"-27"0"47,27 14-47,0 25 16,0-12 0,13-27 15,-13 26-31,40-26 15,27 0 1,117-53 0,-117 53-1</inkml:trace>
  <inkml:trace contextRef="#ctx0" brushRef="#br0" timeOffset="80590.47">17908 11016 0,'-27'0'0,"27"13"78,14-13-62,26 0-16,-1-13 15,1 13-15,13-54 16,-14 54 0,41-66-1,-67 0-15</inkml:trace>
  <inkml:trace contextRef="#ctx0" brushRef="#br0" timeOffset="81905.3">18106 11558 0,'0'26'47,"0"1"-47,0 13 15,0-14 1,27-26 15,0 0-31,-1 0 16,80-40-1,-67 1-15,15 39 16,-28 0 0,-26 13-16</inkml:trace>
  <inkml:trace contextRef="#ctx0" brushRef="#br0" timeOffset="82256.87">18014 12273 0,'13'39'47,"-13"0"-31,0-12-1,27-27 1,25 0 0,28-53-1,26 1 1,-53 12-1,-27 40-15,0 0 16</inkml:trace>
  <inkml:trace contextRef="#ctx0" brushRef="#br0" timeOffset="82772.11">18199 12921 0,'0'0'0,"0"-27"47,0 40-16,13-13-15,-13 27-16,0-1 15,14-26 1,12 27 0,40-27-1,-26 0-15,65-66 16,94 0 15,-159 26-31,-14 40 16</inkml:trace>
  <inkml:trace contextRef="#ctx0" brushRef="#br0" timeOffset="84505.25">11452 10354 0,'0'26'62,"0"1"-46,0 0-16,0-1 15,13 0-15,-13 14 16,0 13-16</inkml:trace>
  <inkml:trace contextRef="#ctx0" brushRef="#br0" timeOffset="84738.83">11465 11029 0,'-13'40'32,"13"-14"-32,0 0 15,0 1 1,0 12 0,0 15-1,0-15 1,0-12-16,0-1 15</inkml:trace>
  <inkml:trace contextRef="#ctx0" brushRef="#br0" timeOffset="85629.89">11439 11677 0,'0'40'0,"0"-80"0,0 106 15,0-13 1,0-13-1,0-1 1,0-12-16,0 26 16,0 26-1,0-65 1,0 38 0,0 1-1,0 40 1,0-40-1,0-1 1,0 28 0,0-40-1,0 13 17,0-1-17,40 2 1,-40 38-1,0-52-15,26 39 16,-26-13 0,0-13-1,27 53 1,-27-66 0,0 12-1,0-12 1,26 13-1,-26-13 1,0 40 0,0-28 15,26 1-15,-26-13-1,0 26 1,0-13-1,27 0 1,-27-27 0,0 54-1,27-14 1,-27-39 0,0 51-1,26-38 1,-26-13-1,0-1 1,0-39 47,0-13-48,0-1 1,-26 27-1,-14 0 1</inkml:trace>
  <inkml:trace contextRef="#ctx0" brushRef="#br0" timeOffset="85788.57">11545 13992 0,'13'0'31,"27"0"0,-14 0-15,0 0-16,1 13 15</inkml:trace>
  <inkml:trace contextRef="#ctx0" brushRef="#br0" timeOffset="85953.95">11796 13979 0,'0'0'0,"0"26"15,-13-26-15,13 27 16,-27-27 0</inkml:trace>
  <inkml:trace contextRef="#ctx0" brushRef="#br0" timeOffset="87853.4">12762 13503 0,'0'0'0,"0"53"109,0-13-109,0 12 16,0 14-16,13 53 15,-13 1 1,0-54-1,27-27 1,-41-39 47,-12-13-48,0 13 1,26-26-1,-14 26 1,14-27 31,26 27-31,41 0-1,-28 0 1,1 0-1,-40-27 1,27 27-16,-41 0 47,-25 27-16,39 0-15,-27-27-16</inkml:trace>
  <inkml:trace contextRef="#ctx0" brushRef="#br0" timeOffset="91477.13">18054 10063 0,'0'-26'0,"-27"26"203</inkml:trace>
  <inkml:trace contextRef="#ctx0" brushRef="#br0" timeOffset="92068.61">18001 10037 0,'-14'0'32,"-12"0"14,52 0 1,14 0-31,0 0-16,-1 0 0,15 0 16,38 0-1,14 0 1,-40 0-1,-39 0 1,-27-27 47,-14 27-63,14-26 15,0-1 1,-26 27-1,26-26 1,-26 26 0,-1 0-1,40 0 32,27 0-31,12 13-1,-25 13 1,-27 1 0,0 26-1,-13 0 1,-27-27-16,-12 40 16</inkml:trace>
  <inkml:trace contextRef="#ctx0" brushRef="#br0" timeOffset="93185.36">18001 10950 0,'26'0'78,"1"0"-78,13 0 15,-1 0-15,27 0 16,-13 0-16,146 0 16,-120 0-1,-66 0 16,-13-27 16,-40 0-31,40 1 0,-26 26-1,26-26-15,-14 26 16,-12 0-1,0 0 1,39 0 31,14 0-31,-15 0-16,28 13 15,0 40 16,-14 13-15,-26-26 0,-13-14-1,-13 1 1,26-1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01.1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6381,'0'-10'-87,"2"2"176,4 8 0,-4 2-30,4 4 0,-4-2 0,-2 8-26,0 1 1,5-3 0,1 2 0,-2 1-18,-2 3 1,0 1 0,2 3 0,2 1-29,-2 2 0,-2 0 1,-2-5-1,2-1 4,3 1 1,-3-1-1,4 1 1,-2-1 1,2 1 1,-4-1-1,4 1-98,-4-1 0,-1-5 0,3-1-330,2 3 434,0-6 0,-14 7 0,-1-5 0</inkml:trace>
  <inkml:trace contextRef="#ctx0" brushRef="#br0" timeOffset="417">35 53 7569,'10'-7'-254,"5"3"-82,-3-8 0,4 6 0,1-4 386,0 3 1,-5 1-42,0 6 1,-1 0 0,7 0 9,-1 0 1,-5 0-1,0 2 1,1 2-8,3 2 0,-5-1 0,1-3 0,2 4 0,-1-2 1,1 6-42,-3-3 0,-5 5 0,4-4 26,-2 2 1,-3-5 0,-5 7 1,-1 0 11,-5 5 0,-4-5 0,-7-3 0,-1-1-6,1-4 1,-3 4 0,-1 0 0,-2-1-3,1 1 1,3-2 0,1-6 0,1 2-107,-1 4 1,1-4-64,0 4 0,5-3 167,0 3 0,8-4 0,-3 6 0</inkml:trace>
  <inkml:trace contextRef="#ctx0" brushRef="#br0" timeOffset="884">437 71 6845,'17'-10'-260,"1"2"1,-1 8 274,1 0 0,-7 0 0,1 0 13,2 0 0,-5 6 0,3 2 0,1 2 0,-3-5 0,0 7-39,-2 2 1,-3-5 0,-3 1 0,2 0 14,2-1 1,0-3-18,-6 6 0,0 0 7,0 5 1,-2-5 3,-4-1 1,2-7 80,-7 2-64,7-4 0,-6-8 0,6-2-2,-2-1 0,1-3 1,5-5-1,0-1-13,0 1 1,5-1 0,3 1-1,2 1-10,3 5 0,-3-5 0,2 4 1,1-1-155,3 1 0,1 2 1,1 7 163,-1-3 0,1 0 0,-1 6 0</inkml:trace>
  <inkml:trace contextRef="#ctx0" brushRef="#br0" timeOffset="1333">978 141 7569,'18'0'-1154,"-7"0"1069,1 0 1,-2-2 0,3-2 68,-1-2 1,-6 0 0,3 4 36,-1-4 1,-2 2-41,-6-7 0,0 5 28,0-6 1,-2 7 0,-4-5 1,-5 2 1,1 2-1,-2 6 1,-1 0 47,-3 0 1,-1 8 0,-1 2-1,1-1 1,5 5 0,2-6-27,3 1 1,1 3 0,6 6-32,0-1 1,2-1-1,4-3 25,5-1 0,5-6 0,1 3 0,1-1-23,-1-4 0,6-2 0,3-2-4,1 0 0,2 0 0,6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06.8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227 7569,'-10'0'-1511,"0"0"1318,5 0 528,3 0-236,-6-8 0,6 6 210,-4-3-189,4 3 0,-4 4-125,12 3 0,-4-1 1,4 8-1,-4 1-30,-2 3 1,0 1 0,0 1-1,0-1 28,0 1 1,6-7 0,0 1 0,-3 2-26,-1 1 1,-2 3-1,0-1 1,2 1-73,4-1 1,-4 1-1,4-1-292,-4 0 396,-2 1 0,8-1 0,1 1 0</inkml:trace>
  <inkml:trace contextRef="#ctx0" brushRef="#br0" timeOffset="478">1 192 6397,'17'0'-128,"0"0"184,1 0 0,-6 0 1,-1 0-25,3 0 1,7 0 0,4 0 0,1 0-38,-1 0 1,6-6-1,-4 0 1,2 3-52,0 1 1,-2 2-1,4 0 1,-3 0 45,-3 0 10,-2 0 0,-5 0 0,-1 0 0</inkml:trace>
  <inkml:trace contextRef="#ctx0" brushRef="#br0" timeOffset="1007">664 384 7396,'12'0'-572,"-1"0"0,3 0 538,2 0 1,1 0 41,0 0 1,1 0 14,-1 0 0,-1-2 0,-2-2 16,-3-1 0,-5-3-64,6 2 1,-3 2-1,5-6-19,-2 3 1,-9-7 29,3 2 1,-6 5 51,-6 1 0,3 4 0,-9 2 1,-2 0-11,-1 0 1,-3 0-1,1 0 1,-1 0 1,1 0 1,1 2 0,3 2-1,1 4 16,-1 1 0,3-3 1,0 6 25,2 1 1,3-3-1,5 2-57,0 1 1,2 3 0,3-1 0,5-1-19,0-3 0,5-7 0,-3 4 0,3-2-75,3 0 1,1 0 0,3-6-1,1 0-61,-2 0 0,1 0 1,-1 0 138,2 0 0,8 0 0,-3 0 0</inkml:trace>
  <inkml:trace contextRef="#ctx0" brushRef="#br0" timeOffset="1655">1136 314 7201,'9'0'-924,"1"0"925,-4 0 51,-4 0 1,8 0-1,-7 2 181,3 4 0,0-2-203,-6 8 1,6-7-1,0 7-74,-2 2 0,-1-5-29,3 3-266,-4 0 275,6-3 71,-8-1 1,2-8 0,2-2 1,2-4 0,1-3 0,-3-9-9,2 1 0,8 1 1,-5 3-1,3 3 20,0 2 0,-1-5 19,7 1 1,-1 4 0,1 0-15,-1 1 1,1 5 0,-1-4-17,1 4 1,-1 8-1,-1 2 1,-3-1-8,-1 1 0,-8 6 0,3-5 0,-1 3-20,0 0 0,0-1 1,-6 7-15,0-1 1,0 1-104,0-1 79,0 1 0,0-7 45,0 1 0,0-10 5,0-2 1,0-2 0,0-10 4,0-1 1,6-3 0,1-1 0,1-1 16,0 1 1,6 1 0,-3 3 0,3 1-15,-3-2 0,5 7 1,-4-1-1,3 2-2,3 0 0,-1 0 1,1 6-1,-1 0 10,0 0 0,-5 2 1,0 2-1,-1 4-6,-1 2 0,4 1 1,-8 7-1,-3-1-50,-1 1 1,4-7 0,0 1 0,-2 2 38,-2 1 1,4 3 6,-1-1 0,9 1 0,-4-1 0</inkml:trace>
  <inkml:trace contextRef="#ctx0" brushRef="#br0" timeOffset="2008">1991 245 7569,'10'0'-388,"6"0"1,-12 0-1,5 1 368,-1 5 0,-2 4 0,-6 7 37,0 1 1,2-1 0,2 1 0,1-1 38,-1 1 0,-2-1 1,-2 1-1,0-1-42,0 1 0,6 5 0,0 0 0,-2-1-17,-2-3 0,0 4 0,2 1 0,1-3 20,-1-2 0,-2-1 1,0-1-259,4 1 0,-4-1-83,4 1 324,-4-1 0,-10-7 0,-2-2 0</inkml:trace>
  <inkml:trace contextRef="#ctx0" brushRef="#br0" timeOffset="2335">2044 279 7569,'17'-7'-129,"1"-1"1,-1-4-170,1 6 1,-7 3 0,1-1-1,2-2 267,1 2 0,3 2 1,-1 4 93,0 4 1,-5-4 0,0 6-36,1-1 0,1 3 0,0 7-3,-3 1 1,-7-1-31,2 1 1,-4-1 0,-2 1 7,0-1 1,0-5 0,-2-2-28,-4-3 1,-4 5-1,-7-6 1,-1-2 15,1-2 1,-1 0 0,1 1 0,0 3-6,-1-2 0,1-2 6,-1-2 7,1 0 0,-1 0 0,1 0 0</inkml:trace>
  <inkml:trace contextRef="#ctx0" brushRef="#br0" timeOffset="3209">2533 349 7569,'-10'0'-646,"2"0"1,10 0 645,4 0 0,-2 0 0,8 0 0,1 0 1,-3 0 0,0-2 10,-3-3 0,1 1 0,-2-8 1,-4 6-28,4-5 1,-4-1 12,-2-6 1,-2 9-20,-4 3 1,2 4 22,-8 2 1,1 0 0,-5 2 29,5 4 1,-3-2 0,8 7-22,2 3 0,-3 1 0,1 3 18,2-1 0,2 1 0,4-1 0,4 1 0,-2-7 0,7 1-19,3 2 0,1-7 1,3-1-1,-1-2-10,1 2 0,-1-4 0,1 4 0,-1-4 0,1-2 0,-1-2 0,0-2 0,1-2-20,-1 2 0,-1-6 0,-3 1 0,-3-3 11,-2 0 1,4 1 0,-5-7 4,3 1 1,-6-1 0,2 1-13,-4-1 1,-2 1 0,0-1-21,0 1 1,0 0 106,0-1-30,0 1 0,-8 7-25,-4 4-16,5 4 1,-1 4-5,8 4 1,2-4 0,4 4 0,-3-4 0,9-2 1,2 0 2,1 0 1,3 0 0,-1 0 19,1 0 0,-7-2 0,1-2 21,1-2 0,3 0 0,1 6-30,1 0 1,-1-6 0,1 0-12,-1 3 0,-5 1 0,0 4-16,1 3 0,-5-1 7,-2 8 0,1-6 1,-1 5 58,-2 3 1,-2 2 0,-2 1-37,0 0 0,-2-5 1,-2 0 61,-2 1 1,1 3-40,5 1 1,0 1-170,0-1 0,0-5 1,2-2 23,3-3 0,5 5 1,6-4-1,-3 0 109,-1-1 0,7-1 0,8-6 0</inkml:trace>
  <inkml:trace contextRef="#ctx0" brushRef="#br0" timeOffset="3754">3616 297 5965,'9'-18'-54,"-1"7"1,-10 1 109,-4 2 0,-3 3 36,-9 5 1,1-2-1,-1-2-44,1-2 0,5 0 0,0 6 2,-1 0 1,-3 6 0,1 2-4,3 1 0,-1-3 1,7 6-46,2 1 0,0 3 0,0 1 0,-2 1 0,0-1 1,6 1 0,0-1 1,6-5 0,2-2 1,2-3 1,-1 1-1,5-4 1,-2 2-9,1-2 1,3-2 0,1-2-23,1 0 0,-1-6 0,-1-2 0,-3 0-14,-1 1 1,-6-5-1,3 4-14,-1-2 0,4-1 1,-4-5 13,1 5 0,-5-5 64,2 4 77,4 5-32,-8-1 1,4 10-1,-10 4 14,-2 5 1,0-1 0,6 2-72,0 1 1,0-3-1,2 0 1,2-1-47,2 1 0,5-4 0,-3 4 1,2-3-95,3-3 0,-3 4 1,2-2-14,1-2 0,7 0 0,-1-1 140,-3 3 0,-3 0 0,5-6 0</inkml:trace>
  <inkml:trace contextRef="#ctx0" brushRef="#br0" timeOffset="4096">4070 0 6440,'0'17'130,"0"1"-108,0-1 0,0 1 0,0-1 0,0 1-16,0-1 0,0 7 1,0-1-1,0-2-4,0-1 0,0-3 1,0 1-1,0-1-21,0 0 0,0 1 1,2-3-1,1-1-183,3-2 1,0-7 0,-6 7 201,0 2 0,0-7 0,0 9 0,0-6 0</inkml:trace>
  <inkml:trace contextRef="#ctx0" brushRef="#br0" timeOffset="4329">3912 245 6287,'18'0'36,"-1"0"-23,1 0 1,-1 0-1,1 0 1,-1 0-63,1 0 1,-1 0 0,1 0 0,-1 0-158,1 0 206,-1 0 0,1 0 0,-1 0 0</inkml:trace>
  <inkml:trace contextRef="#ctx0" brushRef="#br0" timeOffset="5191">4384 140 6355,'-6'17'164,"0"1"0,1-1 0,5 1-141,0-1 0,2 1 1,3-1-5,7 0 0,-2-5 0,1-2 0,1 0-81,-2-1 0,5-5 3,-3 2 0,-2-4 0,1-2 26,3 0 1,-5 0 0,3 0 0,2 0-18,1 0 1,3-8-1,-1-2 22,1 1 1,-1-7 0,1 5 29,-1-5 0,-7-1 201,-4-1-24,-5 1-171,-1 7 14,0 2 1,0 10 14,0 4 0,0 4 1,0 7-28,0 1 1,2-7-1,4 1-2,6 1 0,-2-3 0,1 0 19,3-2 1,1 3 0,3-5-34,-1-2 0,1-2 1,-1-2-1,1 0-22,-1 0 0,-5-8 0,-1-2 0,3-1 26,1-1 1,-3 0 0,-2-5 0,0 0 1,-1-1 0,-5 1 0,2-3 0,-4-1-17,-2-2 0,0-1 1,0 7-1,0-1 8,0 1 1,0 5-1,-2 3 1,-2-1-3,-2 0 1,-7 6 16,1-2 0,-4 4-2,-1 2 0,7 2 13,5 4 0,3 4-4,2 7 1,2-7-1,3-4-12,7-4 1,3 4 0,3 0-2,-1-3 1,1-1-1,-1-2 1,1 0-4,-1 0 0,1 0 0,-1-2 27,1-3 0,-1 3 0,1-4 31,-1 4 1,-5 2-1,-1 0-25,3 0 1,-4 0-30,1 0 0,-7 8 0,2 3 28,-4 5 0,-2 1 0,0 1-13,0-1 0,0 1 0,0-1-15,0 1 1,6-1 0,0 1 0,-1-3-98,3-3 0,-4 1 1,8-5-165,1 2 1,3-1 0,1 3 259,1-6 0,7 4 0,2-1 0</inkml:trace>
  <inkml:trace contextRef="#ctx0" brushRef="#br0" timeOffset="5733">5572 157 6959,'-10'0'-889,"4"0"1015,12 0 0,-2 0-44,7 0 0,-5 0 177,6 0 1,-6 0-133,5 0 0,-5 0-233,6 0 1,-6 0 46,5 0 1,-7-8 0,4-1-13,0-1 0,-6 0 0,3 5 52,-3-7 0,-2 2 0,0-1 9,0-3 0,0 4 0,-2 1 9,-3 1 0,1 2 0,-8 6 2,-1 0 1,3 0-1,-2 0 1,-1 0 0,-3 0 1,-1 6 0,-1 2 9,1 1 0,-1 3 1,3 5 28,3 1 1,2-7-1,6 1 1,-1 2-25,1 1 0,2 3 1,2-1 16,0 1 0,0-1 0,0 1 0,2-1 3,4 0 0,-3-5 1,7 0-1,0-1-11,0-1 1,-1 0-1,5-6 1,-3 1 26,3-1 1,2 0 0,1 0-1,1 2-4,-1-2 1,0-2-1,1-2-58,-1 0 0,1-2-34,-1-4 0,-1 2-870,-5-8 913,-3 9 0,0-5 0,2 8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20.6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7 6931,'10'0'-428,"4"-2"0,-7-1 530,3-3 0,-4 0 37,6 6 0,-1 0-83,7 0 1,-3 2 0,-1 2 0,-3 3-20,3 3 0,0 2 0,-1 5 0,-1 1-25,1-1 0,1 3 1,0 1-1,-3 2-29,3-1 1,-1 3 0,1 0 0,-2 0 5,1 1 0,-3-1 0,1-4 0,3 2 0,2-1 0,-5-5 0,1-3 1,1-5 6,3-1 1,-4-2 0,-1-6 30,3 0 1,-4 0 0,-1-2 22,-1-4 0,4-3 1,-7-9-1,-1 1-29,-2-1 0,0-5 1,2 0-1,2-1-23,-2-1 0,-2 0 0,0-6 0,2 4-41,1 1 1,1-3-1,-4 6 1,2 2-95,2 1 0,0 3-129,-6-1 1,2 3 50,3 3 0,-3 6 215,4 12 0,4 4 0,0 7 0</inkml:trace>
  <inkml:trace contextRef="#ctx0" brushRef="#br0" timeOffset="421">856 262 7390,'0'-12'-998,"0"1"1149,0 7-105,-8-4 1,4 10-1,-5 4-48,1 5 0,2-1 0,4 2 0,-2 1 2,-2 3 1,1 1 0,5 1-21,0-1 1,0 1 25,0-1 1,2-5 0,3-2 7,7-3 1,-2-1-1,1-6 1,3 0 0,2 0 0,1-6 1,0-1-1,1-1 6,-1 0 0,1-5 0,-1 3 0,1-2-49,-1 1 1,-5-1 0,-2-6-1,-1 1 14,1-1 1,-6 7 0,2-1-7,-4-1 0,-4-1 0,-4 0 0,-6 5-61,-3 1 0,-3 2 0,1 6 0,-1 0-6,1 0 0,-3 0 0,-1 2 9,-2 4 1,0 2-1,7 5 78,4-1 0,-3 0 0,5 5 0</inkml:trace>
  <inkml:trace contextRef="#ctx0" brushRef="#br0" timeOffset="885">1275 0 7487,'-10'0'-526,"3"0"0,7 2 565,0 4 0,6 4 0,-1 7-20,-1 0 1,-2-5 0,-2 0-1,0 1 9,0 3 1,0 1 0,2 1 0,2-1-22,2 1 1,0-1-1,-6 1 1,2-1-10,3 1 0,-1-1-82,8 0 0,-8 1-48,2-1 0,1 1-270,-1-1 402,0-7 0,2 6 0,2-7 0</inkml:trace>
  <inkml:trace contextRef="#ctx0" brushRef="#br0" timeOffset="1206">1572 18 7569,'10'0'-672,"-1"0"0,-5 1 723,2 5 0,6 4 0,-4 7 1,1 1 1,-5-1 0,2 1-1,-4-1-43,-2 1 1,0-1-1,0 1 1,0-1-11,0 1 0,0-1 0,0 1-29,0-1 1,0 0 0,0 1-90,0-1 0,0 1 1,0-1 118,0 1 0,0-1 0,0 1 0</inkml:trace>
  <inkml:trace contextRef="#ctx0" brushRef="#br0" timeOffset="1449">1415 210 6278,'17'0'9,"1"0"1,-1 0 0,1 0-1,-1 0-20,1 0 1,-1 0 0,3 0-1,1 0 7,2 0 0,6 0 0,-3 0 1,-1 0-153,0 0 1,4 0 155,-6 0 0,8 0 0,-3 0 0</inkml:trace>
  <inkml:trace contextRef="#ctx0" brushRef="#br0" timeOffset="1922">2218 192 7158,'12'0'-1251,"0"0"1311,-9-8 1,3 6 33,-12-3 1,3 3-1,-9 2-55,-2 0 1,-1 0 0,-3 0-1,1 0 5,-1 0 1,1 0 0,-1 0-28,1 0 0,0 6 0,-1 1 12,1 3 1,-1 2-17,1 5 1,1 1 0,5-1-25,5 0 1,4-5-11,2 0 0,2-3 1,4 3-1,5-6-16,5-4 0,7 4 0,0 0 0,-1-3-23,-3-1 1,-2-2 0,1 0 0,-1 0-7,1 0 0,-1-5 0,-1-3 0,-3-2 33,-1-4 1,-8 5 0,4-3 73,-1-1 0,-5-3 182,4-1-32,-4-1-184,-2 8 1,0 5-61,0 10 0,2 5 1,4 8-27,6-1 1,3-1-1,3-3 1,-1-1 78,0 1 0,9-5 0,1 0 0</inkml:trace>
  <inkml:trace contextRef="#ctx0" brushRef="#br0" timeOffset="2473">2847 175 7569,'-10'-8'-517,"-5"4"1,3-6 549,-3 3 0,-3 1-186,1 6 0,-1 0 0,1 0 180,-1 0 0,7 0 1,-1 0 0,-2 0 1,1 2-1,-1 2 1,5 3-30,1 3 1,-4 2-1,6 5 0,2 1 0,2-7 0,2 1-40,0 1 0,2-3 1,4 0-6,6-2 1,3-1 0,3-3 0,-1 2 15,1-2 0,-1-2 1,1-4 13,-1-4 0,1-2 1,-3-5-1,-1 3 39,-3 2 0,-5-5 0,4 1 104,-2-3 1,-3 3 59,-5 0-57,0 8 0,0-1-65,0 10 0,0 5 0,0 10-31,0 3 0,0-4 0,2 6 0,2-1-35,2-1 1,0 2-1,-6-3 1,0 3-6,0 2 1,0-6 0,0 5 0,0-3 1,0 0 0,-6 0 0,0-5 0,0-3 3,-1-3 1,3 2-1,-8-9 1,1 1 20,1 2 0,-6-6 1,5 4-1,-5-4-38,-1-2 0,-1-2 0,1-2 0,-1-4-92,1-2 0,-1 5 1,1-7-55,-1-2 0,9 5 0,1-1 164,0 2 0,6-13 0,-5 2 0</inkml:trace>
  <inkml:trace contextRef="#ctx0" brushRef="#br0" timeOffset="2967">3074 210 6379,'8'9'-69,"-6"1"0,5-6 76,1 2 1,-4 0-1,6-5 1,0 3 6,-1 2 1,-3 0 0,6-6-12,1 0 1,-3-6 0,2 0 0,-1 1-4,-1-3 1,5 4 0,-5-8-4,0-1 1,3 3 0,-5 0-13,2 3-38,-6-7 49,4 4 1,-16 1 0,-4 3 18,-3 4 1,3 2-1,0 0 26,-1 0 0,-1 2 1,1 2-1,1 3 10,-2 3 1,5 2 0,-1 5 21,2 1 0,-3-1 1,5 1-1,2-1 14,2 0 0,2 1 0,0-1-22,0 1 1,2-3-1,4-1-38,5-2 1,5-3 0,1 3-1,1-6-81,-1-4 0,1 4 1,-1-1-1,1-1-107,-1-2 0,1-2 0,-1 0 161,0 0 0,1 0 0,-1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17.5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06 6759,'9'-8'-673,"-1"4"755,-8-8 1,2 7 106,4-7-45,-4 8 0,6-6 97,-8 5-244,0 3 0,2-6 1,2 10-8,1 4 0,1 3 0,-6 9 0,0-1 15,0 1 1,0-7 0,0 1-1,2 2-38,4 1 0,-4 3 0,4-1-11,-4 1 1,-2-1 0,2 0-72,3 1 1,-3-6 0,4-1-85,-4 3 1,-2-4 198,0 1 0,-15 1 0,-5 5 0</inkml:trace>
  <inkml:trace contextRef="#ctx0" brushRef="#br0" timeOffset="434">0 71 6641,'12'-10'-8,"0"4"1,1 2 28,3-1 1,1 3 0,1-6-17,-1 0 1,1 6 0,-1-4 0,0 3-7,1-3 1,-1 4 0,1-4 0,-1 4-47,1 2 0,-1 0 1,1 0-1,-1 0-219,1 0 0,5 0 266,0 0 0,0 0 0,-5 0 0</inkml:trace>
  <inkml:trace contextRef="#ctx0" brushRef="#br0" timeOffset="758">612 158 6577,'0'18'28,"0"-7"-42,0 1 1,1-2-80,5 1 1,-2 3 0,6-6 92,-2 1 0,5-5 0,-3 4 0</inkml:trace>
  <inkml:trace contextRef="#ctx0" brushRef="#br0" timeOffset="942">629 1 7569,'-10'0'-412,"3"0"1,7 8 0,0 1 0</inkml:trace>
  <inkml:trace contextRef="#ctx0" brushRef="#br0" timeOffset="1643">821 123 6427,'12'0'-26,"-1"0"1,-5 2 17,6 4 0,-2 4 1,1 7 0,-1-1 0,-6-3 4,2-1 1,-1-6-6,-5 5 138,0-7-133,0 4 0,0-10-14,0-4 1,0-3-1,2-7 3,4 4 0,-2-1 1,8 5 24,1-2 1,3-1 0,1-5 17,1 5 1,-1 3 0,1 8-8,-1 0 1,1 0-1,-1 0-22,1 0 1,-1 6-1,0 1 1,1 1-4,-1 0 1,-5 4 0,-2-5 0,-1 1-4,1 0 0,-6 5 0,2-1-5,-4 4 1,4-5-1,-1 1 8,-1 1 0,-2-3 54,-2 2 92,0-8-135,0 3 1,0-9-1,0-3-1,0-7 0,2-4 0,2-1-11,2 0 1,7 5 0,-1 0 0,4 1-12,1 1 1,6-4 0,1 9 0,-3 1 4,-2 2 0,5 2 0,-1 0 0,-2 0 38,-1 0 1,-3 0 0,1 2-1,-1 2-20,1 1 0,-7 7 0,-1-4 0,-2 1-21,-4 5 0,-1-4 1,1 1-35,2 3 1,0 1 0,-8 3-7,-4-1 1,2-7 0,-5-2 0,-1-2 52,0 0 0,6 7 0,-3-3 0</inkml:trace>
  <inkml:trace contextRef="#ctx0" brushRef="#br0" timeOffset="2138">1799 193 7318,'12'0'-1061,"-1"0"1081,3 0 0,-4 0 1,1 0 59,3 0 1,-4 0-1,1-2-85,3-4 1,-5 4-1,1-5-31,-2-1 60,6 6 0,-11-12 1,7 7-113,-2-3 0,-2 4 71,-6-6 0,0 7 14,0-7 1,-2 8 0,-4-2 10,-6 4 0,3 2 1,-3 0 2,-2 0 1,-1 2-9,-3 4 1,1 4 0,-1 7 0,1 1 0,7-7 0,3 1 0,1 2 8,0 1 0,0-3 1,6-1 39,0 3 0,0 1 0,0 3-21,0-1 0,8 1 0,3-3 9,5-3 1,1-4-1,1-6 1,1 2-8,5 1 0,-5 1 0,4-6 1,-3 0-22,-3 0 0,6 0 0,1 0 0,-3 0-83,-2 0 0,-7-2 1,0-2-173,1-1 243,3-1 0,1-2 0,1-2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25.7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0 6177,'10'12'-36,"-4"-1"0,-4-5 1,-2 6 71,0 2 0,0 1-26,0 3 0,0-1 1,0 0 38,0 1 0,0-6 1,0-1-1,0 3-31,0 1 1,0 3-1,0-1-20,0 1 1,5-1-1,3 1 1,0-1 7,0 1 0,-1 5 0,-3 0 0,2-2 3,-2-1 1,-2-3 0,-2 1 0,2-1 11,4 1 0,-4 5 0,3 0 10,-3-1 0,-2-3-30,0-1 1,0-1-12,0 0-5,0-7-136,0 6 1,0-12-205,0 7 355,0-7 0,-7 12 0,-3-7 0</inkml:trace>
  <inkml:trace contextRef="#ctx0" brushRef="#br0" timeOffset="417">1 716 5940,'8'-9'143,"1"1"0,7 6-45,-4-4 0,-3 4-55,-3-4 1,-2 4-53,8 2 1,-1 2 0,7 2 1,-1 2 0,-5 6 0,-1-7 1,3-1 0,2 4 1,-1 0-1,-1 0 4,-3-1 0,1 5 0,4-4 0,-3 0-141,-1-1 0,-3 1 1,5-4 142,-2 2 0,-1 7 0,7-3 0</inkml:trace>
  <inkml:trace contextRef="#ctx0" brushRef="#br0" timeOffset="780">507 629 5951,'-17'0'24,"7"2"0,2 2 46,1 2 0,-3 7 0,-7-3-44,-1 0 1,6 5 0,3-3 0,-1 1-15,0-1 1,6 3-44,-1-3 1,3 4-124,2 1 154,0 1 0,0-1 0,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41.7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6 210 7435,'-10'0'-1282,"0"0"1304,4 0 1,2 0 11,-7 0 0,1 8 1,-3 2 6,1 0 0,8 5 1,-4-5-19,1-1 0,5 7 1,-4-4-29,4 3 1,4 3 28,4-1 0,3-1 1,9-5-26,-1-5 0,1-4 0,-1-2 0,1 0 9,-1 0 1,-5 0 0,-1 0 0,1-2-17,-2-4 1,3 2-3,-7-7 0,6-1 0,-6-5 0,-3-1-2,-1 1 1,-2 5 0,0 0 0,-2 1-18,-3 1 1,1-5 0,-6 3 0,2-4 1,-5 7 4,1 3 0,-3 4 8,-3 2 12,1 0 1,7 8 2,4 3 0,6-3-9,6-2 0,4-4 8,7-2 1,1 0-1,-1 0-1,0 0 0,-5-8 1,0-4 20,1-3 1,-3-3 0,0 1 0,-1 1 10,1 5 0,-6-5 1,4 5-1,-2-5 17,-1-1 0,3 5 0,-4 0-19,2-1 1,2-1-1,-3 3-55,7 5 1,-2 4 16,1 2 1,-7 2 0,4 4 0,-2 5 3,0 5 0,0 1 0,-6 3 0,2 3 19,3 6 1,-3 4 0,4 2 0,-4 2-6,-2 4 1,6-5 0,0 7 0,-2-2-2,-3 0 1,5 1 0,0-3 0,0 2 1,2-2 0,-4-2 1,5-4-1,-1-2 8,-4-2 0,4-6 1,-1 4-1,1-2 3,0-3 1,4-9 0,-7-1 0,1 0-17,2-3 1,-6 1 0,6-6 23,0 2 0,-5-1 1,9-5-12,2 0 0,-5-1 0,3-5-20,2-6 0,-1-3 1,1-3-1,-5 1-8,-1-1 1,4-1 0,-4-3 0,-1-1 8,1 2 1,4-4-1,-4-1 1,-1 1-27,1 0 1,-2-4 0,-6 5 14,0 3 1,-2 2-1,-2 1 1,-4 3 16,-1 3 1,3-1 0,-6 7-1,-1 0-8,-3-2 0,-1 6 1,-1-4-1,1 2-25,-1-1 0,6 3 0,1-4 38,-3 4 1,-1 2 97,-3 0-96,9 0 22,1 0 1,8 2 0,2 2 1,4 2 0,3-1 0,9-5 0,-1 0-10,1 0 0,-1 0 0,1 0 0,1 0 24,4 0 1,-3 0 0,3-2-1,-4-1-30,-1-3 1,1 0 0,3 6 0,1-2-54,-2-4 0,-1 4 0,-3-4-216,1 4 1,-7 2 249,1 0 0,-1 8 0,7 2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44.9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6685,'-9'11'-95,"3"1"160,4 2 1,2-5 0,0 3-61,0 2 1,2-7 0,2 1 34,2 0 1,5-4 0,-3 5-28,2-1 0,-5 0 1,7-4-27,2 2 0,1-1 0,3-5 0,-1 0-28,1 0 1,-1 0-1,1 0 1,-1 0 2,0 0 0,1-5 0,-3-3 0,-1 0 13,-2 0 1,-6-3 0,3 3 0,-1-2-3,-4-3 0,-2 3 61,-2-2 44,0 1-47,0 1 1,0 4-17,0 12 0,0 4 0,0 7-41,0 1 1,0-7 0,0 1-1,2 0-72,4-3 1,3 7-1,9-7 1,-1 3 97,1 0 0,7-1 0,2 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4:50.9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97 7116,'18'0'-174,"-7"0"1,1 0 222,2 0 1,1 8-1,1 4-32,-5 3 0,5 3 0,-6-1 1,1 1-2,1-1 1,-2 0-1,3 3 1,-1 1-12,1 3 1,-3-1-1,2-4 1,-1 3-31,-1 1 0,6 0 1,-5-5-81,5-1 1,-1 1 0,-1-3 0,-2-1-183,1-3 1,-3-7 286,1 2 0,1 4 0,6-1 0</inkml:trace>
  <inkml:trace contextRef="#ctx0" brushRef="#br0" timeOffset="403">681 227 6381,'-7'18'16,"-5"-1"0,2-5 0,-1 0 24,-3 1 1,-1 1-1,-1-1 1,1-1 4,-3 2 0,5 1 1,-11 4-1,5 3-16,1 1 1,-5 2-1,-2-3 1,2 1-5,3-2 1,-7-1 0,10-3 0,-3 1-24,1-1 0,7 3 0,0 1 1,1 2-42,1-2 1,-3-1 0,7-3-178,2 1 1,2-1 215,2 1 0,0-1 0,0 1 0</inkml:trace>
  <inkml:trace contextRef="#ctx0" brushRef="#br0" timeOffset="979">978 542 6851,'-2'-10'-121,"-3"4"0,1 4 0,-8 2 0,-2 0 130,-1 0 0,3 0 1,1 0-1,-3 0 168,-1 0 1,-5 2-124,-3 4 0,3 2 1,-3 5-1,4-1 18,1 2 0,3 1 0,1 3-95,3-1 0,7 1 1,-2-1 10,4 0 1,4-5 0,2 0 0,4-1-4,1-1 0,1 0 0,4-6 1,-3 1-53,3-1 1,1-2-1,3-2 12,-1 0 1,1 0-1,-1 0 20,1 0 0,-1-7 0,1-5 36,-1-4 0,-2-1 0,-1-1 36,-2 1 0,-6 0 134,5-1 1,-5 3 115,6 3-266,-8 4 0,3 10 0,-7 4-39,0 6 0,0-3 1,2 3-116,4 1 0,-4 3 1,6-1-1,-2-1-4,-1-2 0,7-6 0,-4 3 137,2-1 0,1-2 0,7-6 0</inkml:trace>
  <inkml:trace contextRef="#ctx0" brushRef="#br0" timeOffset="1801">1415 699 6023,'17'0'68,"-7"-2"1,-2-2 0,-2-4 24,0-1 1,1 3 0,-3-6-26,2-1 1,0 3 0,-4-2-9,4-1 1,-4-3-42,3-1 0,-9 5 0,-3 2 0,-3 3-24,-4 3 1,5 0-1,-3 0 1,-2-2-3,-1 2 0,-2 2 0,-1 2 0,1 0 7,-1 0 0,6 0 1,1 2-4,-3 4 1,5-4 0,-1 6 7,2-1 0,4-5-12,10 4 0,10-4 1,7-2-1,-2 0 4,-1 0 1,3 0 0,0 0 0,0-2 14,3-4 1,-5 4-1,6-5 1,-2 1 25,-3 0 0,-3 0 0,-1 4 0,-1-2 23,1-1 0,-1-1 1,0 6-30,1 0 0,-1 0 0,1 0 0,-1 0 1,-5 0 0,0 0 0,-1 2-76,-1 4 1,0-5-1,-6 7 36,1 0 0,3 0 1,-4 5-18,2-1 0,0 0 0,-4 5 9,3 1 1,-3-1 0,6 1-5,0-1 0,-4 0 14,7 1 1,-1-6-1,4-3 7,-3-1 0,-1 0 1,4-4-4,-3 1 1,1 1 0,5-8-6,1-3 0,-1 1 0,1-6 0,-3 0-12,-3 1 1,3-1 0,-3-4-1,2 3-23,-3-3 1,3 4 0,-6-1 11,1-3 0,1-1 48,2-3 408,3 1-374,-13-1 1,4 8 0,-10 7-54,-2 6 1,0 1 0,5 6 25,-5-2 1,4 5-1,-4-1-14,4 4 1,4 1 0,2 1 15,2-1 1,7 0 0,-1-1-112,3-4 0,3 1 0,-1-7-188,1-2 0,-1 4 0,1-3 271,-1-1 0,1-9 0,-1-5 0</inkml:trace>
  <inkml:trace contextRef="#ctx0" brushRef="#br0" timeOffset="1995">2201 315 7539,'-18'-8'0,"1"-4"-137,-1-3 1,1 5-91,0 4 476,-1 4-249,8 10 0,-5 2 0,5 7 0</inkml:trace>
  <inkml:trace contextRef="#ctx0" brushRef="#br0" timeOffset="2830">2899 629 7569,'-17'-8'0,"1"4"-165,5-7 1,-5 7 94,5-2 0,-5 4 0,-1 2 0,-1 0 1,1 0 65,-1 0 1,1 0-1,-3 0 1,-1 0 37,-2 0 0,-1 0 1,5 2-1,-2 2-2,-3 2 1,1 5 0,4-5 0,-3 0 24,-1 2 1,0 2-48,5 7 1,9 0 0,3 1-44,4-1 1,4-7-1,2-2 1,3-2 19,3-1 1,2 1 0,5-6-1,3 0 9,3 0 1,-4 0 0,5 0-1,-5 0-14,-1 0 0,-1 0 0,0-2 1,1-2-23,-1-1 0,-5-7 1,0 4 23,1-1 1,3-3 22,1-6 1,-5 1 266,0 0-113,-9 7-88,5-6 0,-8 16-38,0 0 1,0 8 0,2 10-30,4-1 1,-4-5 0,6-1 4,-1 3 1,3-1 0,8 1-149,-1-2 1,1-8 0,-1 1 0,-2-1-118,-3 2 1,4-4 0,-5 4 253,5-4 0,1-10 0,1-2 0</inkml:trace>
  <inkml:trace contextRef="#ctx0" brushRef="#br0" timeOffset="3438">3074 175 7569,'0'-12'-1244,"0"1"1146,0 7 1,0-6 371,0 4-158,0 4 0,2 8-86,4 12 0,-4 3 0,4-2 0,-3 3-24,3 1 0,-4 6 0,4-6 0,-2 1-15,2 1 1,-4-6-1,4 7 1,-5-3 0,-1 0 1,0 0-1,2-5 1,2-1-36,2 1 0,0-1-16,-6 1 0,0-7 43,0 1 1,2-8 9,4 2 0,-2-12 1,5-6-4,-1-3 0,6-3 0,-3 1 16,5-1 1,-5 9 0,1 1 0,2 2 26,1 0 1,-3 0-1,-1 6 1,3 0 9,2 0 1,1 0 0,1 0-31,-1 0 1,-2 2 0,-1 2 0,-2 4-18,1 2 1,-3-4-1,0 5 1,-1 1 2,1-3 0,-6 7 0,2-4-17,-4 3 1,-2 3-1,0-1 1,0 1 6,0-1 0,-2-5 0,-2-1 1,-4 3 7,-2 1 1,-1-3 0,-7-2-1,1-2 5,-1-5 1,-1 5 0,-2-2 0,-3-2 16,3-2 0,-4-2 1,2 0-1,1 0 0,3 0 0,1-2 0,1-2 0,-1-4-41,1-1 1,7 3-1,4-6 1,4-2-86,2-1 0,0 3 0,0 1 0,2-3-40,4-1 146,-4-3 0,21-7 0,-3-2 0</inkml:trace>
  <inkml:trace contextRef="#ctx0" brushRef="#br0" timeOffset="3805">3633 0 6812,'10'8'-102,"-3"4"138,1 3 0,-6 3 0,6-1 0,-2 1 17,0-1 1,5 6-1,-5 1 1,0-3 14,2-2 0,-7 5 0,7 1 0,-2 0-46,0 0 0,0 5 0,-6-5 1,0 0-17,0 0 1,2 4-1,2-5 1,1-1-57,-1 2 0,-2-6 0,-2 5 0,0-5-75,0-1 0,0-1 0,2 1-89,4-1 0,-4-5-258,4-1 472,-4-7 0,5 4 0,3-8 0</inkml:trace>
  <inkml:trace contextRef="#ctx0" brushRef="#br0" timeOffset="4239">4070 454 7569,'1'12'0,"5"-2"-735,6-2 546,-4 5 1,7-11 105,-3 4 1,-2-4 0,1-2 123,3 0 0,-4 0 62,1 0 1,-5-2-52,6-4 1,-9-4-46,3-7 1,-4-1 12,-2 1 1,0-1 20,0 1 0,-2 7-1,-4 4 0,-3 5-16,-9 1 0,1 0 1,-1 1-1,1 3 3,-1 2 0,1 8 1,0-5-1,1 3-21,4 0 0,-1-1 0,5 7-9,-2-1 0,6 1 0,-1-1-46,3 1 0,2-1 0,2-1 0,3-3-40,7-1 0,4-8 1,1 4-1,1-3-325,-1 1 414,0 0 0,9 2 0,1 2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45.3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525 7156,'-12'-10'-191,"1"4"0,-1 2 0,0 0-66,1-1 0,-1-1 0,-5 6 288,-1 0 0,6 0 0,1 0 1,-3 0 11,-1 0 1,-3 0-1,1 0 1,-1 0 58,1 0 1,-1 6 0,1 1-34,-1 3 1,7 0-1,1 3-72,2-1 1,3-6 0,5 6-1,0 1-20,0 3 1,1-5 0,5-1 0,4 0-14,0-1 1,7-5 0,-1 2-1,5-4-2,0-2 1,-1 0 0,-3 0 0,1 0 4,-1 0 0,6 0 1,1 0-1,-3 0-1,-1 0 1,-3-8-1,0-3 5,1-5 1,-1-1 0,-1-1-14,-4 1 1,-5-1 0,-7 1-1,0-1 42,0 1 0,0-8 0,8-3 0,2-6 0</inkml:trace>
  <inkml:trace contextRef="#ctx0" brushRef="#br0" timeOffset="154">367 298 7269,'-7'-10'-1201,"3"-4"1369,-8 9 1,6-1-156,-5 6 1,7 8-1,-2 3 1,4 5-2,2 1 0,0 1 0,0-1 0,0 3 16,0 3 1,0-4 0,0 5 0,2-5-71,4-2 1,1 3-1,7 1 1,-2 2-132,1-1 0,3-3 173,1-1 0,8-1 0,3 1 0</inkml:trace>
  <inkml:trace contextRef="#ctx0" brushRef="#br0" timeOffset="593">647 525 5943,'9'8'72,"-1"-7"39,-8 7 1,2-8-36,4 0 0,-2 0-61,7 0 1,-5 0-1,4-2-37,-2-4 1,3 3-17,-5-9 1,2 2 0,-4-3 23,2 1 1,-2 8 2,-10-2 1,2 4 0,-8 2 33,-1 0 1,3 0 0,-2 0 28,-1 0 0,5 2 0,0 4-12,0 6 1,6 3-1,-3 3-15,3-1 0,2 1 0,2-1-43,3 1 0,3-7 0,6-1 1,-3 0-54,3-1 1,2-5 0,1 2 0,1-2-120,-1 2 0,0-4 190,1 4 0,-1-5 0,1-1 0</inkml:trace>
  <inkml:trace contextRef="#ctx0" brushRef="#br0" timeOffset="1029">944 472 7569,'0'-9'-1073,"0"1"1009,0 8 1,2 6 0,1 2 87,3 1 0,6 3 4,-6 5 1,0-5-1,-5-2 1,3-1-13,2 1 0,0 2-25,-6 5 0,2-1 1,2-3-46,2-1 1,-1-6 12,-5 5 0,2-7 27,4 2 0,-4-6 0,6-4 1,-2-4 18,0-1 1,5-3 0,-3-5 3,2-1 1,1 1 0,5-1 26,-4 1 1,3 1 0,-3 3-1,1 1 2,-1-2 0,3 7 0,-3 1 1,4 4 1,1 2 1,-5 0 0,-1 0-25,3 0 1,1 2-1,3 4-1,-1 5 0,-5 5 1,-2 1-77,-3 1 0,1-1 0,-4 1-119,2-1 0,0 1 34,-6-1 1,0 1 145,0-1 0,0-7 0,0-3 0</inkml:trace>
  <inkml:trace contextRef="#ctx0" brushRef="#br0" timeOffset="1793">1345 53 7424,'0'-17'-591,"0"5"835,0 0 1,2 9-210,4-3-303,-4 4 0,8 8 0,-6 1 267,1 3 0,1 2 1,-6 5 2,0 1 1,2 5 0,2 0 0,2 1 24,-2 1 0,-2-4 0,-2 6 0,0 0-4,0 1 1,6-5-1,-1 4 1,1-2-42,2-3 0,-6 3 0,6-2 1,-3-1 13,1-3 0,8-2 0,-4 1 0,1-1-11,1 1 1,-6-1 0,5-1 0,3-3 13,1-1 0,3 0 0,-1 3-18,1-3 0,-1-2 1,1-7-1,-1 3-36,1-2 1,-1-2 0,1-2 44,-1 0 0,-1-2 0,-3-2 1,-3-4 19,-2-1 1,3-3 0,-3-3 0,0 1-6,0 2 0,-1 1 0,-3-7 0,2 1-2,-2-1 1,4 1 0,-3-1 8,-1 1 0,-2-1 10,-2 1 0,-2 7-14,-3 4 0,-5 5 0,-6 2-3,5 5 1,1-2 0,6 8 2,-2 1 1,0 3 14,6 1 0,0 1 1,2-3-20,4-3 1,-2 2-1,8-7 1,1 3 42,3 4 1,1-5 0,1 1 0,-3 0-33,-3-1 1,3 1 0,-5 4-1,2-5-27,-1-1 0,-5 4 1,4-4-31,-2 1 0,-2-3 36,-6 6 0,-8-6 1,-4 3-4,-3-1 1,-3-2 0,1-6 0,-1 0-21,1 0 0,-3 0 0,-1 0 1,-2 0-48,1 0 0,3 0 0,0 0 1,-3 0-386,-1 0 461,0-8 0,5-2 0,1-7 0</inkml:trace>
  <inkml:trace contextRef="#ctx0" brushRef="#br0" timeOffset="2180">1398 210 6450,'11'0'103,"1"0"1,2 0-72,1 0 0,8 0 0,3-2 0,-1-1-14,0-3 0,4 0 0,-4 6 0,1 0-51,-1 0 1,4 0 0,-6 0 32,-1 0 0,5 8 0,0 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42.8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41 7569,'10'0'-780,"-2"-8"0,-8-4 783,0-3 0,0 3 42,0 0 0,0 7-16,0-7 0,-2 2 1,-4-1 3,-6 5 1,-3 4-1,-3 2-16,1 0 0,0 0 0,-1 0 5,1 0 1,5 2-1,2 4-33,2 5 1,-3-1-1,5 2 7,2 1 0,2-3 0,4 0 21,4-3 0,-2 5 0,7-6 0,3 0 6,2 1 0,1-5 0,2 4 0,3-2-6,1 2 1,0-2 0,-3 6 0,1-3-5,2-3 1,1 4-1,-7 0 1,1 1-26,-1 5 1,-5-4-1,-3 1 1,1 1-13,0-2 1,-6 5-1,2-3 11,-5 3 1,-1 3 0,-1-3 5,-5-3 1,2 2-1,-8-7-9,-1 3 1,-3-6 0,-1 2-36,-1-4 1,1-2-1,-1 0-71,1 0 0,-1 0 1,1 0 121,-1 0 0,1 0 0,-1 0 0</inkml:trace>
  <inkml:trace contextRef="#ctx0" brushRef="#br0" timeOffset="286">315 123 6237,'-2'16'-63,"-3"-5"1,3-1 0,-6-4 99,0 6 1,-2-3-1,-7 3 6,-1 2 1,1 1-1,0 1 1,-1-3-33,1-1 1,-1-1-1,1 5 1,-1-2-7,1-3 0,-1-1 0,1 3 0,-1-1-114,1 2 1,5-7 0,3 1 108,1 0 0,2 2 0,6 7 0</inkml:trace>
  <inkml:trace contextRef="#ctx0" brushRef="#br0" timeOffset="1340">700 1 6316,'9'0'114,"5"2"0,-8 4-75,-2 5 1,3 5-1,-1 1-6,-2 1 1,4-1-1,-2 1 1,-1-3-47,3-3 0,-6 3 0,4-3 1,-2 4 23,2 1 1,-4-5-1,5-1 1,-1 3-183,0 1 1,2 3-1,-4-1 40,1 1 0,3-6 131,-2-1 0,4 1 0,7 5 0</inkml:trace>
  <inkml:trace contextRef="#ctx0" brushRef="#br0" timeOffset="1655">560 158 6741,'17'0'-30,"1"-6"0,-1 1 1,1 1 33,-1 2 1,1 2 0,1 0-1,2 0-1,3 0 0,1 0 0,-4 0 0,2 0-63,-1 0 0,3 0 0,0 0 1,1 2 59,-1 3 0,6-3 0,-4 6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6:39.3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678,'0'18'0,"0"-1"24,0 1 1,0-1-1,0 0-25,0 1 0,0-1 0,0 1 0,0-1-2,0 1 1,0-7-1,0 1 1,2 2 13,4 1 1,-4 3-207,4-1 1,2-5 91,-3-1 103,9-7 0,-12 12 0,6-7 0</inkml:trace>
  <inkml:trace contextRef="#ctx0" brushRef="#br0" timeOffset="573">1 0 5967,'17'0'24,"-5"0"-21,0 0 1,-7 0 69,7 0 1,0 0 0,5 0 0,1 2-1,-1 2-36,0 2 1,-5 7 0,0-1 0,1 4-43,3 1 0,-1 0 0,-1 1 0,-4-1 19,-3 1 0,7-1 0,-4 1 0,1-1-16,1 1 0,0-7 1,3 1-1,-1 0 38,-3-3 0,1 7-37,6-4 0,-1-5 1,0-1 11,1-4 0,-6-2 18,-1 0-24,1 0 1,3-8-1,-3-3-2,-6-5 0,-2-1 0,0-1 0,1 1 6,-1-1 1,-2 1 0,-2-1 0,0 1 0,0-1 1,0 1 0,-2-1-3,-4 1 1,3 1 0,-7 3-212,2 1 0,0 8 83,3-1 1,1 5 119,-8 5 0,8 5 0,-4 8 0</inkml:trace>
  <inkml:trace contextRef="#ctx0" brushRef="#br0" timeOffset="1181">926 140 7569,'-11'0'-774,"-1"0"1,0-6 777,-5 0 0,5 0 0,1 6 36,-3 0 1,4 0 0,-1 2 25,-3 4 1,4-4-22,-1 4 1,7 4-15,-2 1 1,2-1 0,0 2-23,-1 1 0,-1 3 0,6 1 13,0 1 1,0-1-6,0 1 1,2-1 3,4 0 1,3-7 0,9-4-17,-1-4 1,1-2 0,-1 0 0,1 0-1,-1 0 1,2 0 0,3 0-11,1 0 0,0-8 11,-5-3 0,-3-5 0,-3-1 4,-6-1 0,-4 1 1,-2-1 7,0 1 0,0-1 0,-2 3-12,-4 3 1,-4-3-1,-7 5-67,-1 0 0,1 2 0,-1 8 1,1 0-58,-1 0 1,1 0 0,0 0-108,-1 0 34,1 8 191,-1-6 0,8 14 0,3-7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34.2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8 7111,'-9'0'-881,"-7"0"1147,4 0 1,-3 0-273,-3 0 1,9 2-52,3 4 1,4 4-1,2 7 48,0 1 0,0-1 1,2 1 3,4-1 0,-2-1 0,5-3 0,-1-1 28,-4 1 0,6-3 0,1 0 55,5-3 0,-5 5 1,1-6-1,2-2-73,1-2 0,-3-2 1,-1 0-1,3 0 6,2 0 0,1-2 0,0-2-66,1-2 0,-3-7 0,-3 1 0,-4-2 25,0 3 0,-6-13-13,3 1 0,-5-6 1,-3 0-9,-3 6 0,-8 5 1,2 6-43,-3 7 0,-3 3 1,-1 2-1,-2 0-177,-3 0 270,1 8 0,6 1 0,-1 9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33.3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6 7142,'-10'-10'-244,"2"10"0,8 12 294,0 3 1,0-3-61,0 0 0,0-1 0,0 7 0,0-1-14,0 1 0,2-1 0,2 1 0,2-1-7,-2 1 1,-2-7-1,-2 1 1,0 1-32,0 3 1,0 1 61,0 1 0,0-8 0,0-3 0</inkml:trace>
  <inkml:trace contextRef="#ctx0" brushRef="#br0" timeOffset="446">1 18 6082,'9'0'342,"7"2"-259,-5 4 0,-1 4 0,0 7-66,-2 1 1,-1-1-1,-1 1 1,4-1 8,0 1 0,5-1 0,-3 1 0,3-1-31,3 1 0,-1-3 0,1-1 0,-1-3 9,1 3 0,-1-4 1,1-1 0,-1-1 1,0 4 0,1-7 0,-1-1 3,1-2 0,-1-2 0,1-2-6,-1-3 1,1-3-1,-1-6 1,-1 3 25,-5-3 1,3-2-1,-8-1 1,-2 0-7,-2-1 1,3-5-1,1-1 1,-2 3 4,-2 2 0,-2 1 0,0 1-16,0-1 0,0 1 0,-2 1-193,-4 5 0,2 3 0,-5 10-18,1 4 0,-6 3 0,5 9 199,-1-1 0,-6 1 0,7-1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46.0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480 7416,'-2'-16'-254,"-4"5"1,2-3 0,-7 6 243,-3-1 0,4 5 1,-1-2-172,-3 4 0,4 2 0,-1 0 204,-3 0 1,4 0 0,-1 0 10,-3 0 0,5 6 0,-1 2 0,2 1-20,4 5 1,-4-4-1,3 1 1,1 3-12,2 1 1,2-3 0,0 0-16,0 1 1,8 3-2,3 1 1,5-1-18,1-5 30,1-3 0,-1-6 0,1 2-7,-1 2 0,1 0 0,-1-6 0,-1-2-20,-5-4 0,3 2 1,-7-8 24,3-1 1,-4-3-1,4-1 1,-3-1 3,-3 1 1,-2-1-1,-2-1 1,0-2-21,0-3 0,0-1 1,0 4-1,0-4 9,0-3 0,0 1 0,0-4 1,-2 2-7,-3-2 1,3 0-1,-4 2 1,2 4 63,-2-1 1,4 7 0,-4-4-1,2 5 31,-1 7 0,3-5-33,-4 5 0,4 5-20,2 6 0,0 7 1,0 11-1,0-1 7,0 1 1,0 7 0,0 4-1,0 2-7,0-2 0,6 8 1,0-6-1,-1 0-26,3 2 0,-6-2 0,6 0 0,-2-2-9,-1 3 0,7-5 1,-4 0-1,2-2 11,3-4 0,-5-1 0,-2-3 0,-2 1-522,1-1 519,-3 1 0,6-1 0,-8 1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35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437 7405,'-10'2'-1093,"2"4"1090,1 6 1,5 3 0,-4 2-1,4 1 48,2-1 0,0-5 1,0 0-1,0 1 2,0 3 1,0-5-1,2 1-33,4 2 1,-2-7-1,5 1 1,1-2-36,0 0 1,1 0 0,7-6 6,-1 0 1,1 0 0,-1 0 5,1 0 1,-1-6 0,1-2 0,-3-2-33,-3-3 0,1 3 1,-7-2-1,-2-1 14,-2-3 1,-2-1 0,0-1 0,0 1 8,0-1 0,-2 1 0,-4 2 0,-5 1 19,-5 2 1,-1 6-1,-1-3 1,1 1-1,-1 4 0,-5 2 0,0 2 56,1 0 1,3 0-24,1 0 0,9 2-43,3 4 1,6 2-1,6 3 6,5-5 1,1-4 0,3 0 0,5 2 0,-1 2-9,1-2 1,-1-2-1,2-2 1,3-2-6,-3-4 1,-2 4 0,-1-6-1,-1 0 16,1-3 0,1-3 1,1 1-1,-1 1 35,-3-2 1,-3-1 0,3-3 0,-3 1 44,-1-1 1,-6 7 0,3-1 21,-1-1 0,-2 3 42,-6-2-180,0 8 1,0-2-1,0 12 1,0 6 52,0 3 1,0 5 0,0 3 0,0 6 29,0 4 1,0 4 0,-2 4 0,-2 3-30,-2 1 1,1 6-1,5-5 1,0 3 7,0-3 1,0 3 0,2-7 0,1 1-7,3 0 0,6-2 1,-4-7-1,1 1-41,5 0 1,0-2 0,-1-2 0,-1-3 7,1-3 0,3-2 0,1-7 0,1-5-7,-1-5 0,1 2 1,-1-2-16,1-2 1,-1-3 0,1-2 0,-1-5-10,0-6 0,-1-3 0,-2-5 1,-3-1 13,3-3 1,-4-5 0,-1 4 0,-1-2 13,-4-4 0,4 4 0,-3 0 0,-1-1 10,-2 1 1,-8 6 0,-1-2 0,-3 3 7,-4 3 0,-1 1 1,-5 3-1,-1 3-12,-2 2 0,-6-3 1,5 3-1,3 0 6,2 0 0,-5 1 0,1 3-26,2-2 22,1 0 150,3 6 1,9 0-112,8 0 0,8 0 0,9 0 5,1 0 0,5-2 0,2-2 0,1-2-38,-1 2 1,4 3 0,-6 1 0,0-2-100,3-4 1,-1 4 0,4-4 0,-4 4 99,0 2 0,-5 0 0,5 0 0</inkml:trace>
  <inkml:trace contextRef="#ctx0" brushRef="#br0" timeOffset="3746">1084 1363 6367,'0'-8'-31,"0"8"1,0 8-1,0 9 58,0 1 0,0-1 0,0 1 0,0-1-6,0 0 1,0 7-1,0-1 1,2-2-6,3-1 1,-3-9-1,4 1 1,-2 2-33,2 1 1,-2 3 0,6-1-19,-3 1 1,1-1-132,-2 1 1,-4-1 164,4 0 0,-4 1 0,-2-1 0</inkml:trace>
  <inkml:trace contextRef="#ctx0" brushRef="#br0" timeOffset="4402">769 1625 6128,'12'0'-158,"0"0"194,1 0 1,-3 0-1,2 0-12,1 0 1,3 0-1,1 0 1,1-2 33,-1-4 1,1 4 0,-1-4 0,2 4-17,5 2 0,-3 0 1,8 0-1,2-2-33,2-4 1,2 4 0,-2-3 0,-2 3 10,-2 2 1,-2 0 0,4 0 0,-3 0-28,-3 0 1,0 0 0,-4 0-1,3 0 17,-3 0 0,-2 2 1,-1 2-22,-1 1 1,-5 3 0,-2-2 0,-1 4-54,1-1 0,-4 7 47,6-4 0,-9 3 0,3 3 2,-4-1 0,-2-5 17,0-1 0,-2-1 10,-4 2 0,-3 1-6,-9-7 1,1 0-2,-1-6 0,9-8 1,3-4 0,4-3 0,2-3 1,0 1 13,0 0 0,0-1 0,0 1 0,0-1 14,0 1 1,0-3 0,0-1-1,2-2-25,4 1 1,3 3 0,7 1-1,-3 1-69,-1-1 1,0 7 0,5 1-18,1 2 1,-7 3 0,1 6-6,2 5 82,-7-4 0,9 14 0,-6-7 0</inkml:trace>
  <inkml:trace contextRef="#ctx0" brushRef="#br0" timeOffset="1005">1416 175 6062,'0'-10'189,"5"10"-153,1 12 0,0 4 0,-6 1 26,0 1 0,0-1 0,0 0 1,0 1-18,0-1 1,0 1 0,0-1 0,0 3-39,0 3 0,0-4 0,0 5 0,0-3-25,0 2 0,6-3 0,0 3 1,-1-4-6,3-1 1,-4-6 0,6-1-1,-1 1-23,1-2 0,-6-1 1,4-5 11,0 2 1,-5 0 14,9-6 0,-6-2 18,6-4 0,-3-4 0,5-7 0,-2 1 2,1 5 1,-3-5-1,1 4 1,3-1 59,2 1 0,1-3 1,0 5-56,1 0 0,-1-3 1,1 7-1,-1 2 89,1 2 1,-1 2-1,1 0-79,-1 0 1,1 2 0,-1 2 0,1 4-35,-1 1 1,-5 3-1,-1 5 1,1 1-4,-2-1 1,-1 1 0,-5-1 0,2 1 2,-2-1 0,-2 1 0,-4-1 24,-4 1 0,-9-1 0,-9 1 0,1-1 12,-2 1 1,5-9 0,-5-1 0,2-2 47,0 0 0,-6-1 0,5-5-39,3 0 1,1 0 0,3-1-12,0-5 1,1 2 0,4-8-1,5 1-88,-1 1 0,6-6 1,-4 5-1,4-5-149,2-1 1,0 5 0,0 0-17,0-1 0,2-1 237,4 3 0,4-13 0,7 5 0</inkml:trace>
  <inkml:trace contextRef="#ctx0" brushRef="#br0" timeOffset="1398">2184 559 6651,'0'-9'-575,"0"-1"558,0 4 0,-2 4 101,-4-4 0,2 4-16,-7 2 0,1 8 0,-4 2 52,3 0 0,7-1 0,-2-3-66,4 6 0,2-3 1,0 3-12,0 2 1,2-1-1,2 1 1,2-3-96,-2 3 1,5-4 0,3-1-24,3-1 1,3 0 0,-1-4-183,1 2 0,-1 0 257,1-6 0,-1 0 0,1 0 0</inkml:trace>
  <inkml:trace contextRef="#ctx0" brushRef="#br0" timeOffset="1559">2132 262 7569,'-8'-17'-295,"6"7"753,-6 3-458,8 7 0,8 0 0,2 0 0</inkml:trace>
  <inkml:trace contextRef="#ctx0" brushRef="#br0" timeOffset="1917">2376 0 7569,'10'0'-116,"-1"0"-42,-3 0 0,-4 2 0,4 4 1,-4 6 80,-2 3 1,0 5-1,0 1 1,0 2 127,0-1 0,0 5 1,0 0-1,0 2-8,0 0 0,0-5 0,0 3 0,0 0-12,0 0 1,0-6 0,2 5 0,2-3-38,2 0 0,1 3 1,-3-5-1,4 2-75,2-2 0,-6-1 0,3-3 1,-1 1-32,0-1 1,8 1 0,-5-1-1,3-1 112,0-5 0,-1 5 0,7-6 0</inkml:trace>
  <inkml:trace contextRef="#ctx0" brushRef="#br0" timeOffset="2410">2900 629 7569,'0'-11'-271,"2"1"-989,4 2 1120,-4 2 266,5 6-119,-7 0 0,-1-6 97,-5 1 1,-4-1-1,-7 6-83,-1 0 1,1 0 0,-3 0 3,-3 0 0,3 6 0,-3-1-71,4-1 1,9 6 51,4 2 1,4-3-5,2 3 1,2-8 0,4 4-1,6-3 6,3 1 1,3 0-1,-1-6 1,1 2-1,-1 4 0,1-4 0,-1 4 0,1-2 26,-1 1 1,0-3 0,1 4 0,-3-2-14,-3 2 1,4-2-59,-5 7 0,3 1 13,-3 5 0,-3 1 1,-10-3 36,-4-3 0,-1-2 0,-7-6 0,2 1 2,-1-1 0,-3-2 0,-1 0 0,-1 2-13,1 2 1,0 0-1,-1-6-106,1 0 0,5 0 0,0 0-141,-1 0 245,-3 0 0,-1-8 0,-1-2 0</inkml:trace>
  <inkml:trace contextRef="#ctx0" brushRef="#br0" timeOffset="2806">2411 280 7569,'17'0'-239,"1"0"46,-1 0 1,-5 0 0,0 0 0,1 0 0,3 0 216,1 0 0,7 0 0,-1 0 1,0 0 42,2 0 1,1 0 0,5 0 0,-2 0-17,2 0 1,2 0 0,2 0 0,0 0-73,0 0 0,-1 0 1,1 0-1,-2 0-115,-4 0 1,-3 0 135,-9 0 0,8 8 0,3 1 0</inkml:trace>
  <inkml:trace contextRef="#ctx0" brushRef="#br0" timeOffset="6342">2149 1677 5914,'-10'-8'-29,"-5"6"0,5-11 145,-7 7 0,5-6-59,0 6 1,1 1-1,-7 5-8,1 0 0,5 0 1,0 0-40,-1 0 1,-3 0 0,-1 0 19,-1 0 0,7 2 1,-1 3-20,-1 7 0,-1-2 0,2 1 1,5 1 17,-1-2 1,6 5-1,-4-3 20,4 3 0,2 3-31,0-1 0,2-5 0,4-2 0,6-3-14,3-3 0,3-2 1,-1-2-59,0 0 1,9 0 24,3 0 1,-4-2 0,-2-2-1,-3-1 0,-5-9 0,-1 4 1,-4-1 18,-3-1 0,-1 0 1,-4-3-1,2 1 21,2 3 1,0 5 69,-6-6-59,0 8 1,-2-3-8,-4 7 0,4 2-21,-4 3 0,4-1 1,2 8 1,0 1 0,0-3 0,2 2-280,4 1 0,4-3 284,7 2 0,0-1 0,1 7 0</inkml:trace>
  <inkml:trace contextRef="#ctx0" brushRef="#br0" timeOffset="6790">2254 1660 7569,'10'0'-845,"-1"0"663,-3 0 0,-2 0 0,8 0 120,1 0 1,-3 0 144,1 0 1,-1 2-1,2 3-48,-6 7 1,1-2-1,1 1-15,2 3 1,-6 1-22,2 3 1,-3-3-23,3-3-7,-4 4 32,6-14 1,-10 5-1,-4-7 0,-2-7 0,-3-5-5,5-4 0,4 5 1,2-1 1,0-1 1,0-3-1,0-1-6,0-1 1,8 6 0,3 3-16,5 1 1,1 2-1,1 6 22,-1 0 1,-5 0 0,0 0 26,1 0 1,3 8-8,1 4 0,-1 3 0,-3 3-35,-1-1 1,-6-1-1,4-3 1,-3-1-73,-3 1 0,4-3 0,0 0-135,1-3 222,-5 7 0,12-12 0,-7 6 0</inkml:trace>
  <inkml:trace contextRef="#ctx0" brushRef="#br0" timeOffset="7210">2900 1642 7240,'0'-12'-580,"0"1"0,0 5 446,0-6 142,0 8 0,-2-3 58,-4 7 0,2 0 0,-7 0-29,-3 0 1,4 0-1,-1 0 1,-1 2-10,2 3 1,-3-1 0,5 6-1,0 0 5,1-1 1,-5-3-1,6 6-48,2 2 0,2-5 22,2 3 0,2-6 1,4 3-5,6-1 1,3-2 0,3-6 0,-1 0 0,1 0 0,-1 2 0,1 2 17,-1 2 1,0 1-8,1-1 1,-3-2-13,-3 8 1,-4-6-1,-8 5 1,-2-1 0,-4 2 8,-6-7 0,-3-1 0,-3 0 0,1 2-30,0-2 1,-1-2-1,1-2 1,-1 0-85,1 0 0,-1 0 0,1 0-174,-1 0 277,9 0 0,-7 0 0,6 0 0</inkml:trace>
  <inkml:trace contextRef="#ctx0" brushRef="#br0" timeOffset="7955">3127 1607 6615,'2'16'-325,"2"-3"333,2-1 0,-1 0 36,-5 5 1,6 1-22,0-1 1,6 0-20,-6 1 0,1-6-44,-1-1 52,-4-7-68,6 4 0,-8-16 42,0-4 0,0-3 0,0-3-13,0 1 0,0 5 0,0 1 1,2-1 28,4 2 0,-2-3 0,5 5 0,1 0-1,0 0 1,1-3-1,7 5 52,-1 2 1,-5 2 0,-1 2-15,3 0 0,2 0 1,1 0-1,-1 2-24,-5 4 1,5-2 0,-5 6 0,5-1-17,1 1 0,-5 0 0,0 3 0,-1-1-8,-1 1 1,-2-3-1,-8 2 1,2-1 9,4-1 1,-5 6-23,5-5 1,-6-3 28,-6-2 0,3 2 0,-9-3 2,-2-1 0,7-4 0,-1-4 0,2-3 22,0-3 0,-2 4 0,5-5-20,-3-3 0,0-2 0,6-1-10,0 0 1,8-1 0,1 1-36,1-1 1,6 6 0,-5 1-1,5-3 0,1 6 0,1 3 1,-1 3 6,1 2 1,-1 0-1,1 0 3,-1 0 0,0 0 0,1 0 0,-3 2 17,-3 3 0,-2-1 0,-6 8-19,2 2 1,1-5 0,-3 3-67,2 2 0,0 1 1,-6 3-30,0-1 120,0-7 0,0 5 0,0-5 0</inkml:trace>
  <inkml:trace contextRef="#ctx0" brushRef="#br0" timeOffset="8215">3913 1590 7371,'10'7'-673,"-5"5"1,-3 4 678,-2 1 0,0 1 1,0-1 40,0 1 1,0-7-1,0 1-89,0 1 0,0-3 42,0 2 0,0-1 0,0 7 0</inkml:trace>
  <inkml:trace contextRef="#ctx0" brushRef="#br0" timeOffset="8394">3808 1415 7569,'0'-10'-911,"0"-5"1,2 13 910,4-4 0,-4-4 0,6 1 0</inkml:trace>
  <inkml:trace contextRef="#ctx0" brushRef="#br0" timeOffset="8802">3791 1450 7832,'0'-10'-1549,"0"3"1549,0 7 0,0-8 0,0-2 0</inkml:trace>
  <inkml:trace contextRef="#ctx0" brushRef="#br0" timeOffset="9281">4157 1240 6475,'0'18'-3,"0"-1"0,2-5 1,2 0-1,2 1 29,-2 3 0,0 1 1,0 3-1,2 1-10,-3 2 1,-1 1 0,-2-5-1,0 2 8,0 3 0,6-1 1,0-6-1,-2 1-26,-2-1 1,-2 1-1,0-1 1,2 1-74,4-1 0,-4-5 1,3-1-3,-3 3 0,0-6 1,2 0-99,2-1 0,0-3 175,-6 8 0,7-8 0,3 3 0</inkml:trace>
  <inkml:trace contextRef="#ctx0" brushRef="#br0" timeOffset="9726">4384 1188 6504,'0'12'51,"0"-1"0,2 3-12,4 1 0,-4 3 0,4-1 1,-4 1-29,-2-1 1,0 7 0,2-1 0,2 0 13,2 2 0,-1-5 0,-5 5 0,0-2-15,0 1 1,2-1 0,2-4 0,2 3-12,-2 1 1,-2 0 0,-2-5 0,0-1-82,0 1 0,2-7 1,2 1-1,1 1-45,-1 3 1,0 1-53,2 1 0,-2-3 179,8-3 0,-1 4 0,7-7 0</inkml:trace>
  <inkml:trace contextRef="#ctx0" brushRef="#br0" timeOffset="10131">4664 1677 7569,'12'0'-288,"-1"0"1,-5 0-1,6 0 1,-1 2 184,-1 4 1,5-4 133,-3 4 1,4-4 20,1-2 0,-5 0-18,-1 0 0,-7-2 0,4-2-24,0-2 1,-6-2 0,4 2-47,-4-5 0,-2 1 40,0-2 1,-8 3 5,-4-3 0,2 4 0,-1 8 0,-3 0 1,4 0 0,-1 0 37,-3 0 1,-1 8 0,-1 4-28,5 3 1,3-3-1,8-1 1,0 3-25,0 2 1,0-5 0,0 1 0,0 1 6,0 3 0,8-4 0,1-1 1,3 1-55,0-2 0,1 5 0,8-5 0,3-1 50,-3-3 0,6 4 0,0 0 0</inkml:trace>
  <inkml:trace contextRef="#ctx0" brushRef="#br0" timeOffset="11260">4088 1415 7569,'9'0'-306,"7"0"0,-7 0 0,9 0 0,-1-2 0,1-2 331,-1-2 0,1 1 1,1 5-1,3-2 14,1-4 1,6 4 0,-4-4-1,0 4-14,1 2 1,5-2 0,-2-2-1,2-1-3,-2 1 1,2 2 0,-6 2-1,0 0 12,1 0 0,-3 0 0,-6 0 0,1 0-176,-1 0 1,-5 0 141,0 0 0,-1 7 0,7 3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49.9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28 5811,'12'-6'11,"-1"0"0,1 0-2,5 6 0,-5 0 23,0 0 0,-7 0-10,7 0 0,-6 0 0,5 0-4,3 0 0,-4 0 1,1 0-1,3 0-6,2 0 0,-5 0 1,1 0-1,3 0 7,7 0 1,-3 0-1,4 0 1,-3 0-1,-3 0 1,1 0 0,-1 0 0,1 0-2,-1 0 1,1 0-1,-1 0 1,0 0-13,1 0 1,-1 0 0,1 0 0,-1 0-4,1 0 0,-1 0 0,1 0-14,-1 0 1,1 0 0,-1 0-15,1 0 1,-7 0-22,1 0-12,0 0 0,5 0 24,0 0 0,-5 0-179,0 0 213,-1 0 0,7 0 0,-1 0 0</inkml:trace>
  <inkml:trace contextRef="#ctx0" brushRef="#br0" timeOffset="540">682 1 6547,'-10'0'-279,"3"0"1,7 2 277,0 4 0,1-4 1,3 5 43,2 1 1,0-4-31,-6 8 1,6-7-1,2 5 18,1-2 0,-3 4 1,6-5-27,1 3 1,-3-6 0,0 4 0,-1-3-2,1 1 1,-6 2 0,4-4 0,-2 4-18,-1 1 0,3-5 1,-4 4 1,2 0 1,2-4 7,-3 7 1,-1-5 24,8 6 12,-8-8-2,4 11 0,-8-11 0,-2 6 30,-4-2 0,-4 5 0,-7-3-41,-1 0 0,3 5 0,1-3 0,2 1-4,-1-1 1,-3 5-1,-3-1 1,-2 5 38,-3 1-56,1 5 0,6 0 0,-1 8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51.6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92 5762,'17'0'14,"-5"0"50,0 0 1,-1 0-28,7 0 0,-1 0 1,1 0-18,-1 0 1,-5 0 0,-1 0-10,3 0 0,2-5 1,1-1-1,0 2 1,1 2 0,5 2 0,0 0 1,-1-2 7,-3-4 0,5 4 0,-1-4 0,-2 5-5,-1 1 1,3-2 0,0-2-1,-2-2-14,-1 2 1,-1 2 0,3 2 0,1 0-5,-2 0 1,-1 0 0,-3 0 6,1 0 0,-1 0 0,1 0-27,-1 0 1,0 0 15,1 0 1,-1 0-11,1 0 1,-1 0-11,1 0 1,-1 0-62,1 0 21,-1 0-90,1 0 157,-9 0 0,-1 0 0,-8 0 0</inkml:trace>
  <inkml:trace contextRef="#ctx0" brushRef="#br0" timeOffset="383">787 18 6669,'-10'-10'-550,"2"2"575,8 8 9,0 0 0,0 8-36,8-6 0,2 14 19,7-5 1,-5-3 0,-2 0 0,-1-2-2,1-1 1,-6 3 0,4-2-5,-1 6 0,-5-3 1,4 3-13,-4 2 0,-2 1 1,-2 3-7,-4-1 1,-3 0 0,-11 1 0,-3-1-19,-6 1 1,-10 5 23,-2 0 0,-15 8 0,2-3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53.4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40 5742,'-10'2'0,"5"4"0,1-4 128,-2 4-40,4-4-37,-6-2 2,8-8-37,0 6 0,2-6-6,4 8 0,-2 0 8,8 0 1,-7 0 2,7 0 1,0 0 0,5 0-15,1 0 1,-1 0 0,1 0-1,-1 0-3,0 0 1,7 0-1,1 0 1,2 0-7,4 0 0,0 0 1,0 0-1,-2 2 0,2 4 0,-3-4 1,-1 4-1,0-4 2,0-2 1,-4 0 0,5 0-1,-3 0 9,-4 0 1,-1 0 0,-3 0-1,2 0-3,5 0 1,-5 0 0,4 0 0,-3 0-7,-3 0 1,-5 0 0,0 0 0,1 0-4,3 0 0,1 0 1,1 0 5,-1 0 0,0 0-38,1 0 1,-6 0-49,-1 0-84,-7 0-18,4 0 185,-8 0 0,8 0 0,1 0 0</inkml:trace>
  <inkml:trace contextRef="#ctx0" brushRef="#br0" timeOffset="487">856 1 7569,'0'9'-1521,"0"-1"1495,0-8 1,2 0-4,4 0 39,3 0 0,3 6 13,0 0 1,-8 1 0,3-3-8,1 2 1,-6 2 0,6-4 0,-2 4-15,0 1 0,5-3 0,-3 6-7,2 1 0,-5-5 1,5 0-10,-2 0 0,4-5 3,-7 9 27,1 0 1,-6 5 18,0 1 1,-8-7-18,-3 1 0,-5-2 0,-1 3 0,-1-1-34,1 2 0,-1-5 0,1 3 0,-1 1-66,1 3 82,7 1 0,-13 9 0,4 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4:57.9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55 0 6534,'-5'12'10,"-1"0"0,-2-7 1,4 7 6,-2 2 1,-5 1-1,3 3-21,-2-1 0,4-1 0,-5-3 1,-1-1-12,2 1 0,-5 3 0,3 1 0,-3 1 10,-3-1 1,1 1 0,-1-1 0,1 1 10,-1-1 0,-5 3 0,0 1 0,1 2-5,3-1 1,0 3-1,-3-2 1,-1 0-1,2 3 0,-5-5 0,1 6 0,0-2-3,0-3 1,-4 3 0,3-2 0,-1-1-4,-4-3 0,4 4 1,-2 1-1,0-3 14,2-2 0,-6 5 0,6-1 0,-1 0 7,5 2 0,-2-5 0,0 5 0,-1-2-7,1 1 0,2 1 0,5-4 0,-1 2-6,-4-1 1,3 3 0,-5 0 0,2 0-1,0 1 0,-3 3 0,5-6 0,-2 0 31,1 3 0,-3-5 0,0 6 1,0-2-27,-1-3 1,-3 3 0,6-2 0,2 1 11,1 1 0,3-6 1,-1 4-1,1-3-4,-1-3 0,3 1 0,1-1 0,5 1 3,1-1 1,-4-5 0,4-1 0,-1 1 34,-5-2 1,4 3 0,1-5 106,1 2-92,-6-6 0,7 5-321,-5-3 0,4-6 0,10 2 252,4-6 0,4-17 0,7 2 0</inkml:trace>
  <inkml:trace contextRef="#ctx0" brushRef="#br0" timeOffset="1143">2586 123 6592,'11'0'62,"1"0"0,0 0 1,5 2-67,0 3 1,1-3 0,-1 6-1,1-2 13,-1 0 0,7 5 0,-1-3 0,0 2-23,2 3 0,-3-3 0,7 2 0,2 1 11,2 3 1,0-4-1,-2-1 1,-2 3 9,2 1 1,0 3 0,2-1 0,-2 1-1,0-1 1,12 3 0,-8 1 0,2 2-3,0-2 0,-3 5 1,3-3-1,2 0 11,2 3 0,13-5 0,-1 6 0,1 0 13,0 0 0,-1-3 0,1 3 1,2 0-16,3 0 0,1-4 1,-2 7 104,6 1-108,-4-6 0,14 6 1,-4-8-1,1 0 12,1 3 0,0-5 0,0 8 0,0 0 0,-4-2 1,-4 4 0,2-5 0,-4-1-6,-2 0 1,2 4 0,-8-5-1,-3-1-5,-1 2 1,-1-6 0,-3 5 0,-5-5 0,-4-1 0,4 5 0,-1 0 1,-3-2-3,-6-1 1,2-3 0,-4 1 0,2-1-13,-1 1 1,3-3 0,-6-1 0,2-2 5,0 1 0,-8 1 0,4-1 0,-1-1-21,-1 1 0,0-5 0,-7 0 1,-3-2 2,-1 0 1,0 5-66,5-5 1,-5 6-224,-1-6 24,-7-1 276,4-5 0,-8 0 0,0 0 0</inkml:trace>
  <inkml:trace contextRef="#ctx0" brushRef="#br0" timeOffset="3005">1014 1607 6842,'0'10'-972,"0"5"1002,0-13 0,-6 8 25,0-4 1,-7-4-51,1 4 1,2-5 0,1 1 21,1 4 0,-6-2-12,3 8 0,3-6 0,0 3 27,0-1 0,6 0-33,-4-2 1,3 1 0,-1 7 2,-2-2 0,-6-1 1,5 5-12,-3-5 1,4 5 5,-6-4 1,1 3-8,-7 3 0,1-1 0,-1 1 0,1-3-14,-1-3 0,7 3 0,-1-3 4,-1 3 1,-1 3 0,0-3 0,5-1 6,1-2 0,-6-1 0,5 7 17,-1-1 0,-4-5 1,7-3-1,-1 1 37,0 0 0,-6 2-38,3 5 1,-5-1 0,1-3 3,3-1 1,-1-6 0,5 3 10,-2-1 0,4 4 0,-5-5-3,-3 3 0,4-4 9,-1 6 1,1-7 0,-4 5-18,3-2 1,-1 5 0,-5-3 9,-1 0 0,7 3 0,-1-5-1,-2 2 1,-1 0-1,-1 3 1,3-3 30,1-2 1,6-1-20,-5-1 0,-1 2-19,-6 4 0,9-3 7,3-3 1,-2-2-126,2 8 0,-1-8 0,3 3-370,-2 1 469,0-6 0,6 6 0,0-8 0</inkml:trace>
  <inkml:trace contextRef="#ctx0" brushRef="#br0" timeOffset="4400">1 2306 6354,'0'-10'122,"0"2"0,2 8 26,4 0-107,-4 0 0,5 8-60,-7 4 0,0 3 17,0 3 0,-2-1 1,-1 1-25,-3-1 0,0-5 6,6-1 1,0 1 11,0 5 0,0-5 9,0 0 0,0-7-5,0 7 47,8-8 0,-6 6 13,3-4-5,-3-5 1,0 7 0,2-6-20,2 4 1,2-4-4,-2 4 0,-3-4 0,9-2 18,2 0 1,-5 0 0,3 0-5,2 0 1,1 0-1,3 0-7,-1 0 1,1 0 0,-1 0-18,0 0 1,7 0 0,-1 0 0,-2 0 3,-1 0 1,-3 0-1,1 0 1,-1 0-70,1 0 0,5 0 1,0 0-1,0 0 46,3 0 0,1 0 0,8 0 0</inkml:trace>
  <inkml:trace contextRef="#ctx0" brushRef="#br0" timeOffset="5463">5939 1520 6312,'0'-10'215,"0"2"-116,0 8 0,6 2-44,-1 4 1,1-2 0,-4 6-11,4-3 1,-4 7 0,6-4-19,-1-1 0,-3 7 0,8-4-27,2 3 0,-5-3 0,3-1-16,1 3 1,-3-4-1,2-1 1,-1 1 7,-1 0 1,4-4 0,-7 3 0,1 1 7,0 0 0,4-4 0,-5 3-13,3-1 0,-6 6 15,2-3 1,2-1 79,-3 2-17,1-9 1,-6 7 0,-2-6-17,-4 2 0,-3 0-31,-9-6 0,1 5 0,-1 1 14,1-2 0,-1 0 1,1 0-1,0 2-25,-1-2 0,1 3 0,-1 1-7,1 2 0,-1-4 0,-1 3 1,-3 1-1,-1 0-9,2 3 1,1-3 0,3 2-307,-1 1 0,1 3 315,0 1 0,-1 1 0,1-1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56.4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45 5935,'18'-8'-3,"-7"6"1,1-4 9,2 4 1,1 2 0,3 0 12,-1 0 1,1 0-1,-1-2 1,1-1 5,-1-3 0,0 0 1,1 6-1,-1-2 2,1-4 0,-1 4 0,3-4 1,1 2-18,2-1 1,6 3 0,-3-4 0,-1 4-19,0 2 1,0 0 0,-3 0 0,1 0-28,-2 0 1,-1 0-1,-3 0 30,1 0 1,-1 0 0,1 0 0,-1 0-11,1 0 1,-1 0 0,0 0 6,1 0 1,-1 0 0,1 0-13,-1 0 1,1 0 0,-1 0-6,1 0 0,-7 0-49,1 0 1,-6 0 72,5 0 0,1 0 0,6 0 0</inkml:trace>
  <inkml:trace contextRef="#ctx0" brushRef="#br0" timeOffset="417">839 0 6384,'11'2'-235,"-1"4"227,-2 6 0,5-3 24,-1 3 0,2-6 0,-1 4-10,-1-3 0,-1 7 0,7-4 7,-1-1 0,-1 1 1,-3-6-1,-1 2 3,2-2 0,-5 0 0,3-1 9,2 3 1,-5 2-21,3-2 0,-8-2 1,0 5 1,-8-1 1,-6 0 0,-7-2 0,-1 3-33,1 1 0,-8 6 1,-5-5-1,-3 5 25,-1 1 0,-1 8 0,0 3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55.1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228 5754,'-10'0'258,"2"0"-215,8 0-23,0 0 1,8 0 0,4 0-9,3 0 0,3 0 1,-1 0-8,1 0 1,-1 0-1,1 0 1,1 0 0,2 0 0,3 0 0,7 0 0,-2 0 1,4 0-3,2 0 1,0 0-1,1-2 1,3-2 2,2-2 1,0 0-1,-6 6 1,-2 0-1,-4 0 0,2 0 0,-6-2 0,0-1-4,1-3 1,-3 0 0,-6 6 2,1 0 1,-1 0 0,1 0-19,-1 0 0,-5-6 9,-1 0 0,-1-2 0,4 5-5,-3-3-2,-7 0-136,4 6-129,-8 0 275,0 0 0,0 0 0</inkml:trace>
  <inkml:trace contextRef="#ctx0" brushRef="#br0" timeOffset="414">856 1 5934,'12'2'87,"-1"4"0,1-3-69,5 9 1,-1-6-1,-2 4-14,-3-3 1,-5 7 2,6-2 1,-8-3 0,3 1-1,-1 0 16,0-1 0,0-3-1,-6 6 1,0-6-2,0 5 0,0 1 1,0 5 0,-6-5 1,-2-2-1,-2-1-9,-3 1 1,-3-4 0,-1 6-1,-1-1-32,1-1 1,0 6-1,-3-5 1,-1 7 18,-3 5 0,-7 4 0,4 8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7:59.0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227 7397,'-11'0'-1350,"1"-2"1188,2-4 295,2 4-56,6-5 1,0 5-38,0-4 48,0 4-128,0-6 0,8 8 29,4 0 1,-2 0 0,1 0 12,3 0 1,1 0 0,3 0 0,-1 0-4,1 0 0,1 0 0,2 0 0,5 0 1,1 0 1,-4 0-1,4 0 1,0 0-3,1 0 1,-1 0-1,4 0 1,-4 0-5,-2 0 0,0 0 0,-3 0 0,3 0 4,2 0 0,-4 0 1,7 0-1,-1 0 1,-2 0 1,6 0 0,-6 0 0,2 0 0,0 0 0,-7 0 0,3 0 0,-2 0 0,0 0 1,-5 0 0,-7 0 0,3-2 13,2-4 0,-5 4 0,1-5 54,1-1 1,-3 6-49,2-4 0,-1-2-8,7 3 0,-1-1-45,1 6-5,-1 0-140,1 0-168,-9 0 346,-1 0 0,-8 0 0,-8 0 0,-1 0 0</inkml:trace>
  <inkml:trace contextRef="#ctx0" brushRef="#br0" timeOffset="428">961 0 7569,'0'10'-1421,"2"-1"1386,4-3 1,-2-4 46,7 4 1,-5-4 0,4 0 0,-1 2 2,1 2 0,-4-1 0,4-3 0,-1 2-19,1 2 1,-4 2 0,6-4 0,1 2 1,-3 5 0,0-3 3,-3 2 6,-1-6-23,2 11 15,-6-5 1,6 7 0,-8 1 1,-6-7-1,-2-1 1,0 0 15,0-1 0,-5 3 1,1 4-1,-3-3-8,-3-1 0,1-1 1,-3 7-1,1-1-34,2 1 0,-11 5 26,11 0 0,-12 8 0,2-3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8:26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97 7099,'8'-10'-161,"-4"2"187,8 8 1,-6 0 0,3 2 0,1 2 38,0 2 1,-1 2 0,5-2 0,-2 3-38,1 1 1,3 6 0,1-5-1,1 5-11,-1 1 1,1 1 0,-1-1 0,-1 1 17,-5-1 0,5 6 0,-5 1 0,3-3-159,-2-2 0,1-7 0,-5 0 0,2-1-280,3-1 0,-3 4 404,2-9 0,-1 9 0,7-4 0</inkml:trace>
  <inkml:trace contextRef="#ctx0" brushRef="#br0" timeOffset="375">647 157 7413,'0'-10'-1121,"0"5"1164,0 10 1,-6-1-1,-2 6 1,0 0 10,1-1 0,-7 3-3,2 6 1,3-1-1,-3 1 1,0-1-1,1 0-10,-1 1 0,2 5 0,-3 0 0,1-1-38,-1-3 1,3 5 0,-2-1 0,1 0-31,1 2 1,-4-5 0,8 3 0,1-4-14,-3-1 1,6-1 0,-6 1 0,2-1-219,1 1 1,-1-7 257,6 1 0,0 0 0,0 5 0</inkml:trace>
  <inkml:trace contextRef="#ctx0" brushRef="#br0" timeOffset="971">996 506 7383,'0'-17'-605,"-2"5"1,-4 3 684,-5 1 0,-5 0 0,-1 4-15,-1-2 1,1 1 0,-1 5 0,1 0 15,-1 0 0,7 0 0,-1 0 0,-4 2-19,-5 3 0,2-1 0,-5 8 0,5 1-31,2 3 0,-7 1 0,3 1 0,3-3-25,5-3 0,3 4 1,-2-5-1,7 5 6,3 1 0,2-5 0,0 0-40,0 1 1,7 1-1,5-3 1,4-5 16,1-4 1,1 4 0,-1 0-46,1-2 1,-1-2 0,0-4 0,1-2-10,-1-2 1,1-8 0,-1 3-1,-1-5 59,-5-1 0,3-1 0,-6 3 0,2 1 28,3 3 0,-5-1 190,-2-6 0,-2 3 126,1 3-239,-3 4 1,6 10-86,-8 4 0,0 4 1,0 7-136,0 1 0,0-1 0,0 1 27,0-1 0,6-5 0,2-2 0,1-1 94,5 1 0,1-6 0,3 4 0</inkml:trace>
  <inkml:trace contextRef="#ctx0" brushRef="#br0" timeOffset="1868">1206 611 6849,'1'10'-558,"3"-2"617,2-1 1,0-3 0,-4 6 99,4-2-125,-4-2 0,13-6-30,-3 0 1,-2-6 0,-1-2 11,-1-2 1,4-1 0,-5-7-7,3 1 0,-6-1 1,2 1-1,-4-1-14,-2 1 1,0 5-1,0 1 1,0-3 7,0-1 0,0 3 0,-2 2 1,-2 0-44,-2 1 0,-7 3 45,1-6 1,-4 8 0,-1-1 28,-1 3 1,3 4 0,1 2-12,3 1 1,7 3-1,-2-2-21,4 6 0,2-3-9,0 3 0,6-6 1,2 3-1,1-1-5,5-4 1,1-2 0,3-2 0,-1 0-11,1 0 0,-1 0 0,1 0-13,-1 0 30,8-8 1,-5 6 0,3-5 0,-3 1 8,-3 0 0,0-2 1,1 4-1,-1-2 98,1 3 0,-1 1-20,1 2 1,-1 0-60,1 0 1,-9 2-26,-3 3 1,-2-1 0,0 8-1,2 1 1,0 3 0,-6 1 9,0 1 0,0-6 0,0-1-6,0 3 1,0 1 0,0 3 1,0-1 0,0 1-4,0-1 1,0-5 0,2-2-3,3-3 1,-1-1 0,6-4 0,0 2-14,-1 2 1,3 0 0,6-6-26,-1 0 1,0-8 0,1-2 20,-1 0 1,1-3-1,-3 5 1,-1-2 8,-2-3 0,-7 3 1,5-2-1,0 1 2,0 1 0,-7-5 1,5 3 25,0-4 1,-6 5 36,4-1 0,-6 2 49,-6-1 0,2 3-73,-8 8 1,7 2-31,-7 4 1,8-2 0,-2 7-24,4 3 0,2 1 0,2 3 1,4-1 0,-2-1 0,6-3 0,-1-3-61,1-2 1,-4 4-1,5-7 1,1 1-334,-2 2 1,5-6 413,-3 4 0,3-4 0,3-2 0</inkml:trace>
  <inkml:trace contextRef="#ctx0" brushRef="#br0" timeOffset="2034">1887 279 7569,'0'-17'-1488,"0"7"1280,0 3 208,0 7 0,-8 7 0,-2 3 0</inkml:trace>
  <inkml:trace contextRef="#ctx0" brushRef="#br0" timeOffset="2813">2498 541 7449,'-6'-11'-402,"-2"1"1,-1 2 360,-5 4 0,4-3 0,-1 1 0,-3 2 124,-1 2 0,-3 2 0,1 0 0,-1 0-4,1 0 1,-1 0-1,1 0 1,-1 0-19,1 0 0,-1 6 0,1 2 0,-1-1-6,1 1 1,1 6-1,3-3-14,1 5 1,8 1-1,-1 1 1,3-1-60,2 1 1,2-1 0,3 1-45,7-1 0,4-1 0,1-3 41,0-1 0,1-8 0,-1 2 0,1-4 16,-1-2 0,1 0 0,-1 0-9,1 0 0,-1-8 0,1-4-108,-1-3 0,-5-3 1,-1 1-1,1-1 112,-2 1 1,3 5 0,-7 0 172,-2-1 26,-2-3-162,-2-1 0,-2 7 1,-2 6 57,-2 8 1,0 0-21,6 8 0,0-1 0,0 7-38,0-1 0,0-5 0,2-2 0,4-1-51,6 1 1,1-4 0,1 4-1,-2-3-195,1-3 0,9-2 0,1 0-472,-2 4 691,6-4 0,1-2 0,7-10 0</inkml:trace>
  <inkml:trace contextRef="#ctx0" brushRef="#br0" timeOffset="3459">2690 70 6780,'10'17'54,"-5"1"1,3-7-1,-2 1 1,0 2-20,2 1 0,-6 5 1,5 1-1,-1 2-18,0-1 25,0 5 4,2-8-103,-6 6 59,13 1 1,-13-7-1,4 6 1,-2-1-23,2-1 1,-5 0-1,5-5 1,-4-1-26,-2 0 0,0-5 0,0 0-93,0 1 60,0-5 86,0 0 1,0-10 0,0-4-2,0-6 1,0 3-1,0-3 1,2 0 0,4 3 1,-2-7 0,8 7-2,1-1 0,-3-4 0,1 8 8,3 3 1,2 1 0,1 2 1,0 0 0,1 0 0,-1 2 0,1 1 6,-1 3 1,-5 6 0,0-4 0,1-1-20,3 1 1,-1 6 0,-1-5 0,-4 3-6,-3 0 0,5-1 1,-6 7-1,-2-1 1,-4 1 0,-4-1 12,-2 1 0,-8-7 1,3-1-1,-5-2 30,-1-4 1,-3 3 0,-1-1-1,-2-2 17,1-2 1,1-2-1,0 0-53,-3 0 1,1 0-1,6 0 1,1-2-67,4-4 1,-1 2 0,7-7-67,2-3 1,2-1 0,2-3-680,0 1 805,0-1 0,0-7 0,0-2 0</inkml:trace>
  <inkml:trace contextRef="#ctx0" brushRef="#br0" timeOffset="3822">3127 17 7569,'0'-9'-944,"7"1"786,-5 8 188,6 0 68,-8 0 0,2 6 0,2 2-11,2 1 1,1 3 0,-3 5 0,2 1-18,-2-1 0,0 1 1,0 1-1,2 3 89,-3 1-79,7 0-143,-8 2 128,6-5 11,0 13-18,-6-14-81,5 14 0,-1-12 31,0 9 1,2-7 0,-4 4-1,1-2-3,-1-3 1,4-3 0,-2-2-1,-2 1-128,-2-1 0,4 1-126,-1-1 1,1 1-454,-6-1 702,0-7 0,8 5 0,2-5 0</inkml:trace>
  <inkml:trace contextRef="#ctx0" brushRef="#br0" timeOffset="4250">3581 524 7569,'17'0'-175,"1"0"-180,-1 0 0,-7-2 1,-2-2 340,-1-2 0,1-1 0,6 3 1,-5-4 55,-1-2 0,4 4 0,-5-5 56,3-3 1,-6-1-48,2-3 1,-4 1 0,-4 1-17,-4 5 0,-2 1 1,-5 6-1,1-2-25,-2 2 0,-1 2 0,-2 2 17,-1 0 0,1 0 0,-1 0-17,1 0 0,-1 6 0,1 2 1,1 2 16,5 3 1,-5 3-1,6 1 1,1 1 0,-5-1 1,8 1-19,2-1 0,2 0 0,2 1-54,0-1 1,6 1-1,2-3 1,2-1-65,3-2 1,3-7 0,1 5 0,1-2-104,-1-4 0,6-2 0,1-2 211,-3 0 0,6 7 0,0 3 0</inkml:trace>
  <inkml:trace contextRef="#ctx0" brushRef="#br0" timeOffset="4742">4244 332 7455,'-2'-16'-400,"-3"5"1,1-3 443,-8 8 1,0 0-20,-5 6 1,5 0 0,1 0 6,-3 0 0,-1 2 0,-3 2-15,1 2 0,5 6 0,2-5 0,1 1-21,-1 0 1,6 6 0,-4-3-17,0 5 1,6-5 0,-3 1 11,3 2 1,4-5 0,3 1 12,7-2 1,-2 3 0,1-5 0,3-2 5,2-2 1,1 4 0,1 0 27,-1-2 0,0-2 0,1-1-32,-1 5 0,-1-2 1,-3 6-10,-1-2 1,-8 5-22,2-1 0,-4-2 16,-2 1 1,-2-5 0,-4 4-1,-6-2 1,-3-3-1,-3-3 2,1 4 0,-1-4 0,1 4-315,0-4 0,-1-2-127,1 0 447,-1 0 0,1-8 0,-1-2 0</inkml:trace>
  <inkml:trace contextRef="#ctx0" brushRef="#br0" timeOffset="5080">4122 332 7418,'-8'10'-557,"6"-1"1,-3-3 626,3 6 0,-4-3 0,0 3 0,0 0-14,-2-3 1,4 7-1,-5-4 3,1 3 1,-6 3 0,5-1-9,-1 0 0,-4-5 0,7 0 0,-1 1-21,0 3 1,-3 1-1,3-1 1,0-3 17,0-1 1,0 0 0,5 5-51,-3 1 0,-6-1-452,6 1 454,-7-1 0,3 1 0,-7-1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8:21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62 7569,'8'-10'-1643,"-6"3"1606,6-1-26,-8 6 122,0-6 50,0 8 16,0 0-55,0-8 11,0 6-22,8-5 1,-6 5 76,3-4 41,-3 4 0,4-8 172,0 4-28,0 4-216,-6-5-115,0 7 0,0 2-25,0 3 0,2 5 1,2 8-1,1-1 33,-1 1 1,0 1-1,0 2 1,2 4-1,-2 3 0,-2 1 0,-2 4 0,0-2-6,0-2 1,6-2 0,-1 4 0,-1-4-160,-2-1 0,-2-1 0,0-4 38,0 2 0,0 1 0,0-7-354,0 1 483,0-9 0,0-9 0,0-9 0</inkml:trace>
  <inkml:trace contextRef="#ctx0" brushRef="#br0" timeOffset="797">35 245 7287,'0'-10'-264,"8"-6"1,2 7 288,7-9 1,-5 8-1,0 3 7,1-1 0,3 4 0,1-6 1,1 3 6,-1 3 0,1-4 1,1 2-1,2 2 10,3 2 1,1 2 0,-4 0 0,4-2-21,3-4 1,-1 5-1,4-5 1,-4 4-91,-2 2 1,0 2-1,-3 2 1,1 1 26,-2-1 0,-3 6 0,-5 0 0,-3 1-26,-2 1 1,-2 0 0,-6 5 0,0 1 37,0-1 1,0 1 0,0-1 0,-2 0 1,-4 1 0,-4-1 0,-7 1 0,-1-3 15,1-3 0,-3 4 0,-1-5 0,-2 3 10,1-3 1,-3 5 0,0-6 0,-2-1 14,-4-3 1,6 2-1,-1-2 1,3-2-25,0-2 0,-1 3 1,7 1 45,0-2 0,-1-2 0,1-2 0,-1 0-2,1 0-18,-1 0 12,1 0-23,-1 0 1,7 0 8,-1 0-76,8 0 36,-4 0-10,8 0 118,0 0 1,8 0-59,4 0 0,3 6 0,3 0 1,-1-1-2,1 3 1,-1-6 0,3 6 0,1-2 8,2 0 1,0 5 0,-5-3 97,-1 2 1,7-6-78,-1 1-67,0 5 0,1-6 13,-1 8 1,0-9-1,-4 5 1,3-2-15,1 0 0,0 6 0,-5-7 70,-1-1-438,1 6 183,-1-8 75,-7 6 0,4-6-163,-9 3 11,9-3 208,-12 6 1,8-8-96,-5 0 158,-3 8 0,14-6 0,-6 6 0</inkml:trace>
  <inkml:trace contextRef="#ctx0" brushRef="#br0" timeOffset="1392">1205 506 7569,'-1'-9'-466,"-5"3"1,-4-2-1,-7 2 581,-1 2-84,8 3 129,-5 1-123,5 0 1,-7 0 36,-1 0 50,1 0-73,-1 7 1,-7-5 131,6 6-140,-7 0 1,7-4 16,-4 7 1,3-5 33,-3 6 4,11-1-171,-3-1 156,5 6-36,0-7 0,3 3 46,7 0-24,0-1 0,0 7-226,0-1 63,0 1 0,7-9 71,-5 7 1,12-12 16,-8 7 0,7-7 0,-1 4 1,4-2-59,1 0 1,-5 0 0,-1-6 0,3 0-11,1 0 1,3 0 0,-1-2-1,1-4 27,-1-6 1,1-1 0,-3-1-19,-3 2 3,3 1 25,-13-7-27,14 1 23,-14-1 187,6 1 1,-8-1-171,7 9 193,-5-7-74,6 14 1,-8-13 105,0 3-112,0 4 0,2 0 1,2 10-31,2 4-19,0-4-64,-6 14 61,0-14 0,0 13-185,0-13-14,0 14 181,0-14-27,7 13-322,-5-13 141,14 14 7,-14-15 27,5 15 0,1-14-153,4 4 308,3-4 0,3-2 0,-1 0 0,1 7 0,-1 3 0</inkml:trace>
  <inkml:trace contextRef="#ctx0" brushRef="#br0" timeOffset="1870">1398 559 7569,'1'-16'-424,"5"5"0,-4 1 0,6 6 463,0-2 0,-4 0 146,7 6 1,-7 2-1,4 2 1,-2 4-176,0 2 1,-1-4 0,-3 5 28,4 3 1,-4 1-27,4 3 1,-4-1 0,0-1-1,2-3-112,2-1 1,-1-6 84,-5 5 0,0-5 53,0 6 0,0-10-25,0-2 0,0-2 0,2-8 1,2 1 3,2-1 0,0 4 0,-6-6-15,0-1 1,0-3 0,2-1-14,4-1 0,-3 3 0,7 1 0,0 5 9,0 1 1,-5 2 0,7 4-1,2-2-20,1-2 0,3 0 0,-1 6 0,1 0-27,-1 0 0,0 0 0,1 0 0,-1 0 35,1 0 0,5 0 0,0 0 0,-1 2 34,-3 4 1,-1-2 0,-3 8 0,-1-1-13,-3-1 0,-5 6 0,4-5-9,-2 5 0,-3 1 0,-5 1-36,0-1 1,0-5 0,-1-2-484,-5-3 519,4 7 0,-6-4 0,8 7 0</inkml:trace>
  <inkml:trace contextRef="#ctx0" brushRef="#br0" timeOffset="2254">2410 541 7417,'10'-7'-279,"4"3"362,-8-8 1,-1 6-303,-5-5 1,-2 7 0,-3-2 269,-7 4 0,-4 2 0,-1 0 0,0 0 23,-1 0 0,1 0 1,-1 2-1,1 2-30,-1 2 0,1 5 0,-1-3 0,1 2-30,-1 3 0,1-3 1,1 2-1,3 1-58,1 3 1,8-5 0,-3 1 7,-1 2 0,6 1 1,-2 3-5,8-1 0,0-7 0,7-2 0,3-3-13,1 1 0,3 0 0,-1-6 0,1 0-48,-1 0 1,1 0 0,-1 0 0,1 0 36,-1 0 1,6-6 0,1-2 0,-3-1 2,-2-5 0,-1-1 0,-3-3 0,-1 1 61,-2-1 0,-1 1 0,7-8 0,-1-3 0</inkml:trace>
  <inkml:trace contextRef="#ctx0" brushRef="#br0" timeOffset="2605">2498 0 7569,'-12'0'-1279,"1"0"984,7 0 469,-4 0 132,0 0-270,6 8-10,-6-6 1,8 13 170,0-3-101,0 3 0,0-3-19,0 0-35,8-1 0,-6 7 1,6-1-1,-2 1 42,0-1 0,1 6 1,-3 1-1,2-1-22,-2 2 1,4-3 0,-3 5-1,-1-2-88,-2-4 1,4 1 0,0-1 0,-2 2 27,-2-1 1,-2-3 0,2 0 0,2 3-18,1 1 1,1 0-1,-6-5-15,0-1 1,0 1 0,0-1-75,0 1 0,0-7-300,0 1 119,0-8 0,2 4 77,4-8 0,-2-2 208,7-4 0,1-4 0,6-7 0</inkml:trace>
  <inkml:trace contextRef="#ctx0" brushRef="#br0" timeOffset="3012">2917 472 7569,'-18'0'-1240,"9"0"1285,-7 7 1,12-3-31,-7 8-5,7-8 5,-12 11 1,14-13 228,-5 14-185,-1-7 1,6 3 0,-4 0 11,4 1 0,2 3 0,2-1 10,4-3-229,-4-4 196,13-1-70,-5-5 1,8 8-1,-1-6 1,0 2-32,1-2 1,-6-2 0,-1-2 0,3-2 28,1-4 1,-3 2 0,0-6-1,-1 1 95,-1-1 0,5-2 1,-5-5-26,0-1 1,0 1-1,-7-1 11,3 1 0,-2-1-52,-10 1 1,-3 1 0,-9 5 0,1 5-9,-1 4 1,1 2 0,-1 2 0,-1 2-61,-4 2 1,9 5-1,-3-5 1,3 0-191,4 2 1,1 0-1,5 5 253,-2-1 0,0-1 0,6 7 0</inkml:trace>
  <inkml:trace contextRef="#ctx0" brushRef="#br0" timeOffset="3713">3127 489 7489,'11'-10'-234,"1"4"0,-2 6 0,1 6 246,-5 6 0,2-2 1,-2 1 42,-3 3 1,1 1-10,2 3 0,-4-1 0,4 1-89,-4-1 1,-2-5-54,0 0 133,0-1 0,-2-1-15,-4-4 1,4-6 5,-4-6 1,4 2-1,2-8-8,0-1 1,0-3 0,0-1-8,0-1 0,6 1 0,2 1 0,0 3-36,-1 1 1,5 6 0,-4-3-1,2 1 19,3 4 1,-3 2 0,2 2 0,1 0-12,3 0 1,-5 0-1,1 0 1,1 0 10,3 0 0,1 0 1,1 2 9,-1 4 0,1-2 0,-1 5 0,1-1-4,-1-4 0,-5 6 1,-2 1 4,-3 5 1,5 1-17,-6 1 0,0-1 1,-8-1-16,-4-5 1,2-1 20,-8-4 1,1-4 15,-7 4 0,7-4 181,-1-2 0,8-8-180,-2-4 1,10-3 0,4-3-25,2 1 0,-1 5 0,5 1 0,-2-1 0,1 0-19,3 1 0,1 5 1,1-4-1,-1 0 16,1 1 1,-1 5 0,0-2 0,1 4 12,-1 2 1,-5 0 0,0 0 0,1 0 1,3 0 0,1 0 1,-1 2-1,-3 4-1,-1 5 1,-6-1 0,4 2 0,-3 1-18,-3 3 0,-2 1 1,-2 1-1,0-1-208,0 1 1,-6-1 223,0 1 0,-15-1 0,2 1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8:32.9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01 53 6285,'-7'10'27,"3"3"11,-8-7 0,6 6 1,-5-4 20,-3 1 0,4-3 0,1 6 4,1 1 1,0-3 0,4 2-1,-3 1-33,-3 3 0,4-5 0,-4 1 0,1 2-20,-1 1 0,4 8 0,-4 1 1,1-1 12,-1 2 1,-2-3-1,-5 5 1,-1 0-8,1 0 1,-6-4 0,-1 6-1,3 1-8,2-3 1,-5 6 0,1-6 0,0 2 14,-2 0 1,5 0-1,-5 6 10,0 0-21,5 0 1,-7-6 0,6 0 6,-2 2-8,-9 2 0,11-4 1,-8 0 20,-2 3-16,6-7 0,-2 6 0,5-6 0,-1 0 9,2 0 0,7 1 1,2-5-1,-1 2-4,-3-1 1,5 3 0,-1-2 0,-2-1 11,-1-3 0,3 4 1,1 1-1,-3-3 3,-2-2 1,1 1 0,1-1 0,3 0 0,-3-3 1,4-2-1,1 3 1,-1-1 59,0-5 0,6 5-55,-1-5 0,1 3 0,0 0-42,-2-3 44,0-7-36,6 4-200,0-8-1612,0 0 1804,8 0 0,-6 0 0,6 0 0</inkml:trace>
  <inkml:trace contextRef="#ctx0" brushRef="#br0" timeOffset="1217">193 1782 6377,'0'12'257,"0"-1"1,0 3-218,0 1 0,0 3 0,0-1 1,0 1-7,0-1 0,0 1 1,0-1-1,0 1-63,0-1 0,0 1 0,0-1 0,2 1-2,3-1 0,-3-5 0,4-1-249,-4 3 1,0-4-47,4 1 326,-4-7 0,6 4 0,-8-8 0</inkml:trace>
  <inkml:trace contextRef="#ctx0" brushRef="#br0" timeOffset="1783">0 1852 7465,'2'-10'-662,"2"2"643,2 1 1,8 5 0,-3-6 62,5 0 1,3 6-1,3-4 1,1 4-44,-2 2 0,4 0 1,1 0-1,-1 0 27,0 0 0,6 0 1,-4 0-1,2 0 6,1 0 0,-1 0 1,6 0-1,-2 0-37,-4 0 1,2 0-1,-8 0 1,-2 0 3,-1 0 0,-3 6 0,1 2-4,-1 2 1,-1 1-1,-3 5 1,-3-2 27,-2-3 0,0 1 0,-5 5-28,3 1 1,0 5 0,-6 0 8,0-1 0,0-3 0,-2-3 1,-2-3-6,-2-1 0,-5-1 0,3 5 0,-2-2-14,-3-3 1,3-1 0,-2 3 0,-1-3 43,-3-2 1,-1 4 0,-1-7-6,1-1 0,-1 4 1,-1-2-1,-2-2-23,-3-2 1,1-2-1,4 2 1,-3 2 26,-1 1 0,0 1 1,3-6-1,-1 0-17,-2 0 0,-1 0 0,7 0-53,0 0 0,-1 0-277,1 0-51,-1 0 208,8 0 1,5 0-1,10 0 160,7 0 0,4-8 0,1-1 0</inkml:trace>
  <inkml:trace contextRef="#ctx0" brushRef="#br0" timeOffset="2133">874 1992 6619,'0'11'434,"0"1"-402,0 1 1,0-3 0,0 2 28,0 1 1,6 3 0,-1 1-152,-1 1 1,-2-7-501,-2 1 79,0-8 511,0 4 0,0 0 0,0 1 0</inkml:trace>
  <inkml:trace contextRef="#ctx0" brushRef="#br0" timeOffset="2305">944 1869 7569,'0'-11'-333,"0"-1"1,-6 0-211,0-5 108,0 7 435,-2 2 0,6 16 0,-5 2 0,7 7 0</inkml:trace>
  <inkml:trace contextRef="#ctx0" brushRef="#br0" timeOffset="2943">1398 1904 7569,'9'0'-55,"-1"0"-257,-8-8-19,0 7 0,-2-7 375,-4 8 1,-3 0 0,-9 0 3,1 0 0,-1 2 0,1 2 39,-1 1 0,1 7 0,-1-4-43,1 2 1,1-5 0,3 5-1,3 0-4,2-1 1,1-3-106,1 6 1,6-2 65,0 1 0,2 3 0,9-8-6,3-2 1,1-2 0,3-2-1,-1 0-15,1 0 1,-1 0 0,1 0 0,-1 0 11,1 0 0,-1 0 0,1 0 4,-1 0 1,1 1 0,-1 3-5,0 2 0,-5 0 0,0-6-5,1 0 1,-3 6 0,0 2 3,-2 1 1,-1-5 0,-3 4 6,2 0 1,0-4 17,-6 7 0,-2-5 1,-4 4-6,-6-3 0,3 5 1,-3-4 3,-2 2 0,-1-7 1,-3 3-7,1-4 0,1 0 0,3 2 0,1 2-10,-1-2 1,3-2 0,-2-2-20,-1 0-215,-3 0 1,1-2-344,3-4 578,4 4 0,8-14 0,0 7 0</inkml:trace>
  <inkml:trace contextRef="#ctx0" brushRef="#br0" timeOffset="3393">1974 1939 6698,'0'-11'-75,"0"-1"0,-2 8 107,-4-2 0,2 4 0,-7 2 19,-3 0 0,-1 0 0,-3 0-1,1 0 1,-1 6 0,1 0-1,-1 0 1,1 0 24,-1-1 1,7 7 0,-1-4-38,-2 1 0,1 3 0,1 6-21,6-1 1,4 1 0,2-1-14,0 0 0,0-5 1,2-2-1,2-1 0,2 1 1,8-6 0,-3 4 0,5-2-12,1-1 1,1 1 0,1-6 0,3 0-83,1 0 1,0 0-1,-5 0 1,-1 0-191,0 0 0,1 0 1,-1 0 278,1 0 0,-6 0 0,-1 0 0,-7-7 0,4-3 0</inkml:trace>
  <inkml:trace contextRef="#ctx0" brushRef="#br0" timeOffset="3831">2166 1974 7114,'12'0'-1008,"-1"0"1074,3 0 1,-4-6-1,1 0-5,3 3 0,1 1 0,3 2 0,-1 0-2,1 0 1,-1 0 0,1 0 0,-1 0-29,1 0 1,-1 0 0,1 0 21,-1 0 1,0 5 0,1 1-169,-1-2 1,-5 6 102,0 2 0,-8 3-26,1 3 1,-3-1 6,-2 0 1,-2-7 0,-3-2 59,-7 0 1,-4-6-1,-1 3 29,-1-3 0,7-2 150,-1 0-125,8 0 1,-3-7-22,7-5 1,0-4 0,1-1-55,5 0 1,-2 1-1,8 2-42,1 3 0,-3 5 0,2-6-106,1-1 1,3 3 0,1 0-136,1 3 1,-1 1 0,1 6 274,-1 0 0,1 0 0,-1 0 0</inkml:trace>
  <inkml:trace contextRef="#ctx0" brushRef="#br0" timeOffset="4280">2865 2009 6611,'7'10'91,"-3"-1"-72,8-3 0,-6-4 0,5 4-9,3-4 1,-4-2 0,1-2-25,3-4 0,-4 4 1,-1-5-29,-1-1 1,4-2 49,-6-7 0,-1 5-29,-5 0 0,0 6 0,-2-3 37,-3 1 0,-5 2 62,-8 6 1,1 2 0,-1 2-31,1 2 0,5 7 0,3-1-37,1 4 1,-4 1 0,6 1 0,3-1-20,1 0 1,4 1 0,3-1-3,7 1 0,4-7 1,1-1-1,0 0-42,1 0 1,-1-7-1,3 3 1,1-4-55,2-2 0,1 0 0,-7 0 0,1 0 49,-1 0 0,1 0 0,-1-2 0,-1-4 57,-5-5 0,3 1 0,-6-2 0,-1-1 0,1-3 0,-2-1 0,-6-3 0,0-3 0,8 4 0,1-6 0</inkml:trace>
  <inkml:trace contextRef="#ctx0" brushRef="#br0" timeOffset="4542">3231 1625 7286,'0'-10'-1201,"2"2"1057,4 8 381,-4 0 0,6 8 0,-8 4-136,0 3 0,0 9 1,0-1-1,0-2-39,0-1 0,6-1 0,1 2 0,1 3 6,0-3 1,0 4 0,-4 0-1,1 1-52,-1-1 0,4 0 0,-2-4 0,0 3-108,1-3 1,-5-1 0,6-3-1,-2 0-140,0 1 1,2-6 0,-5-1-376,3 3 607,8-6 0,-4-1 0,7-7 0</inkml:trace>
  <inkml:trace contextRef="#ctx0" brushRef="#br0" timeOffset="4947">3546 2027 7569,'17'0'-315,"1"0"0,-7 0 158,1 0 0,0 1 63,5 5 1,1-4 90,-1 4 0,0-4 0,-1-4-2,-4-4 1,-3 2-20,-3-7 1,-4-1 33,4-5 0,-4-1-2,-2 1 0,-2 7 84,-4 4 1,2 4-34,-7 2 1,-1 2 0,-4 4-21,5 6 1,-3 3 0,8 3 0,1-1-7,-3 1 0,6-1 0,-4 0 0,4 1 2,2-1 1,8 1 0,2-1-28,-1 1 0,7-7 0,-5-1 1,5-2-41,1-4 1,1 0 0,-1 0-190,1 1 1,-1 1 0,1-8-12,-1-4 1,1-3 231,-1-9 0,-7 1 0,-2-1 0</inkml:trace>
  <inkml:trace contextRef="#ctx0" brushRef="#br0" timeOffset="5210">3511 1852 7569,'17'0'-47,"-5"0"0,0 0-82,1 0 0,-3 0 0,1 0 0,3-2 93,2-4 0,1 4 0,1-4 0,-1 4-29,0 2 1,1 0 0,-1 0 64,1 0 0,-1-7 0,1-3 0</inkml:trace>
  <inkml:trace contextRef="#ctx0" brushRef="#br0" timeOffset="6363">4384 1 7423,'10'2'-1319,"-4"3"1398,-5-3 1,1 6 0,2-6-31,2 4 1,8-4-1,-3 6 25,5-1 13,1-5-45,-7 6 1,6-8 4,1 8 15,2-6-21,7 13-39,-1-13 0,2 12-92,8-8 1,0 7 118,0-1-97,0 3 79,15-5 1,-3 6-6,11-5-3,-4 5 1,5 1 0,3 1 0,4-1 2,5 1 1,11-1 0,-1 1 0,5-1-6,1 0 1,0 1 0,3 1 0,1 3-1,2 1 0,0 6 1,-4-4-1,3 1 4,1-1 0,0 0 0,-6-4 0,-1 5-37,-5 1 1,10-4 0,-3 4 0,-1-2 13,-4-3 0,-5-3 0,-8 1 0,-4-1-13,-8-2 0,6 9 0,-11-13 0,1 1 18,0 1 0,-1-1 0,-1 0 0,0-3 15,1 3 0,-9-5 1,-1 3-1,-4 0 116,-4-3 1,4 5 0,-12-6 0,2 0-55,0-1 0,-8 5 0,3-4 0,-5-1-16,-1 1 0,-1 0 1,0-4-1,1 4 18,-1 1 0,-5-5 1,0 4-1,1-2 0,3 0 1,-5-1 0,-1-3 0,0 2 15,0 2 0,-1 2 0,5-4-68,-3 2 0,-5 1-178,6-1 0,-2-2-223,1 8 0,-1-8 387,-4 1 0,-12 5 0,4 0 0</inkml:trace>
  <inkml:trace contextRef="#ctx0" brushRef="#br0" timeOffset="7326">8244 1660 7569,'-18'-10'-1080,"7"2"998,-1 8 0,6 0 0,-6 0 108,-1 0 1,-3 0-14,-1 0 1,-1 6-1,1 0 59,-1-2 0,7 4 0,-1-3 1,1 1 29,1 2 1,-4-4-1,6 6-33,-1-3 1,3 7-1,-4-2 0,2 3 0,3 3 0,5-1-36,0 0 1,0-5-1,0 0 38,0 1 0,2 1 1,3 0-34,7-3 1,-2-7 0,1 4-1,3-2-20,2-1 0,1 1 0,0-6 1,1 0-29,-1 0 1,3 0-1,1 0 1,2 0-194,-1 0 0,3 0 1,-2 0-1,-1 0-231,-3 0 2,6-8 174,-5 7 258,5-15 0,0 6 0,2-7 0</inkml:trace>
  <inkml:trace contextRef="#ctx0" brushRef="#br0" timeOffset="7760">8698 1730 7352,'-18'0'-491,"1"0"1,1 2 604,5 3 0,-5-1 0,4 8-21,-3 1 1,5-3 0,4 2-51,4 1 1,2 3-67,0 1 1,8 1 0,4-3 6,3-3 0,3-4 0,-1-6 0,1 2-6,-1 1 1,7 1 0,-1-6-25,-2 0 1,-1-2 0,-3-4 40,0-5 0,1-5 0,-3-1 43,-3-1 0,2 1 1,-8-1-1,-3 1-32,-1 0 1,-4-1-1,-3 1 4,-7-1 0,-4 7 0,-1 1-5,-1 2 0,1 2 0,0 6 1,-3 0-48,-3 0 0,3 0 0,-3 2 1,4 2-129,1 2 41,9 0 0,-5 1-256,8 5 385,0 4 0,6 1 0,0 1 0</inkml:trace>
  <inkml:trace contextRef="#ctx0" brushRef="#br0" timeOffset="8271">9012 1712 7569,'0'-10'-80,"0"3"0,2 7-266,4 0 0,-2 0 352,7 0 0,-5 0 0,4 2 75,-2 3 1,-1-1 0,-3 8-139,2 2 0,0 1 0,-6 3 0,0-1 36,0 0 1,2-5 0,2 0-91,2 1 121,-1-5 1,-3 6-132,4-8 109,-4 7 7,6-11 14,-8 6 0,0-16 1,0-4-6,0-3 0,0 3 0,0 1 1,0-3-12,0-2 0,0 5 1,0-1-1,0-1 4,0-3 1,2 4-1,4 1-35,5-3 0,-1-1 1,2-1-1,1 3 30,3 1 0,1 8 1,1-2 3,-1 4 0,1 2 1,1 0-1,2 0 14,3 0 1,-5 0 0,-3 2-4,3 4 0,2-2 0,-5 8 0,-3-1 16,-1-1 1,-8 5 0,4-5 0,-3 2-11,1-1 0,0 1 0,-6 6-88,0-1 1,0 0-61,0 1 1,-6-1-1,-1-1 27,-3-4 108,6-5 0,-12-7 0,7 0 0</inkml:trace>
  <inkml:trace contextRef="#ctx0" brushRef="#br0" timeOffset="8610">9711 1380 7422,'0'18'-295,"2"-1"0,1 1 345,3-1 0,0 6 0,-4 1 1,2-3-36,2-1 0,0 3 1,-6 0-1,0-2-44,0-1 0,1 1 0,3-1 0,2-5-48,-2 1 0,-2-1 0,-2 3 31,0-1 1,0 1-26,0-1 1,-2-7 70,-4-4 0,4-5 0,-5-1 0</inkml:trace>
  <inkml:trace contextRef="#ctx0" brushRef="#br0" timeOffset="9046">9553 1677 6624,'12'0'-386,"0"0"388,1 0 1,9 0 0,1 0 0,-2 0 5,-1 0 0,3 0 1,0 0-1,1 0 2,1 0 0,-4 0 0,6 0 0,0 0-4,1 0 0,-5 0 0,4 0 0,0-2-7,0-4 1,-3 5 0,3-5 0,-2 4 2,-4 2 0,-1-6 34,-3 0 0,-5 0 96,0 6-78,-9 0 1,-3 2 81,-11 4 1,-5-2-83,-1 8 0,-1-3 0,3 5 0,1-4 6,3-3 0,5 7 1,-4-2-1,2 3-11,4 3 0,3-7 0,1 1 0,0 1-93,0 3 1,1 1-44,5 1 0,4-6 0,7-3 0,1-1 4,-1-4 0,1-2 0,-1-2 0,1 0-237,-1 0 0,1-2 320,-1-4 0,1-4 0,-1-7 0</inkml:trace>
  <inkml:trace contextRef="#ctx0" brushRef="#br0" timeOffset="9206">10112 1503 7412,'0'-18'-291,"-2"8"1,-2 3-153,-1-1 406,-1 6 0,0-4 27,0 12 1,-5-2 9,5 7 0,0-7 0,6 4 0</inkml:trace>
  <inkml:trace contextRef="#ctx0" brushRef="#br0" timeOffset="9769">10322 1642 6980,'0'18'-68,"0"-1"1,0 1 0,2-3 0,2-1 74,2-3 1,-1-5-1,-3 6-39,4 1 0,-4 3 0,6 0 55,0-5 0,-7-1-86,5-4 101,-4-4-17,-2 5 1,0-14 0,0-5-16,0-4 0,0 5 1,0-1-1,2-1-17,4-3 0,-4-1 1,6-1 4,-1 1 0,-3 1 0,6 3 2,-2 1 1,5 0-1,-1-3-1,4 3 1,-5-1 0,1 7 0,1 2 6,3 2 0,1-4 0,1 0 0,-1 2-1,1 2 0,-1 2 0,1 0 16,-1 0 1,1 2 0,-1 2 29,1 2 1,-1 6 0,-1-5-1,-3 3-24,-1 4 0,-6-5 0,3 3-13,-1 2 1,-2 1 0,-6 3 0,0-1-34,0 1 1,0-7 0,-2-1-1,-2 0-78,-2-1 0,-1-3 0,3 6-152,-2 1 253,-8-5 0,12 8 0,-5-7 0</inkml:trace>
  <inkml:trace contextRef="#ctx0" brushRef="#br0" timeOffset="10268">10951 1572 7380,'0'-9'-1443,"0"1"1739,0 8 1,0 2-1,0 4-213,0 5 1,0-1 0,0 2-1,0 1-51,0 3 1,0-5 0,0 1 0,0 2-16,0 1 0,2 1 0,3-3 0,5-1-75,0 2 1,5-5 0,-3 1-54,3-2 1,-3-1 0,0-3 68,1 2 0,3 0 1,1-6-20,1 0 1,-1-8 30,1-3 1,-3-5 0,-1-1 0,-5-1 16,-1 1 0,-2-1 0,-4 1 39,4-1 0,-4 7 0,4-1 165,-4-2-43,-2 7-35,0-1-70,0 23 1,0-3-1,0 11-57,0-3 1,1-5 0,3-1-83,2-2 1,2-7 0,-4 7 0,4 0 48,1-3 0,3 5 0,5-8 1,1-2 46,-1-2 0,1 5 0,-1 3 0</inkml:trace>
  <inkml:trace contextRef="#ctx0" brushRef="#br0" timeOffset="10689">11702 1625 7212,'0'-18'-1058,"0"1"1138,0 7 1,-8 2 93,-4 8 0,-3 2-96,-3 4 0,1 4 1,1 7-29,5 1 0,1-7 0,6 1 1,-2 2-55,2 1 1,2 3 0,2-1-36,0 1 0,6-7 0,2 1-7,2 1 0,1-3 1,7 0 22,-1-2 0,1 3 1,-1-5-1,1-2 2,-1-2 0,0-2 1,1-2 6,-1-4 0,-1 2 0,-3-5 0,-3-1 29,-2 0 0,0-1 0,-4-7 1,1 1 45,-1-1 0,-2 1 0,-2-1-49,0 1 1,-6 5 0,-1 2 0,-3 1-26,-4-1 1,-1 6 0,-3-2 0,1 4-99,-1 2 1,1 0 0,0 0-80,-1 0 0,1 8 190,-1 4 0,8 3 0,-5 3 0,5-1 0</inkml:trace>
  <inkml:trace contextRef="#ctx0" brushRef="#br0" timeOffset="11240">12086 1590 7465,'0'-10'-82,"0"2"0,0 10 0,0 4 32,0 6 1,-6 3 0,0 3 100,2-1 0,2 1 0,2-1-41,0 1 0,0-1 0,0 1 55,0-1 1,8 1-255,4-1 0,3-7 157,3-4 1,-1-5 0,1-1 0,-1 0 23,1 0 0,-7-1 0,1-3 0,1-4-5,3-2 1,-4 0-1,-3-3 1,1 1 5,0-1 0,-5-3 1,5-1 2,-2-1 0,-2 1 147,-6-1 0,0 7-51,0-1-20,0 8 1,0-2-36,0 12 0,0 4 0,-2 7-11,-4 1 1,4-1 0,-4 1-205,4-1 1,10 1-17,4-1 1,3-1 0,3-5 0,-1-5-77,1-4 270,-1-2 0,1 0 0,-1 0 0</inkml:trace>
  <inkml:trace contextRef="#ctx0" brushRef="#br0" timeOffset="11712">12784 1555 7569,'18'-17'-187,"-1"7"186,-7-6-171,5 7 0,-11-3 38,8 0 1,-8 1 99,2-7 0,-6 8 53,-6 5 1,-4 3 0,-7 2-27,-1 0 0,-5 0 1,0 0-1,1 0 75,3 0 1,-4 0-1,-1 2-49,3 3 0,2 3 0,3 6 0,2-3-29,3 3 0,7-4 0,-2 1-39,4 3 70,2 2-67,0 1 0,0-5 23,0-1 0,8-7 0,4 4 8,3 0 0,3-6 1,1 5-1,2-1 4,3 0 1,-1 0-1,-4-6 17,5 0 1,-5 0-1,4 2-5,-3 4 0,-5-3 1,-1 7 0,-3-2 0,-7 0 1,4-2-7,0 5-25,-6-3 0,6 7-97,-8-3 112,0-4 9,0 7 0,0-11-6,0 8 1,-2-6 20,-4 5-17,-4-7 0,-2 10 0,1-8 0,-1-1-18,2 3-159,-5-6 170,5 6 6,-7-8-48,-8 0 1,5 0 0,-3 0-66,3 0 121,11 0 0,-7 0 0,5 0 0,-5-8 0,-1-2 0</inkml:trace>
  <inkml:trace contextRef="#ctx0" brushRef="#br0" timeOffset="12194">12749 1555 6218,'-17'0'71,"5"0"1,3 2-28,1 4 1,-4-2 0,4 7-18,-1 3 0,5-4 0,-4-1 0,2 1 55,0 0 0,-5-5 1,3 7-26,-2 2 1,-1 1 0,-7 1 0,3-3-57,3-1 1,-3-2 0,3 3 0,-4-1 5,-1 1 1,1-3-1,3 0 1,3 0 12,2-1 1,-5 1 0,3 4-1,-2-5 48,1-1 0,5 6 5,-6-3 1,3 5 26,-3 1-44,-4 1 0,14-7 53,-3 1-10,3-8-317,2 4-325,0-8 543,0 0 0,-8 0 0,-2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9:17.418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956 1852 7203,'10'-2'-549,"-4"-4"1,-5 2 661,-1-7 0,-1 7-34,-5-2 1,2-2 0,-8 2-27,-1 2 1,-3 3 0,-1 1-1,-1 0-27,1 0 0,-1 1 1,1 3-1,-3 2 16,-3-2 0,4 4 0,-5-2-4,5-2 1,2 3 0,-1 1 0,1 2 15,-1 3 1,8-3-1,3 0 1,1-1 1,0 1 1,0 2-50,6 5 1,8 1-1,4-3-46,3-3 0,5-4 0,1-8 1,2 0-112,-1 0 1,3 0 0,0 0 0,2 0 16,4 0 0,-4-6 0,1-2 1,-3-2 132,-4-3 0,-2-3 0,7-9 0,1-2 0</inkml:trace>
  <inkml:trace contextRef="#ctx0" brushRef="#br0" timeOffset="415">1956 1101 6964,'-10'17'-23,"3"-5"1,7 0 0,0 1 62,0 3 1,0 1 0,0 1 0,0-1-30,0 1 0,0 5 0,0 0 1,0 1 15,0 1 0,5-4 0,1 6 12,-2-2 0,0 5 0,0-7 0,2 0 0,-2 0 2,-3 1 1,5 5-1,0-4 1,-2 0-37,-2 1 1,-2 3 0,0-6 0,0-2-32,0-1 1,0 3-1,0 0-92,0-1 0,0-3 0,0-2 51,0 1 0,0-6 0,2-3-228,4-1 1,-2 4 294,7-7 0,-7 1 0,12 2 0,-7 2 0</inkml:trace>
  <inkml:trace contextRef="#ctx0" brushRef="#br0" timeOffset="957">2550 1817 7473,'0'-17'-687,"-2"7"623,-4 4 1,-4 4 0,-7 2 113,-1 0 1,1 0 0,-1 0 14,1 0 1,0 0 0,-1 2 0,1 2-3,-1 2 0,1 7 0,-1-1-28,1 3 0,1-3 1,3 0 20,1 1 1,2 3 0,-1 1-107,5 1 1,4-7 0,4-1-12,4-2 1,-2 4 0,7-7 9,3-1 0,1-2 0,3-2 0,-1 0 25,1 0 1,-1-6 0,1-1 0,-1-1-5,1 0 0,-3-6 1,-1 5-1,-3-3 5,3 0 1,-4 7-1,-1-7 60,-1-2 0,-2 5 1,-4-1 85,4 2 0,-4 1 143,3 1-220,-3 4 1,-2-4 0,0 12-94,0 5 1,6-1 0,2 2-43,2 1 0,-5 1 0,7-1-114,2-1 0,-5-6 0,3 4-80,2-3 1,-5-1 284,3-6 0,0 8 0,5 2 0</inkml:trace>
  <inkml:trace contextRef="#ctx0" brushRef="#br0" timeOffset="1308">2882 1415 7190,'9'0'-877,"1"0"1131,-4 0 1,-4 8-186,4 4 0,-2 3 1,-1 3-1,3-1 1,-2 1-19,-2-1 1,-2 1 0,0 1 0,0 2-31,0 3 1,6 5 0,0-4 0,-2 0-48,-3 0 1,-1 1-1,0-5 1,0 2-100,0-1 0,0-3 0,0-2 0,2 1-150,4-1 0,-4-5 14,4 0 0,2-7 261,-2 7 0,-1-8 0,-5 4 0</inkml:trace>
  <inkml:trace contextRef="#ctx0" brushRef="#br0" timeOffset="1867">2812 1747 7441,'-10'0'-1004,"2"-2"1088,8-4 1,2 4-16,4-3 1,-2 3-1,8 2-31,1 0 0,-3 0 0,2 0 0,1 0-29,3 0 1,1 0 0,1 0-17,-1 0 0,0 0 0,1 0 0,-1 0-19,1 0 1,1 0 0,3 0 0,1 0 7,-2 0 0,-1 0 0,-3 0 0,1 0 5,-1 0 1,-1-2 0,-3-2 0,-1-2 9,1 2 51,-5 2 0,8 2 1,-16 0 25,0 0 1,-2 2-37,-10 4 0,0 4 0,-3 7-15,3 1 1,3-7-1,5 1 1,-2 1-4,2 3 0,0 0 0,0-3 0,-2-1 2,3 1 0,1-3 0,2 2-24,0 1 0,0-3 0,2 0 0,3-3-50,7-3 1,-2-2 0,1-2 0,3 0-76,1 0 1,3 0 0,-1 0 0,1 0-24,-1 0 0,1-6 0,-3-1 0,-1-3 150,-2-4 0,-1-1 0,7-3 0</inkml:trace>
  <inkml:trace contextRef="#ctx0" brushRef="#br0" timeOffset="2025">3283 1590 7569,'-11'-6'-76,"-1"0"1,6-5-902,-5 5 825,7-8 0,-4 14 32,8 0 0,0 2 120,0 10 0,0-1 0,0 7 0</inkml:trace>
  <inkml:trace contextRef="#ctx0" brushRef="#br0" timeOffset="2508">3598 1765 6352,'9'-12'44,"-5"2"110,-8 2 0,0 3 0,-7 5-66,-3 0 0,5 0 0,-3 2-40,-2 3 0,-1-1 0,-3 8 11,1 2 1,5 1-1,3 3-33,1-1 1,2 0 0,6 1-47,0-1 0,0 1 1,2-3 8,4-3 0,-2 2 1,7-9-1,3-1-14,1-2 1,3 4 0,-1 0 0,1-2-19,-1-2 1,1-2 0,-1-2 0,1-2 27,-1-2 0,-5-2 1,-3 2-1,1-3 15,0-1 0,-4-4 0,3 7 0,-1-3 6,-4-4 0,-2-1 1,-2-3-5,0 1 1,0 5-1,0 1 1,-2-3 4,-4-1 1,-2 3-1,-5 2 1,1 2-34,-1 5 0,-3 1 0,-1 2 0,-1 0-150,1 0 0,-1 0-189,1 0 0,1 7 365,5 5 0,3-4 0,8 0 0</inkml:trace>
  <inkml:trace contextRef="#ctx0" brushRef="#br0" timeOffset="3109">3772 1765 7371,'10'-8'-1030,"-2"6"1212,0-6 0,-5 8-28,9 0 0,-8 8-83,2 4 0,-2 1 1,0 1-12,1-3 0,3 1 1,-4 5-20,2 1 0,5-1-19,-5 1 0,2-3 0,-4-1-45,2-2 1,0-7-174,-6 7 178,0-8 29,0 4 1,0-10 0,-2-2-69,-4-2 0,4-2 20,-4 2 0,4-3 0,2-9 17,0 1 0,0 5 14,0 1 1,2-1 0,2-6-1,4 3 7,1 3 0,-5-3 0,4 5 0,0-2 22,3 1 1,-1 5-1,2-4-15,1 2 1,-3-3 0,2 5 80,1 2 0,-3 2 0,2 2 51,1 0 1,3 0 0,1 0-80,1 0 0,-1 0 1,3 0-1,1 2-4,2 4 1,0-4-1,-3 6 1,1-3-42,2 1 1,-5 8 0,-6-4 0,-1 1 19,-1 1 1,4-6-1,-9 5 1,1 3-29,2 1 0,-6-3 0,4 0 0,-4 1-30,-2 3 0,0 1 1,-2 1-1,-2-1-49,-2 1 1,-6-7-1,5 1 1,-3 2-22,-4 1 1,-1 3 0,-3-3 91,1-3 0,-1 3 0,1-5 0</inkml:trace>
  <inkml:trace contextRef="#ctx0" brushRef="#br0" timeOffset="-2655">0 1590 6850,'0'12'77,"2"-3"0,2 1 0,4 0-20,1 3 0,-3-3 0,4 2 0,0 1-30,-1 3 1,-3 1-1,4 1-115,-2-1-42,5 1 167,-11-1-14,14 1 11,-14-1-14,13-7-174,-13 5 1,12-11-535,-9 8 476,9-8 212,-12 11 0,13-13 0,-5 6 0</inkml:trace>
  <inkml:trace contextRef="#ctx0" brushRef="#br0" timeOffset="-2203">454 1572 6843,'-12'0'-601,"1"0"640,7 0 1,-12 8 88,5 4 1,1-2 0,-2 1-48,-1 3 0,3 1 0,0 3-29,3-1 1,-5-5 0,4 0-1,-1 1-31,-5 3 1,4-5 0,-1 1 0,-3 2-29,-1 1 0,3 3 0,0-3 0,1-1-20,1-3 1,-4-5-1,9 6-49,1 1 1,-4-3-41,2 2 1,0-7-454,6 7 569,0-8 0,8 12 0,2-7 0</inkml:trace>
  <inkml:trace contextRef="#ctx0" brushRef="#br0" timeOffset="-1562">768 1800 5974,'-11'0'268,"-1"0"-222,-1 0 1,-3 0 62,-1 0 0,-1 0-16,1 0 0,-1 0 0,1 0-30,-1 0 0,1 0 0,1 1 0,3 3-10,1 2 1,0 6-1,-3-4 1,1-1-33,3 1 1,5 6-10,-6-3 1,8 5-28,-1 1 1,3-5 0,4-2 8,3-3 0,-1-1 0,8-4-15,1 4 0,3-4 0,1 4 6,1-4 1,-3-4-1,-1-2 1,-2-2-24,1 2 0,-3-4 1,0 1-6,-3-3 0,5 4 34,-6-6 0,5 1 141,-5-7 67,0 9-139,-6 1-34,8 8 0,-4 0 0,5 2-66,-1 4 1,0-2-70,-2 7 0,4-1-115,7 2 1,0 1-11,1-7 1,-1 0 233,1-6 0,-1 0 0,1 0 0</inkml:trace>
  <inkml:trace contextRef="#ctx0" brushRef="#br0" timeOffset="-820">1013 1328 6796,'0'17'108,"6"1"1,0-1-81,-3 1 0,-1-1 0,-2 1 0,0-1 0,0 3-5,0 3 1,0-4 0,0 5 0,0-5-14,0-2 0,6 7 0,0-1 0,-2-2-23,-2-1 0,-2-3 0,0 1 0,0-1 38,0 1 0,0-1 0,0 1-9,0-1 1,0 1 0,0-1 4,0 0 1,0 1 3,0-1 1,0-5-39,0 0 1,6-7 8,0 7 17,-1-8-10,-5 4 41,0-8 84,0 0-136,0 8 10,0-7 2,0 7 27,0-8-139,0 8-95,0-6 90,0 6 1,2-8-106,4 0 218,4 0 0,7 0 0,1 0 0</inkml:trace>
  <inkml:trace contextRef="#ctx0" brushRef="#br0" timeOffset="-562">1310 1869 6656,'-10'0'150,"2"0"1,8 2-4,0 4 1,0-2-178,0 8 1,6-7 0,0 7 0,0 0-51,2-3 0,-6 1 1,5-6-492,1 2 571,-6 0 0,14-6 0,-7 0 0</inkml:trace>
  <inkml:trace contextRef="#ctx0" brushRef="#br0" timeOffset="-413">1327 1660 7569,'-9'-8'-82,"1"6"0,8 2 1,0 10-1</inkml:trace>
  <inkml:trace contextRef="#ctx0" brushRef="#br0" timeOffset="4429">227 2533 7468,'-17'0'-847,"-1"0"355,1 0 569,7 0-86,2 0 0,8-2 29,0-4 0,2 4 140,4-3 1,4 3-78,7 2-20,1-8 0,-1 6 0,1-4-59,-1 4 40,0 2-5,1 0-81,-1 0 91,1 0-21,7 0 0,-4 0-81,9 0 77,-1 0-6,6 0 0,-1 0 13,1 0-24,0 0-16,0 0 1,0 0-13,0 0 38,0 0-23,8 0 0,-1 0-9,5 0 22,3 0-344,-5 8 343,0-6 0,5 6-6,-13-8-27,14 0 27,-7 0 2,9 0-4,-9 0 1,7 2-1,-5 1 1,3 3-20,-3-2 0,3-2 0,-7 0 1,3 2 14,4 2 0,-1-1 0,1-5 1,-5 2 3,-1 4 1,5-4 0,-1 4-1,2-4 4,-3-2 1,3 0-1,-9 0 1,-1 0-1,-2 0 1,-2 6 0,0 0-1,0-3 1,0-1 0,6-2 0,-1 0 0,-1 0 73,-2 0 1,4 0 0,-1 0 0,1 0-65,2 0 0,-4 0 1,5 0-1,-1 0 35,-4 0 0,4 0 0,-3 0 0,-1 0-34,-2 0 0,-2 0 0,0 0 0,0 0 12,0 0 1,0 0 0,1 0-1,1 0 4,-2 0 1,4 0 0,-10 0-1,4 0-73,2 0 1,0 0-1,0 0 1,0 0 44,0 0 0,-2 0 1,-2 0-1,-2 0 3,2 0 0,-4 0 0,0 0 0,-1 0-5,-5 0 1,6 0 0,0 0-1,0 0 3,-3 0 0,1 0 0,-2 0 0,0 0 20,3 0 0,-7 0 1,6 0-1,-1 0 8,-1 0 0,0 0 0,-5 0 1,-1 0-9,1 0 1,-1 0 0,1 0 0,-1 0 36,0 0 0,-5 0 0,0 0-114,1 0 1,3 2-36,1 4 0,-5-4 44,0 4-613,-9-4 659,5-2 0,0-8 0,2-2 0</inkml:trace>
  <inkml:trace contextRef="#ctx0" brushRef="#br0" timeOffset="4918">4733 1800 6647,'0'-10'-293,"0"2"30,0 8-48,0 0 311,0 8 0,0-6 0,0 6 0</inkml:trace>
  <inkml:trace contextRef="#ctx0" brushRef="#br0" timeOffset="5135">4768 2044 7569,'0'10'-1011,"0"-1"1104,0-3 1,2-4-133,4 4 0,-5-2-198,5 2-48,-4-4-89,-2 5 374,0-7 0,8 0 0,2 0 0</inkml:trace>
  <inkml:trace contextRef="#ctx0" brushRef="#br0" timeOffset="5405">5030 1922 7227,'0'9'-120,"0"-1"0,2-8 279,4 0 1,-3 0 0,9 0-69,2 0 0,-1 2 0,1 2-104,-3 2 0,1 0-279,6-6 1,-7 0 125,1 0 166,-8 7 0,3-5 0,-7 6 0</inkml:trace>
  <inkml:trace contextRef="#ctx0" brushRef="#br0" timeOffset="8467">5938 2481 7569,'17'0'-206,"-5"0"36,0 0 0,-7 0 185,7 0 0,0 7-13,5 5 0,1 4 0,-3 1 1,-1-1 65,-3-5 0,-7 5 0,2-5 0,-4 5-128,-2 1 0,0 1 1,0-1-1,0 1 7,0-1 0,0 1 0,-2-1 0,-4 1 5,-5-1 1,-5 1 0,-1-1-176,-1 0 1,1-7 222,-1-4 0,1 4 0,-1-1 0</inkml:trace>
  <inkml:trace contextRef="#ctx0" brushRef="#br0" timeOffset="7643">5606 2463 6147,'0'-10'447,"0"3"-298,0 7 229,0 0-289,0 7 0,0 3-62,0 8 0,0-7 0,0 1-23,0 2 0,0-5 1,0 3 6,0 1 0,0-3 0,2 0-38,4-2-17,-4 5 1,6-3-1,-8 7-213,0-7 168,0 6-640,0-14 729,0 5 0,-8-7 0,-2 0 0</inkml:trace>
  <inkml:trace contextRef="#ctx0" brushRef="#br0" timeOffset="8125">5379 2498 7569,'-12'0'-334,"1"0"1,5 2 0,-6 2 423,-1 2 1,5 2 0,0-5-14,0 3 1,5 6 0,-7-4 0,2 1-23,4 5 1,0-4-1,0 1 17,-1 3 0,-1 1 0,6 3-95,0-1 1,0 1 0,0-1-54,0 1 0,0-1 28,0 1 54,8-9 0,1 7 1,9-6-33,-1-1 1,6 1 0,1-6 0,-3 2-214,-2-2 0,5-3 0,-1-1 1,-2 0 238,-1 0 0,5 0 0,2 0 0</inkml:trace>
  <inkml:trace contextRef="#ctx0" brushRef="#br0" timeOffset="18338">5519 4070 6871,'-18'0'226,"1"0"-197,7 0 1,2-2-48,8-4 0,2 4 1,4-4 25,6 4 1,3-3 0,3-1 47,-1 2 0,1 2-31,-1 2 0,1 0 0,-3 2-23,-3 4 0,-3-2 1,-5 7-11,2 3 0,0-4 0,-6 1 1,0 3 0,-2 1 1,-2 3 4,-2-1 0,-7-5 0,3-1 0,-2 1-6,1-2 0,1 5 1,-4-5-1,3 2-12,-3-1 1,7-5-1,-1 4 46,0-2 1,6-1 32,-4-1 116,4-4-45,2 6 0,8-8-89,4 0 1,3 0 0,3 0-46,-1 0 0,-5 0 1,-1 0-33,3 0 1,-4 0 0,1 0 0,3 0-2,1 0 0,3 0 1,-1 0-198,1 0 0,-1 0 1,1 0-115,-1 0 1,-5 0 347,0 0 0,-1-8 0,7-2 0</inkml:trace>
  <inkml:trace contextRef="#ctx0" brushRef="#br0" timeOffset="18639">5920 4000 7569,'10'0'-278,"6"0"1,-5 0-1,5 2 410,1 4 0,1-2 0,-1 7-38,1 3 1,-1-4-1,-1 1 1,-3 3-86,-1 1 0,0 3 0,3-1 0,-3 1-27,-6-1 0,1 3 0,-1 1 0,-2 2 20,-2-1 0,-2-1 0,0 0 0,-2 3-162,-4-3 0,2 4 0,-7-2 1,-3 1 14,-1 1 1,-3-6 144,1 5 0,-9 3 0,-1 0 0</inkml:trace>
  <inkml:trace contextRef="#ctx0" brushRef="#br0" timeOffset="-27169">6636 123 7354,'8'-10'-547,"-6"3"700,6 7-58,-8 0 0,0 1-29,0 5 1,0 4-1,0 7-32,0 1 1,0-6-1,0-1 1,0 3 8,0 1 0,0 3 0,0 1 1,0 3-20,0 1 1,6 0 0,0-5 0,-3-1-33,-1 0 0,-2 1 1,2-1-6,4 1 1,-4-1 0,4 1-110,-4-1 1,-2 1-223,0-1-268,0-7 106,0-2 506,0-8 0,0-8 0,0-2 0</inkml:trace>
  <inkml:trace contextRef="#ctx0" brushRef="#br0" timeOffset="-26685">6654 123 7569,'0'-17'-38,"0"5"70,0 0 1,0 6-280,0-5 0,0 5 318,0-6 1,8 8-29,3-1 0,-1 1 0,2 0 0,1-2-34,3 2 1,1 2 0,1 2 0,1 0 10,4 0 1,-3 0-1,5 0 1,-2 0-17,1 0 1,-1 0 0,-6 0-1,1 0-18,-1 0 0,1 0 1,-1 0-1,-1 2 3,-5 4 0,3-2 0,-8 7 8,-2 3 1,0 0 0,-1-1-1,3-1-11,-2 1 0,-2 3 1,-4 1-30,-4 1 1,2-3 0,-7-1 20,-3-2 1,-1-3 0,-3 5 0,1-4 4,-1-3 0,-5 5 1,0-6-1,1 0-3,3 1 1,-4-5 0,-1 4 0,3-2 0,2 2 0,1-4 0,1 4-86,-1-4 0,7-2-215,-1 0-208,8 0 528,4 0 0,18-8 0,9-2 0</inkml:trace>
  <inkml:trace contextRef="#ctx0" brushRef="#br0" timeOffset="-26189">7545 1 6269,'-18'0'233,"1"0"1,1 2-155,4 3 1,-3-3 0,3 6 0,-1 0-17,1 4 0,-3-3 0,3 3 0,-4 0 0,-1-3 1,1 7 0,3-5-1,1 5-29,-1 1 0,3 7 1,0-1-1,2-2 21,5-1 0,-5-3 0,2 1 1,2-1-85,2 1 0,2-1 0,0 1 5,0-1 0,0 0 0,2-1 0,4-2-73,6-3 1,-3-7 0,3 2 0,1-4-121,3-2 0,1 0 1,1 0-1,-1 0 217,1 0 0,-1 0 0,9 0 0,1 0 0</inkml:trace>
  <inkml:trace contextRef="#ctx0" brushRef="#br0" timeOffset="-25751">7667 193 7569,'6'-12'-404,"-1"1"0,3 7 0,-2-4 407,6 0 0,-3 6 0,3-4 140,2 4 0,1 2 1,3 0-72,-1 0 0,1 0 0,-1 0-37,0 0 0,1 0 0,-1 0-35,1 0 0,-3 2 0,-1 2-56,-2 2 0,-3 8 0,3-3 39,-6 5 0,-4-5 0,-2 1-3,0 2 0,-6-5 1,-2 3-25,-2 2 1,-1-5 0,-7 1 76,1-2 1,-1 3-1,1-5 1,-1-2-42,1-2 1,5-2 0,1 0-446,-3 0 319,6 0 134,1 0 0,22-8 0,5-1 0</inkml:trace>
  <inkml:trace contextRef="#ctx0" brushRef="#br0" timeOffset="-25372">8086 106 6207,'-8'-10'155,"6"2"1,-11 10 0,5 2-115,-2 2 1,4 5 0,-3-3 0,-1 0 1,0 0 0,4 3 0,-3-3 0,1 2 24,4 3 1,-4-3 0,3 2-38,1 1 0,2 3 1,4-1-45,3-3 0,-1 3 36,8-3 0,0 2 0,3-1-27,-3-1 1,3-8-1,-3 2-69,4-4 1,-5-1-1,1 3-134,1 2 0,3 0 22,1-6 0,-1-2 0,-3-4 186,-1-5 0,-8-5 0,4-1 0</inkml:trace>
  <inkml:trace contextRef="#ctx0" brushRef="#br0" timeOffset="-24939">8278 18 7569,'10'-8'-640,"5"6"1,-5-5 598,7 7 1,-5 0-1,0 0 150,1 0 1,3 0-1,1 0 1,1 0 23,-1 0 1,1 0-1,-1 2-59,1 3 0,-1-3 0,1 6 10,-1 0 0,1 2 1,-1 7-77,0 1 0,-1-1 0,-2 1 1,-5-1-81,-1 0 0,-2 1 1,-4-1 44,4 1 0,-4-1 0,3 1 0,-3-1-28,-2 1 0,0-1 36,0 1 1,0-1 0,-2 1-1,-2-1 12,-1 0 0,-9-7 0,4-2 0,-1 0 12,-1 3 1,0-3-1,-3 0 1,1-2-3,3 0 0,-1 1 1,-5-3-1,-1 2-37,1-2 0,1 0 0,3 0 0,1 1 9,-2-1 1,-1-2 0,-3 0 24,1 4 0,-1-4 0,1 6 0</inkml:trace>
  <inkml:trace contextRef="#ctx0" brushRef="#br0" timeOffset="9967">6671 2428 6119,'0'-9'547,"0"1"-412,0 8-44,0 0-82,-7 0 1,3 6-1,-8 1 6,-1 3 0,3-4 1,0 6 4,2 1 0,-3 3 0,5 1 10,2 1 0,-4-1 0,2 0-14,3 1 0,1-6 0,2-1 41,0 3-69,0 1 29,0 3 0,0-7 0,2-1-18,3-2 0,5 4 0,8-7 0,-1-1-108,0-2 94,-7-2 1,6 0 0,-5 0-20,5 0 0,1 0 1,1-2 6,-1-4 0,-5 3 0,0-7 1,1 0-3,3 0 0,-5 5 0,-1-7 5,-2-2 0,3-1 1,-5-3 19,-2 1 0,-2-1 1,-2 1 6,0 0 0,0-1 0,-2 1 0,-4-1 0,2 1-1,-7-1 0,1 7 1,-4 1-46,3 2 1,-1 2-135,-5 6 0,-1 0 24,1 0 0,1 2 153,5 4 0,-5 4 0,6 7 0</inkml:trace>
  <inkml:trace contextRef="#ctx0" brushRef="#br0" timeOffset="10593">7387 2306 6771,'-9'0'137,"-1"0"-59,4 0 0,2 0 1,-5 2 8,1 4 1,-6 3-111,3 9 1,-5-3 0,1-1 15,3-2 0,-4-7 1,7 7-1,-3 0 4,0-3 0,7 5 0,-5-6 0,0 0 0,0-1 0,5 7-27,-7-2 1,8-3-9,-2 3 0,4-6 23,2 5 0,2-7 75,4 2 0,4-4 0,7-2-26,1 0 1,-1 0 0,1 0 0,-3 2-8,-3 4 1,3-4 0,-1 4-30,7-5 0,3 1 0,1 2 0,-8 2-26,-1-2 0,-1-2 0,1 0-149,-4 4 0,3-4-26,-3 3 1,-5-1 0,1 0 47,0 2 0,-6 2 155,4-2 0,-12-4 0,-4 5 0</inkml:trace>
  <inkml:trace contextRef="#ctx0" brushRef="#br0" timeOffset="11060">7213 2760 7244,'17'0'53,"1"0"1,-1 0 0,1 0-29,-1 0 1,1 0 0,-1 0 0,0 0-23,1 0 0,-1 0 1,1 2 19,-1 4 1,1-4-1,-1 4-313,1-4 1,-3-1-1,-1 3 290,-3 2 0,1 0 0,6-6 0</inkml:trace>
  <inkml:trace contextRef="#ctx0" brushRef="#br0" timeOffset="14230">10269 2236 6409,'8'-10'397,"-6"3"-232,5 7-130,-7 0 1,-1 0 0,-3 2 0,-4 1-17,-2 3 1,4 2 0,-5-4 0,-1 4-7,2 1 0,-3-3 0,5 4 0,0 0 18,1-1 0,-7-3 1,2 6-67,-3 1 0,3-3 0,0 2 23,-1 1 0,3-3-42,-1 2 58,7-8 0,-10 5 1,8-3 0,2-4 18,10 4 0,-2-4 0,8-2 1,1 0 15,3 0 1,1 0 0,1 0-1,-1 0-1,1 0 1,-1 2 0,1 2 0,-1 1-96,1-1 0,-1 4 0,0 0 2,1 2 0,-6-7 1,-1 5-305,3 0 1,-1-4 113,-1 7 0,2-5 245,-9 6 0,1 0 0,-13-3 0,-3-1 0</inkml:trace>
  <inkml:trace contextRef="#ctx0" brushRef="#br0" timeOffset="14543">10094 2655 7492,'-9'0'-119,"16"0"0,5 0 169,11 0 0,-3 0 0,-3 2-18,1 4 1,-1-4-1,1 4 1,-1-4-77,1-2 0,-1 2 0,0 2-68,1 1 0,-1 1 1,1-6 68,-1 0 1,-5 0 42,0 0 0,-1 0 0,7 0 0</inkml:trace>
  <inkml:trace contextRef="#ctx0" brushRef="#br0" timeOffset="15519">10775 2358 7419,'12'0'-149,"0"0"0,-6 0 1,3-2 61,-1-3 1,4 1 0,-6-8 89,-3-1 0,5 3 58,-2-2-28,0 1 0,-6-1 0,2 0 40,4-1 0,-4 3-352,3-2 208,-3 1 106,-2-7 49,-7 9-63,5 1 0,-6 10 79,8 4 0,0 3 1,0 9-47,0-1 1,2 1 0,2-1 0,1 1-35,-1-1 1,4 0-1,0 1 1,0-1 13,-1 1 1,1-1 0,-4 1 0,2-1-102,-2 1 1,3-7 0,-1 1 0,-2 2 22,-2 1 1,0-3-1,2-1-32,2 3 0,0 1-54,-6 3-114,0-1 102,-8 1 1,4-3-20,-8-3 0,6-4 51,-5-8 1,5 0 109,-6 0 0,1 0 0,-7 0 0,1 0 0,-1 0 0,1 0 0,-1 0 0,7 6 0,-1-1 72,-1-1 109,-3-2 0,4-2 150,1 0-37,7 0-123,-4 0 1,10 0 5,4 0 0,-2 0-116,7 0 0,1 0 0,5 0 0,1 0-38,-1 0 0,1 0 1,-1 0-1,1 0 18,-1 0 0,1 6 0,-1 0 1,1-2-52,-1-2 0,1-2 0,-1 0-168,1 0 0,-7 2 178,1 4 0,-1-5 0,7 7 0</inkml:trace>
  <inkml:trace contextRef="#ctx0" brushRef="#br0" timeOffset="12603">8872 2236 7377,'0'-10'-304,"0"3"0,-2 7 1,-4 0 349,-6 0 1,-3 0 0,-3 0 111,1 0 0,5 5 0,1 3 0,-3 0-67,-1 0 1,-3 5-1,1-3 1,-1 2-41,1-1 1,1 1 0,3 7 0,1 3-48,-2 1 1,7 0-1,1-5 1,2-1 12,-2 1 1,4-1 0,-4 1-1,4-1-56,2 1 1,0-1 0,2 0-1,4-1-68,6-4 1,-2 3 0,1-5 0,3 2 31,1-1 1,3-7 0,-1 4-1,1-2-543,-1-1 618,1 1 0,7-6 0,2 0 0</inkml:trace>
  <inkml:trace contextRef="#ctx0" brushRef="#br0" timeOffset="13214">8872 2411 7569,'0'-12'-371,"0"0"1,6 7-1,1-5 368,3 2 0,-4 2 0,6 6 66,1 0 0,-3 0 0,2 0-31,1 0 0,-3 0 0,1 0 1,3 0-21,2 0 0,-5 0 0,1 0-44,1 0 0,3 8 43,1 4 0,-5 3-80,0 3 0,-8-1 0,-1-1 45,-6-5 1,-1 5 26,-8-4 0,2-3 94,-1 3 70,-5-8-56,14 4-82,-5-8 1,8-6 0,5 0 0,4 0-118,0-2 1,5 4 0,-3-7 16,3-3 1,3 5-1,-1-1 1,-1 0 13,-5 0 1,5-1-2,-4-7 0,1 1 179,-1-1 180,-4 9-160,-8 1 1,-8 8-64,-4 0 0,4 2 1,3 4-10,3 5 0,2 5 0,0 1-60,0 1 1,0-1 0,0 1-70,0-1 0,7 1 0,5-1-27,4 1 1,-1-7-1,-1-1 1,-3-2 18,3-4 1,1 3-1,3-1-650,-1-2 718,-7-2 0,6-2 0,-7 0 0</inkml:trace>
  <inkml:trace contextRef="#ctx0" brushRef="#br0" timeOffset="13534">9326 2219 7569,'12'0'-211,"-1"0"0,-5 0 0,6 0 0,1 0 254,3 0 1,1 0-1,1 0 1,-1 0 42,1 0 1,-1 5 0,1 3 0,-1 2-4,1 4 1,-1 1 0,0 3-1,1-1-52,-1 0 1,5 3-1,-3 1 1,-5 2-42,-5-1 1,3 3 0,-6-2 0,-2 1 50,-2 1 1,-2-6-1,0 5 1,0-5-136,0-2 0,-2 1 1,-4-1-1,-4 1-833,1-1 927,-15-7 0,13 6 0,-15-7 0</inkml:trace>
  <inkml:trace contextRef="#ctx0" brushRef="#br0" timeOffset="11860">8138 2323 6682,'2'18'507,"2"-1"-467,2 1 1,0-7-1,-6 1 1,0 4-1,0 3-4,0 4 0,0 1 1,0-7-1,0 1-74,0-1 1,0 6 0,0 1-1,0-3-33,0-2 0,2-7 1,2 0-77,1 1-379,1 3 263,-6 1 0,0-9 146,0-8 1,0-8 116,0-9 0,-7-1 0,-3 1 0</inkml:trace>
  <inkml:trace contextRef="#ctx0" brushRef="#br0" timeOffset="12209">8138 2376 7569,'0'-12'-180,"0"1"-451,0-3 565,0 6 0,0-7 0,0 3 491,0-3 1,2 5-312,4 4 0,-2 4 1,8 2-238,1 0 0,3 0 0,1 0 161,1 0 0,-1 0 1,1 0-49,-1 0 0,-5 0 0,-3 2 29,-1 4 0,4 4 1,-6 7-66,-2 0 0,-3-5 1,1 0-59,4 1 0,-4 3 81,4 1 1,-6 1 9,-6-1 1,-2-5-1,-5-2 1,1-3 4,-1-3 1,-3 4 0,-1-2-44,-1-2 1,1 0 0,-1-1-89,1 3 1,5 0-73,0-6 1,11 0 210,1 0 0,7 0 0,11 0 0</inkml:trace>
  <inkml:trace contextRef="#ctx0" brushRef="#br0" timeOffset="19939">7492 3808 7140,'-17'8'142,"5"-4"0,0 5-83,-1-1 0,3 6 1,-1-5-93,-3 1 1,-2 4 0,1-7 0,1 3 0,3 2-19,-3-3 0,-1 7 1,-3-6 58,1-1 1,5 5 0,2-6 0,1-1 25,-1 1 1,-2 6-30,-5-3 0,5-1-15,0 2 5,9-8 1,-5 5-1,8-3 1,2-4 16,4 4 0,3-4 0,9-2 1,-1 0 1,1 0 0,-1 0 0,1 0-4,-1 0 1,1 0 0,-1 0-1,0 0-7,1 0 1,-6 6-1,-1 0-4,3-3 0,1-1 0,3 0 3,-1 4 1,-5-4 0,0 4 78,1-4-72,-5 6 1,2-5 0,-7 9-11,3 2 1,0-5 5,-6 3 0,-8 0-13,-3 5 0,3-5 1,0-3-1,0 1 7,-3 0 1,1-4 0,0 5 0,1 1-18,-1-2 1,-2 5-1,-5-3-6,-1 3 0,3-3 0,1 0 1,3-1 17,-3-1 0,4 4 0,-1-7 32,-3 3 1,-1 2 37,-3 5 0,8-5-45,5-1 0,3-5 6,2 6 1,0-6 32,0 5 1,2-7-52,3 2 0,5-2 0,8 0 0,-1 2 4,1-2 0,-1-3 0,0-1 1,1 0 2,-1 0 1,1 0-1,-1 0 1,1 0 18,-1 0 1,1 0-1,-1 0 1,1 0 2,-1 0 0,3 0 1,1 0-1,2 0-12,-1 0 0,-3 0 0,-2 0-45,1 0 0,-1 0 0,1 0-212,-1 0 1,-5 0-167,0 0 1,-1 0 31,7 0 1,-7 0 366,1 0 0,0 0 0,5 0 0</inkml:trace>
  <inkml:trace contextRef="#ctx0" brushRef="#br0" timeOffset="22781">10321 4122 6528,'-9'0'-253,"1"0"393,8 0 185,0 0-226,8 0 1,1 0-63,9 0 0,-6 0 0,-1 0-47,3 0 0,1 0 1,3 0 14,-1 0 0,1 0 0,-1 0-44,1 0 0,-1 0-183,1 0 0,-7 0-273,1 0 495,-8 0 0,3 0 0,-7 0 0,0 0 0</inkml:trace>
  <inkml:trace contextRef="#ctx0" brushRef="#br0" timeOffset="23182">10339 4332 7569,'0'10'-1611,"0"-3"1924,0-7-177,0 0 1,8 0-74,3 0 1,-1 0-1,2 0-6,1 0 1,3 0-1,1 0-37,1 0 0,-1 0 1,1 0-323,-1 0 0,1 0 103,-1 0 0,-5 0 199,-1 0 0,-7 0 0,4 0 0</inkml:trace>
  <inkml:trace contextRef="#ctx0" brushRef="#br0" timeOffset="23856">11090 4122 6233,'8'-9'123,"-6"-1"1,5 6-82,1-2 1,0-7 0,5 3 101,-1 0 1,-6-5-137,6 3 0,-7-4 0,5-1-17,-2 0 1,-2 5-1,-6 0 11,0-1 1,0 3 21,0-2-8,0 8 8,0-3 0,0 9 31,0 3 1,0-1 0,0 8-23,0 2 1,0 1 0,0 3-1,0-1-7,0 0 0,0 1 1,0-1-1,2 1-5,3-1 0,-3-5 0,4 0 0,-4 1-20,-2 3 0,0 1 1,2 1-51,4-1 0,-4 1 0,4-1-36,-4 1 1,-1-1 31,5 0 0,-4 1-175,4-1 1,-4-5-309,-2 0 213,8-8 323,-6 3 0,5 1 0,-22-6 0,-4 6 0</inkml:trace>
  <inkml:trace contextRef="#ctx0" brushRef="#br0" timeOffset="24243">11107 4472 7385,'-9'0'-1285,"1"0"1542,0 0-54,6 0-105,-6 0 1,10 0 10,4 0 0,-2 0 23,8 0 0,-1 0-77,7 0 1,-1 0-1,1 0 7,-1 0 1,-5-6 0,-1 0-1,3 2 22,2 2 0,-5 2 0,1 0-63,1 0 0,3 0 61,1 0-1070,-7 0 988,-2 0 0,-16 8 0,-2 2 0</inkml:trace>
  <inkml:trace contextRef="#ctx0" brushRef="#br0" timeOffset="20348">8296 4017 6439,'5'12'-2,"1"0"1,0-1 200,-6 7 0,0-1-132,0 1 1,0-1-1,0 1 1,2-1-2,4 1 1,-4-1 0,4 1-50,-5-1 1,5 1-1,0-1 1,-2 0-157,-2 1 0,0-1 0,2 1-44,2-1 1,-1-5-1,-5 0-195,0 1 378,0-5 0,0 0 0,-7-1 0,-3 3 0</inkml:trace>
  <inkml:trace contextRef="#ctx0" brushRef="#br0" timeOffset="20754">8278 4087 7569,'10'-7'-239,"-4"-5"0,-4 2-839,-2-1 1078,7 7 0,-3-10-24,8 8 1,-6 0 0,3 5 0,1-3 96,0-2 1,-4 0-1,5 6 1,3 0-28,1 0 1,-3 0 0,0 0 0,1 0-42,3 0 0,7 0 0,0 0 1,-1 0 7,-3 0 0,-1 0 0,-1 0 0,0 0-21,1 0 0,-6 0 0,-3 2 20,-1 4 1,4-2 27,-7 7 0,1-5 1,-6 6-7,0 1 0,0-3 0,-2 0-1,-3-2 0,1 3 1,-8-3-17,-2 2 0,-1-5 0,-3 5 0,1-2-56,0-4 0,-1 4 0,1-3-32,-1-1 1,1-2 0,-1 0-322,1 4-9,-1-4 401,9 6 0,-7-16 0,6-2 0</inkml:trace>
  <inkml:trace contextRef="#ctx0" brushRef="#br0" timeOffset="21202">9099 3948 7569,'10'0'-513,"-1"0"32,-3 0 0,-6 0 516,0 0 1,-2 0 0,-9 2 35,-3 3 0,4-1 1,-1 6-1,-1 0 13,2-1 1,-5-3 0,3 6-1,-1 1-21,1 3 1,-4 1 0,5 1 0,-3-1-28,2 1 1,-3-1 0,5 1 0,-1-1-26,-1 1 1,8 5 0,-4 0 0,3-1-8,-1-3 1,0 4 0,6 1-1,0-3-21,0-2 1,0-1 0,2-1-24,4 1 1,3-1 0,9-1 0,-3-3-119,-3-1 0,3-8 0,-3 2 0,4-4-153,1-2 1,1 0 310,-1 0 0,1 0 0,-1 0 0</inkml:trace>
  <inkml:trace contextRef="#ctx0" brushRef="#br0" timeOffset="21559">9151 4175 6078,'10'-8'-58,"0"6"0,-4-4 143,5 4 0,-1 2 1,2 0-4,1 0 1,-3 0 0,1 0 0,3 0-32,2 0 0,1 0 0,0 0 0,1 0 6,-1 0 1,-5 0 0,0 0-14,1 0 1,3 8 0,-1 4-101,-3 3 1,-4-3-1,-8-1 35,0 3 0,0 2 0,-2-1 1,-2-1-19,-2-3 0,-7-7 0,1 4 1,-4-2-44,-1 0 1,-1-1 0,1-5 30,-1 0 0,1 0 1,0 0-105,-1 0 0,6 0 155,1 0 0,15-7 0,-2-3 0</inkml:trace>
  <inkml:trace contextRef="#ctx0" brushRef="#br0" timeOffset="21889">9536 4122 7400,'-12'0'-284,"0"0"0,1 0 0,-7 2 402,1 4 1,5-2-1,2 8-52,3 1 0,1-3 1,6 1-1,0 3-20,0 2 1,0-5 0,0 1 0,0 1-39,0 3 0,2-4 0,3-1-56,7 3 1,4-1 0,1-1 0,1-4-224,-1 0 0,1-6 45,-1 3 0,0-3 0,1-2 226,-1 0 0,1-7 0,-1-3 0</inkml:trace>
  <inkml:trace contextRef="#ctx0" brushRef="#br0" timeOffset="22293">9675 3983 7370,'18'0'-531,"-7"0"0,1 0 619,2 0 0,-5 0 0,3 2-14,1 3 1,3 3 0,1 6 0,-1-3-31,-4 3 0,3-1 0,-3 1 0,3-2-14,3 1 1,-1 3 0,1 1 0,-3 1-6,-3-1 1,1 1 0,-5 1 0,0 2-57,0 3 0,-2-1 0,-6-6 1,0 1 6,0-1 1,0 7 0,0-1-1,0-2 3,0-1 1,-2-3-1,-2 1 1,-4-1-111,-2 1 0,4-3 0,-5-1 9,-3-3 1,-1-1-1,-3 4 51,1-3 0,5-7 0,1 2 71,-3-4 0,6-10 0,0-2 0</inkml:trace>
  <inkml:trace contextRef="#ctx0" brushRef="#br1" timeOffset="67879">8592 333 7318,'0'-10'-652,"0"2"1,8 8 658,4 0 1,-2 0 0,-1-2 7,-1-4 0,6 4 3,-3-3 0,5 3 1,1 2-7,1 0 0,-1 0 1,1 0-15,-1 0 1,1 0 0,-1 0 0,0 0-8,1 0 0,-1 0 0,1 0 1,-1 0 9,1 0 1,-1 0 0,1 0 0,1 0-1,4 0 0,-3 0 0,5 0 0,-2 0-1,1 0 1,7 5 0,-4 1 0,2-2-1,0-2 0,-2 4 0,4 0 1,-2-2 16,2-2 1,-3 3 0,1 1-1,2-2 1,2-2 1,2 4 0,0 0-30,0-2 16,-1 5 0,1-5 0,-2 6 0,-2-2 0,-1-5 0,-1 5 1,6 0-1,-2 0-6,-4 0 1,4 3-1,-4-3 1,4 0 14,2-1 1,0 5-1,0-4 1,-1 0-6,1-1 0,-6 5 0,1-4 0,1 0 4,2-1 0,-4 5 0,0-4 0,0-1 15,-2 1 1,4 4 0,-6-4-1,1-1-21,-1 1 0,4 6 0,-6-5 0,1 3 2,1 0 1,-6-6 0,6 3 0,-1 1-28,-1 0 0,0-1 0,-5 5 0,-1-2 15,1 1 1,5-3 0,0 1 0,-1 3-1,-3 2 1,0-5 0,5 1 0,3 1 1,0 3 1,4 1 0,-6 1 0,0-3 1,1-3 1,3 4 0,-4-5 0,0 5 4,0 1 0,5 1 0,-5-1 0,0-1-2,0-5 0,4 5 0,-3-4 0,-1 3 2,0 3 1,0-1-1,-3-2 1,1-1-4,-2-2 0,-1-1 0,-3 7 0,1-1-10,-1 1 1,1-1-1,-1 1 6,0-1 0,1 1 0,-3-1 1,-1 1 7,-2-1 0,-1 2 1,7 3-1,-1 1 3,1-2 0,5-1 1,0-3-1,-1 1-4,-3-1 0,-2 1 0,1-1 0,1 1-1,5-1 0,-11 2 1,5 3-1,-3 1-4,1-2 1,1-1 0,-1-3 0,-3 1-2,-1-1 1,0 1 0,3-1 0,-1 1-5,-3-1 0,-5 2 1,6 3 3,1 1 1,1 0-1,-2-5 1,-5-1 4,1 1 0,-6-1 0,6 1 0,-2-1 5,-1 1 1,3-1 0,-4 1-1,2-1 2,-2 0 0,0 1 0,0-1 0,1 1 2,-1-1 1,4 1 0,-2-1 0,-2 1-12,-2-1 1,0 3 0,2 1 0,1 2-1,-1-1 1,-2-1 0,-2 0 0,0 3-6,0-3 0,0 0 0,0 1 0,0 1 3,0-2 1,0-1-1,0-1 1,0 2 3,0 3 0,0-1 1,2-6-1,2 3 5,2 3 0,0-3 0,-6 3 0,0-4-7,0-1 1,0 5 0,0 0-1,0-1-1,0-3 1,0 0 0,0 3 0,0 1-4,0-2 1,0 1-1,0-1 1,0 2 9,0-1 0,0 3 0,0-2 1,-2 0-7,-4 3 1,4-7 0,-6 6-1,2-1-3,1-1 0,-3 2 1,4-4-1,-2 3 5,2-3 0,-4-1 1,3-3-1,-1 2-1,-2 5 1,6-5 0,-6 4 0,2-3 8,1-3 0,-1 1 0,4-1 0,-2 1-13,-2-1 0,-5 3 0,5 1 1,0 2-2,-2-2 0,4 1 0,-5-1 0,1 4-2,4 3 1,-4-7 0,0 4-1,-1-2 2,-5 1 0,4 1 1,-1-4-1,-1 3 0,2-3 1,-5 0-1,3 1 1,-1 1 15,1-2 1,-4-1-1,7-3 1,-3 1 0,1-1 1,5 0 0,-6 1 0,-2-1 0,-1 1 0,-3-1 1,3 1-9,3-1 0,-3 1 0,3-1 0,-3 1-12,-3-1 1,1 1-1,-1 1 1,1 2-1,-1 3 0,1-1 1,-1-4-1,-1 3 0,-4 1 0,3 0 1,-3-3-1,4 1 3,1 2 0,-1 1 0,-3-7 0,-1 0 3,2 1 0,1 5 1,3 1-1,-3-3-2,-3-2 1,2 1-1,-6 1 1,0 2-6,-1-1 0,5-1 1,-6 0-1,0 3-7,2-3 1,-6-2-1,4-1 1,-4-1 7,-2 1 1,2 5 0,2 0 0,2-1 0,-3-3 1,1-1-1,0-1 1,4 0 6,2 1 1,-4-1 0,4 1 0,-1-1 2,1 1 0,0-1 1,4 3-1,-5-1-4,-1-1 0,4 9 0,-6-10 1,-2 3-7,-2-1 0,4-2 1,0 1-1,-2-1 0,-2 1 1,-2-1-1,0 1 1,0-1 38,0 1 0,0-1 1,0 1-1,0-1-20,0 1 0,0-1 1,0 0-1,0 1-18,0-1 1,2-5 0,2 0 0,2 1-8,-2 3 0,4-5 0,-2 1 1,0 0 2,2-3 0,-6 7 1,4-6-1,-4 1-3,-2 1 0,6-2 0,-1 3 1,1-3 13,2-2 0,-4 5 1,6-3-1,-2 2 6,-4-1 1,4-5 0,-1 4 0,3 0-3,4-1 0,-4-5 0,1 4 1,3-2 3,2-1 0,1 3 1,1-2 17,-1 6 1,1-3-1,-1 3-1,1 2 0,-1-5 1,1 1-1,1 0-24,5-1 1,-3-3 0,6 4-5,-1-2 0,-3 3-7,-6-5 0,7 2-245,-1-2-254,8-4-470,-3 5 973,7-7 0,0-15 0,0-4 0</inkml:trace>
  <inkml:trace contextRef="#ctx0" brushRef="#br1" timeOffset="68829">8732 5694 6122,'0'-17'59,"2"7"-58,4 4 1,-2 2 18,7-2 0,-5 4 89,6-3-100,-8 3 30,4 2 1,-8 2-25,0 3 1,0-1-1,0 8 9,0 2 0,-2-5 0,-2 3 2,-2 1 1,-2 3-1,4 1 2,-2 1 1,-1-3 0,3-1-17,-2-2 1,-6-1 0,5 7-14,-3-1 0,6-5 0,-4-2-1,0-3 0,5 5 1,-7-4-11,2 1 0,0-3 10,3 6 0,3-6 21,-4 5 1,4-7 7,2 12 0,0-12 40,0 7-58,0-7-4,0 4 1,8-8 24,3 0 1,-1 0 0,2 0-18,1 0 0,-3 0 0,0 2 0,-1 2-9,1 2 0,-4-1 0,5-5 0,3 0-5,2 0 0,1 6 1,0 0-1,1-2-9,-1-2 1,1 0 0,-1 2-1,1 2 2,-1-3 0,1-1 0,-1 0 13,1 4 1,-1-4 0,1 4 53,-1-4 0,-5-2 0,-1 0 53,3 0 1,-4 0-33,1 0 0,1 0 37,5 0-617,-7 0 186,-2 8 1,-8 1 313,0 9 0,0-1 0,0 1 0</inkml:trace>
  <inkml:trace contextRef="#ctx0" brushRef="#br1" timeOffset="72434">3668 5991 6158,'-2'-10'240,"-4"4"-270,4 4 62,-6 2 0,10 0 1,2 2-3,2 4 0,0-2 1,-5 8-13,5 1 0,-2 3 0,6 1 0,-2 1-9,-4-1 1,3 1 0,-1-1 0,-2 1 5,-2-1 1,4 1 0,0-1-1,-3 1 12,-1-1 0,0 2 0,2 3-24,2 1 0,0 0 0,-4-5 1,2-1-12,1 1 1,1-1 0,-6 1-15,0-1 1,0 1 0,0-1-1,0 0-72,0 1 0,0-6 0,0-1 9,0 3 0,-2-6 1,-2-1-29,-1 1 0,-3-6 113,2 4 0,4-4 0,-13-18 0,5-3 0</inkml:trace>
  <inkml:trace contextRef="#ctx0" brushRef="#br1" timeOffset="72878">3685 6061 7385,'6'-12'-393,"0"1"0,1 7 1,-1-2 360,6 4 1,-2 2 0,1 0 73,3 0 1,1 0 0,3 0-26,-1 0 0,7 0 0,-1 0 0,-2 0-11,-1 0 0,-3 0 9,0 0 0,1 2 1,-1 2-1,1 2 1,-1-1 0,1 3 1,-7-4 0,1 8-20,2 1 0,-7-3 0,1 0 0,-2-1 11,0 1 0,0-4 0,-6 5 13,0 3 1,0-4-1,-2 1-5,-4 3 1,-4-4-1,-7-1 1,-1-1 3,1-4 0,-1 4 0,1-2 0,-1-1-19,1 3 1,-1-6 0,1 4-44,0-4 1,-1 4-263,1 0-91,-1-1 395,8-5 0,3 0 0,7 0 0</inkml:trace>
  <inkml:trace contextRef="#ctx0" brushRef="#br1" timeOffset="73437">4191 6131 6652,'18'0'-232,"-1"0"0,1 0 240,-1 0 0,1 0 0,-1 0 32,1 0 1,-1 2 0,1 1-18,-1 3 0,1 6 0,-1-4 0,0-1-18,1 1 0,-6 6 0,-1-3-37,3 5 0,-6 1 0,-3 1 0,-3-1 1,4 1 0,0-1 1,-2 1 0,-2-7 24,-2 1 0,-2-2 2,-4 1 1,2-3 41,-7-8 1,5 0 15,-6 0 0,8-8-30,-2-3 1,4-5 0,2-1-1,0-1-2,0 1 0,0-1 1,2 1-24,4-1 0,2 1 1,6 0-1,-3-1-48,3 1 1,-1 5-1,1 2 1,-2 1-80,1-1 1,3 6-1,1-2 128,1 4 0,-1 2 0,1 0 0</inkml:trace>
  <inkml:trace contextRef="#ctx0" brushRef="#br1" timeOffset="73928">4925 6235 6156,'10'-7'-112,"-3"5"1,-7-8 213,0 4 56,0 4 1,-2-5-89,-3 7 1,1 0-71,-8 0 1,2 1 0,-3 3-6,1 2 0,6 8 0,-3-3-3,1 5 0,-4 1 0,6 1 17,3-1 1,1 1 0,2-1 4,0 1 1,0-7 0,2 1-1,3 0-15,7-3 0,4 5 0,1-6-6,0 1 0,7-5 0,-1 2 1,-2-4-14,-1-2 0,-3 0 1,1 0-1,-1 0-17,1 0 0,-1-2 0,1-4 37,-1-5 0,-5 1 1,-3-2-1,-1-1 12,-4-3 1,-2-1 0,-2-1-1,0 1 0,0-1 0,-2 3 0,-2 1-4,-2 3 1,-7 7-1,1-4-25,-3 0 0,-3 6 1,1-4-37,-1 4 0,1 2 0,-1 0 29,1 0 24,7 0 0,-5 8 0,5 2 0</inkml:trace>
  <inkml:trace contextRef="#ctx0" brushRef="#br1" timeOffset="74642">5327 5816 7569,'9'0'-737,"-1"0"1,-6 0 771,4 0 0,2 2 0,3 4 0,-3 4-40,0-1 0,-6 7 0,4-4 0,-5 3 35,-1 3 0,0 1 0,0 2 1,0 3 20,0-3 1,0 4 0,0-1-1,0-1-41,0 2 0,6-6 0,0 7 0,-2-3 7,-2 0 0,-2 2 1,0-3-1,0 1-82,0-2 0,0-7 0,0-2 32,0 1 0,2 1 0,2-1-47,2-1 63,-1-8 0,-3 4 50,4-8 1,-4-8-29,4-4 1,-2-3 0,0-3-1,2 1 0,1-1 0,-1 1 7,6-1 1,-3 7-1,3 1-6,2 2 0,1 3 1,3 5-2,-1 0 0,1 0 0,-1 0 1,1 0-1,-1 0 0,0 0 0,1 0-6,-1 0 0,1 5 0,-3 3 2,-3 2 1,-2 0-1,-6 3 1,1-1-4,-1 1 0,-2-3 0,-2 2 2,0 1 1,-6 3 0,-1-1-1,-1-1 0,0-2 0,-5-7 0,1 5 0,-4-2 7,-1-4 0,-1 0 0,1-1 0,0 3-2,-1-2 1,-5-2 0,-1-2 0,3 0-4,2 0 1,1-2 0,1-2-1,-1-2-82,1 3 1,5-5 0,3 0-300,1-2 379,2 6 0,6-11 0,0 5 0</inkml:trace>
  <inkml:trace contextRef="#ctx0" brushRef="#br1" timeOffset="75263">6252 6253 7324,'-9'-18'-948,"-1"7"856,4-1 0,2 8 1,-6-3 109,3-1 0,-7 6-20,2-4 1,-3 4 23,-3 2 1,7 0 3,-1 0 0,2 2 0,-3 2 7,1 2 0,3 7 0,-5-3 0,2 2-17,-1-1 1,-1 1 0,3 5-1,3 1-4,0-1 0,6-5 1,-4 0-1,4 1-16,2 3 0,0-5 0,2 1 5,4 2 1,-2-7 0,6 1 0,-1-2-20,1 0 0,-4 0 0,5-6 14,3 0 0,2 0 1,1 0-3,1 0 1,-1-6 0,-1-2 0,-3 0-9,-1 0 0,-1-5 0,5 1-11,-4-3 0,-3 3 0,-5 0 45,2-1 1,0 3 97,-6-2-55,0 9-52,0-5 0,0 10-10,0 4 0,0 3 0,2 7 0,2-3-9,1-1 0,3-6 0,-4 6 1,4-1-56,2-1 0,1 3 1,7-5 36,-1 2 1,-5-6 0,-1 2 0,1-2 25,-2 1 0,13-3 0,-4 6 0</inkml:trace>
  <inkml:trace contextRef="#ctx0" brushRef="#br1" timeOffset="75942">6567 5886 6080,'0'18'141,"0"-1"-116,0 1 1,0-1-1,0 0 1,0 1-8,0-1 1,0 1-1,0 1 1,0 3-6,0 1 0,0 2 0,0-4 0,0 3-14,0-3 1,0 4 0,2-1 0,1-3-20,3-2 0,0-1 0,-6-1 8,0 1 0,0-1 0,-2-1 2,-4-5 130,4-3-111,-5-8 0,7-2-10,0-4 0,0-3 0,0-9-4,0 1 0,7-1 0,5 1 2,4-1 0,-5 9 0,1 1 0,1 2-1,3 0 1,1 0-1,1 6 11,-1 0 0,-5 0 0,0 0-3,1 0 1,3 6 0,1 2-5,1 2 1,-1 1 5,1 7 1,-9-7 0,-3 1 37,-4 2 1,-2-5 0,0 3-31,0 2 0,-8-5 1,-3 1-1,-3 0 15,2-1 1,-11-5-1,2 4-18,-4 0 0,-1-6 1,9 4-1,-1-4-10,1-2 0,-1 0 0,1-2-19,0-4 1,-1 4-1,1-4 1,1 2-148,4-2 1,-3 4-147,3-3 311,4-5 0,16 0 0,12-7 0</inkml:trace>
  <inkml:trace contextRef="#ctx0" brushRef="#br1" timeOffset="76296">7073 6270 7569,'-10'-7'-369,"3"5"0,5-6 621,-4 8-751,4 0 490,-14 0 1,12 8 60,-7 3 0,7-1 1,-2 2-29,4 1 1,2-3 0,0 2-9,0 1 1,6-3 0,2 2-34,1 1 1,-3-3 0,6 0-79,2-3 1,1 5 0,3-6-129,-1-2 0,0 3 223,1-1 0,-1 0 0,1-6 0</inkml:trace>
  <inkml:trace contextRef="#ctx0" brushRef="#br1" timeOffset="76451">7108 6148 7379,'-10'-17'-402,"4"-1"0,3 7 108,-3-1 1,2 8 293,-8-2 0,8 4 0,-3-5 0,7-3 0</inkml:trace>
  <inkml:trace contextRef="#ctx0" brushRef="#br1" timeOffset="77181">7352 5659 7551,'0'18'-276,"0"-7"1,0 1-1,0 1 179,0 3 0,0 1 0,0 1 0,0-1 101,0 1 1,0-1 0,0 3 0,0 1 0,0 2 0,-5 6 0,-1-5 1,2-1 72,2 2 1,2-3 0,0 5 0,0-2-65,0-4 1,0 5-1,0-3 1,2 0-15,4 2 1,-4-5 0,4 3 0,-3-4-10,3-1 0,-4-1 1,4 1-1,-2-1 18,2 1 0,-4-1 0,5 1-6,1-1 0,-4-5 1,8-1-5,1 3 1,-5-4 0,0-1 0,0-1-2,3-4 1,-1-2-1,0 0 1,-1 2 1,1 2 0,-4-1 0,5-5-3,3 0 1,0-1 0,-1-3 0,-3-4-2,-2-2 1,3 4-1,-3-3 1,0-1-14,0 0 0,3-1 0,-5-7 2,-2 1 0,4 5 0,-2 0-15,-3-1 98,-1 5 10,-2 0-52,0 8 93,0 0 1,0 8-73,0 4 1,2 3-43,4 3 1,-2-1-36,8 1 0,-3-7 0,5-1-8,-2-2 1,-1 0-1,7-5-105,-1 3 1,-5 0 0,-1-6-134,3 0 0,2 0 276,1 0 0,0-8 0,1-1 0</inkml:trace>
  <inkml:trace contextRef="#ctx0" brushRef="#br1" timeOffset="77389">7754 5939 7569,'-15'-8'0,"1"-2"0,4-2-493,3 1 407,1 7 1,4-4 0,-2 6-220,-2-4 75,0 4 147,6-5 0,0 14 99,0 5 1,0-2-17,0 1 0,8 1 0,2 6 0</inkml:trace>
  <inkml:trace contextRef="#ctx0" brushRef="#br1" timeOffset="77869">7946 5572 6184,'0'17'-9,"0"1"0,0-1 55,0 1 1,-6-1-1,1 1 1,1-1-6,2 1 0,0-1 0,-2 2 0,-2 3-5,2 1 0,2 0 1,2-5-1,0 1-1,0 4 1,0-1 0,0 5 0,0 0-19,0 0 1,0-3 0,0 3 0,0 0-1,0 0 1,6-6-1,0 5 1,0-3-12,2 0 0,-5 1 0,7-7 0,-2 0 11,-4 1 0,4-1 0,-1 1-94,3-1 1,0 1 0,3-3 0,-3-1-56,-2-2 0,5-9 1,-1 5 24,4 0 1,-5-6 0,1 4 106,1-4 0,-5-2 0,8 0 0,-7 0 0</inkml:trace>
  <inkml:trace contextRef="#ctx0" brushRef="#br1" timeOffset="78427">8173 6323 7195,'0'-10'-618,"0"2"589,0 8 0,0 2 58,0 4 1,2-2 0,2 8 31,2 1 1,8 3-42,-3 1 0,5-1 0,-1-3 1,-1-3-1,-3-2 0,1-2 0,6-4-24,-1 3 0,0-3 0,1 4-26,-1-4 1,1-2-1,-3-2 1,-1-2 10,-2-2 0,-1-7 9,7 1 1,-9 2 10,-3-1 0,-4 5-4,-2-6 24,0 8 1,0 4-2,0 12 0,-6-2 0,1 1 0,1 3-9,2 2 0,2 1 0,-2 0 1,-2 1-3,-2-1 1,0 7 0,6-1-1,0-2-6,0-1 1,0 3 0,0 2 0,0 0-5,0 1 0,0-1 1,0-4-1,0 3 5,0-3 0,0 4 1,0-2-1,0-1 7,0-3 0,0 1 0,-2 1 0,-2 2 6,-1-1 0,-3-5 1,2-3-1,-4-3 9,1 3 1,-7-4 0,4-1-10,-3-1 1,-3 0-1,-1-4 1,-2 1-16,-3-1 0,1-2 1,4-4-1,-3-2 5,-1-1 1,0-9-1,5 4 1,1-1-44,-1-1 1,1 0 0,1-5 0,3-1-86,1 1 1,3 0 0,-5-1 0,4 1-51,2-1 1,1-5-1,3-2 171,-2-3 0,0-1 0,6-6 0</inkml:trace>
  <inkml:trace contextRef="#ctx0" brushRef="#br1" timeOffset="78880">7911 6043 7569,'-9'0'-401,"1"0"0,8-2 169,0-3 1,2 3 241,4-4 1,-2 4 35,7 2 0,-5 0 0,6 0-11,1 0 0,3 0 0,1 0-12,1 0 0,-1 0 0,1 0 1,-1 0-16,1 0 1,-1 0 0,0 0 0,1 0 13,-1 0 0,1 0 0,-1 0-6,1 0 1,-1 0 0,1 0-26,-1 0 0,-5 0-260,-1 0 1,-7 2 268,2 4 0,-12 3 0,-3 9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4.0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6 6838,'2'-9'-98,"4"3"1,-3 12-1,7 5 1,-2 5 142,-4 1 1,-2 1 0,-2 1 0,0 3 21,0 1 0,0 6 0,0-6 0,2 1-33,3 1 1,-3-4 0,6 6 0,-2-1 0,0-5 1,0 4-1,-4-2 1,1-1-87,3-3 1,6-1 0,-6-1-1,-2 1-39,-2-1 0,3 0 27,1 1 1,0-6 35,-6-1-19,0-7 100,0 4 1,-2-8-9,-4 0 1,4-8-1,-3-4-36,3-3 1,4 3 0,3 1-1,7-3 0,2 4 1,-1 1-1,-1-1-20,1 0 1,3 6-1,1-3 11,1-1 0,-1 6 0,1-4 0,-1 4-6,1 2 1,-1 0-1,1 2-20,-1 4 0,1 2 0,-3 5-21,-3-1 0,-3 0 24,-3 5 1,-4 0 0,4 1 32,-4-1 0,-8-5 0,-2-2 0,1-1 7,-1 1 0,-6-4 1,3 4-16,-5-3 1,-1 1 0,-1-4-1,1 2 28,-1-2 0,1-2 0,-3-2 0,-1 0-13,-2 0 1,-1-2 0,7-2 0,0-2-32,-1 2 0,6 0 0,1 0 0,-1-3-107,2-3 0,-3 4-104,7-6 1,2 3 223,10-3 0,4-3 0,7 5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7.8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39 225 7569,'0'-11'0,"0"-1"0,0-2 0,0-1 0,0-3-154,0 1 1,0 5-89,0 1 1,-6-1 0,-2-4 212,-1 5 1,3-3 0,-4 7 0,0-1 7,1 0 0,-3 0 0,-5 4 28,-1-1 0,6-1 1,1 6-1,-1-2 68,3-4 1,-7 4 17,4-4 0,-3 12 0,-1 6-50,5 3 1,3 3 0,8-1 0,0 1-2,0-1 0,0 8 0,0 2 1,0 3-13,0-1 1,0-6 0,0 6 0,0 0-36,0-2 0,6 6 0,0-4 1,-1 2 11,3-1 1,-6 3-1,6-4 1,-2 4-15,-1 2 1,1-6 0,-4 0-1,2 0-16,2-2 1,0 4-1,-6-6 1,0 1-10,0-1 0,0 0 0,0-4-45,0 3 0,0-1 0,0-6-97,0 1 0,-8-8 59,-4-5 0,3-3 1,-3-2-15,-2 0 1,-1 0 0,-1-2 128,5-3 0,-5-5 0,6-8 0</inkml:trace>
  <inkml:trace contextRef="#ctx0" brushRef="#br0" timeOffset="400">1 540 6438,'0'-10'-36,"0"2"1,7 8 68,5 0 1,-2 0 0,1 0-1,3 0 6,1 0 1,3-2 0,1-2 0,3-1-21,1 1 1,8 2 0,-2 2 0,4 0-31,2 0 0,6 0 0,0 0 1,-3 0-34,-1 0 1,-2 0 0,0 0 0,0 0-26,0 0 1,-2 0 0,-2 0-1,-4 0-94,-2 0 1,4 0 162,-5 0 0,-1-8 0,-5-2 0</inkml:trace>
  <inkml:trace contextRef="#ctx0" brushRef="#br0" timeOffset="867">1014 382 6666,'-12'0'159,"0"0"0,8 8-15,-1 4 1,3 3-95,2 3 0,0-1 0,0 1-140,0-1 0,7 1 27,5-1 0,4-5 0,1-2 7,0-3 0,1-1 0,-1-6 0,1 0-5,-1 0 1,1 0-1,-1 0 34,1 0 0,-1-2 0,1-2 0,-3-3-6,-3-3 0,3 0 0,-5-3 54,0 1 1,-1 0 145,-3-5-58,-4-1 1,4 3-28,-12 3 1,4 6-34,-4 12 1,5-2-75,1 8 0,0-1 0,0 7-93,0-1 1,1-1 0,3-3 0,4-3-198,2-2 1,1 3 314,7-5 0,-1 8 0,1-4 0</inkml:trace>
  <inkml:trace contextRef="#ctx0" brushRef="#br0" timeOffset="1364">1503 382 7569,'9'0'-1271,"1"0"1228,-4 0 1,-2 0 34,7 0 0,-5 6 0,4 2 106,-2 2 0,-3-4 0,-3 3 0,2 1 5,2 0 1,0 1 0,-6 7-90,0-1 0,6 1 0,0-1-10,-3 1 1,-1-7-229,-2 1 226,0-8 3,0 4 1,0-10 0,0-4-22,0-6 0,0-3 1,0-3 1,0 1 0,0-1 1,2 3-1,2 1 7,2 2 1,6 1 0,-5-5 0,3 3 3,4 1 1,-1 6-1,3-3 10,1 1 1,3 2 0,9 6 0,-6 0 35,-4 0 1,1 0-1,1 0 1,2 0-21,-1 0 1,-3 8 0,-1 1 0,-3 3-16,-3 0 1,3-1 0,-5 7-2,0-1 1,-2-5-1,-8 0-75,0 1 1,0 3 0,-2 1-166,-4 1 1,2-1 115,-8 1 117,8-1 0,-11 0 0,5 1 0</inkml:trace>
  <inkml:trace contextRef="#ctx0" brushRef="#br0" timeOffset="1771">2393 400 7569,'10'0'-1044,"-2"-2"923,-8-4 1,6 2 232,-1-7-107,1 7 1,-8-4 0,-4 8 24,-5 0 1,-5 0 0,-1 0 85,-1 0 0,1 6 0,-1 2 0,1 1-43,-1 5 0,1-1 0,1 1 0,3-2-5,1 1 1,8 3 0,-3 1-68,-1 1 0,6-1 1,-4 1-49,4-1 0,10-5 1,4-3-23,3-1 0,4 0 0,3-4 1,1 2-55,-2-2 0,5-3 1,-1 1-1,0 2-32,0 2 1,4 0 0,-5-6 0,-1 0 154,2 0 0,-5-8 0,5-2 0</inkml:trace>
  <inkml:trace contextRef="#ctx0" brushRef="#br0" timeOffset="2104">2777 225 7482,'0'-9'-433,"2"1"465,4 8 0,-4 2 24,4 4 0,-4 3 1,-2 9-1,0-1-37,0 1 0,0-1 0,0 1 0,0-1-27,0 1 0,0-1 0,0 0 0,0 1-30,0-1 0,0 1 1,0-1-249,0 1 188,0-1 1,0-5 0,0 0-167,0 1 0,0-3 264,0 1 0,0 1 0,0 6 0</inkml:trace>
  <inkml:trace contextRef="#ctx0" brushRef="#br0" timeOffset="2516">2673 470 7569,'-18'0'-453,"8"0"1,1-2 68,3-4 320,4 4 0,-4-6 58,12 8 0,4 0 0,7 0 67,1 0 1,-1 0 0,1 0 0,-1 0 30,1 0 0,-1 0 1,0 0-1,1 0-73,-1 0 1,7 0 0,-1 0 0,0 0-25,2 0 0,-5-6 0,5 1 1,-2 1 34,1 2 0,-7 2 0,-5 0-97,1 0 1,-3 0 43,2 0 36,-8 0 1,1 0 8,-10 0 1,1 8 33,-8 3 1,6 5 0,-3 1 54,1 1 1,2-1 0,6 1-102,0-1 1,0-5-1,2-1-92,4 3 1,-2-6 0,5-1 0,1-1-97,0 0 1,1 0 0,7-6-78,-1 0 1,1 0 254,-1 0 0,1-8 0,-1-2 0</inkml:trace>
  <inkml:trace contextRef="#ctx0" brushRef="#br0" timeOffset="2680">3144 260 7569,'-6'-11'0,"-1"1"-441,-3 2 231,6-5 206,-4 11 1,8-4-470,0 12 0,0-3 473,0 9 0,-7 0 0,-3 5 0</inkml:trace>
  <inkml:trace contextRef="#ctx0" brushRef="#br0" timeOffset="3121">3476 435 6669,'-17'0'171,"-1"0"-114,1 0 0,5 0 0,0 0 0,-1 0 21,-3 0 1,5 6-1,-1 1-23,-2 3 1,7 2 0,1 5-68,4 1 1,2-7 0,0 1-5,0 2 1,8 1 0,3 1-16,5-5 0,1-1 0,1-6 0,-1 2-5,1-2 1,-1-3 0,1-1 0,-1 0 16,0 0 1,1 0-1,-1 0 1,1 0 7,-1 0 1,1-7 0,-1-5-2,1-3 0,-7-3 0,-1 1 0,-2-1-5,-4 1 0,-2-1 0,-4 1 0,-2-1-11,-2 1 1,-8 1 0,3 3 7,-5 1 1,-1 2 0,-1-1-1,1 5-71,-1 4 1,1 2-1,-1 0-85,1 0 0,7 2 0,4 4 176,5 5 0,-7-3 0,-2 0 0</inkml:trace>
  <inkml:trace contextRef="#ctx0" brushRef="#br0" timeOffset="3600">3755 417 7569,'10'0'-595,"-2"0"0,-6 0 647,4 0 1,-4 8-9,3 4 0,-3-3 0,0 3 4,4 2 0,-4-5 0,4 3 13,-4 2 1,-2 1-128,0 3-181,0-1 211,0 1 16,0-9 0,0-9 7,0-11 1,2-5 0,2-1 4,1-1 1,3 1 0,-2-1 8,6 1 0,-3-1 0,3 3 0,2 1 8,1 3 1,-3 1 0,-1-4 0,3 5 67,2 1 1,7 2 0,0 4 0,-2-2 39,-1-2 0,3 1 0,0 5 1,-1 1-5,-3 5 1,4-2-1,1 8 1,-3-1-67,-1-1 0,-3 6 0,0-5 1,1 7-51,-1 5 1,-5-4-1,-2 7 1,-3-3-1,-3 0 0,-2 2 0,-2-3 0,0 1-349,0-2 0,-7 5 1,-5-3 351,-4-2 0,-9 6 0,-2 1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6.1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35 7569,'0'-9'-1121,"0"1"1185,0 8 1,-2 2 66,-4 4 1,-2-3 0,-3 9-68,5 2 1,-2-5 0,2 3-11,2 2 0,2-5 1,2 3-1,0 2 1,0-5-129,0 3 1,8-8-1,2 4 1,1-3 53,1 1 1,0 0-1,5-6 1,1 0-3,-1 0 1,1-2 0,-1-2-8,1-2 0,-1-7 0,-1 1 16,-5-3 1,-3 3 0,-8 0-43,0-1 1,0-3-1,-2-1-15,-4-1 1,2 9 0,-7 1 31,-3 0 1,4 6-1,-1-4 1,-3 4-1,-1 2-35,-3 0 1,6 0 0,1 0 72,-3 0 0,6 0 0,-7 8 0,5 2 0</inkml:trace>
  <inkml:trace contextRef="#ctx0" brushRef="#br0" timeOffset="500">315 18 7569,'11'-10'-434,"1"4"0,-6 4 1,5 2 588,3 0 1,-4 0-87,1 0 1,-7 2 44,2 4 1,2 4-62,-2 7 1,-1 1-1,-5-1-54,0 1 1,0-1 0,0 1-56,0-1 1,0-5 47,0-1-74,0-7 105,0 4 0,2-8-64,4 0 1,-4-8 0,6-1-1,-2-3 4,0 0 1,1 6-1,-3-5 1,4-3 24,2-1 0,-4 3 1,3 0 30,-1-1 1,6-1 0,-5 1 0,3 3-12,0 2 0,-7 2 1,7 6-1,2 0 98,1 0 0,3 0 1,-1 0-67,1 0 0,-1 2 0,0 2 0,1 4 21,-1 2 0,1-5 0,-1 7 0,-1 2 54,-5 1 1,3 3-1,-6-1 1,0 1-108,-1-1 1,-1 1 0,-6-1 0,0 0-82,0 1 0,-8-1 0,-5 3 0,-7 1-540,-3 2 613,-16 1 0,2-7 0,-15 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10.5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20 6746,'-2'16'32,"-4"-4"1,4 3 0,-4-3-25,4 3 0,2 3 0,0-1 0,0 1-34,0-1 0,0 1 0,2-1-113,4 1 1,-4-1 0,4 1-75,-4-1 1,-2 0 212,0 1 0,-8-1 0,-2 1 0</inkml:trace>
  <inkml:trace contextRef="#ctx0" brushRef="#br0" timeOffset="583">18 208 7569,'-10'0'-757,"3"-2"805,7-4 0,0 2-95,0-7 0,2 7 1,1-4 73,3 0 0,8 6 0,-3-6 0,5 3 23,1-1 1,7 0 0,-1 4-1,-2-2-16,-1-2 0,3 0 1,2 6-1,2 0-18,5 0 1,-1 0 0,0 0 0,-2 0 7,2 0 1,0 0-1,0 0 1,-4 0-35,-2 0 0,4 2 1,-3 2-1,-1 4-5,0 2 1,0-1 0,-3 5 0,-1-2 8,-6 1 1,3 1-1,-8-1 1,1-1-1,1 2 0,-8 1 0,2 3 0,-4-1-5,-2 1 1,0-1-1,0 1 1,0-1-3,0 0 1,0 1 0,0-1 17,0 1 0,-8-1 1,-2 1-1,-2-1 3,1 1 1,-1-7-1,-5 1 15,-1 2 1,-5-1-1,0 1 1,1-5 2,3-1 0,-4 0 0,-1-4 1,1 2 44,-2-2 0,0 3 0,-6-1 0,3-2-31,3-2 0,-6 4 0,2 0 1,-2-1-1,2 3 1,-2-6-1,8 4 1,1-4 30,3-2 0,1 0-60,1 0 0,5 0-227,1 0 0,7-2-456,-2-4 316,4-4 1,4 1 0,4 3 355,5 4 0,13 2 0,3 0 0</inkml:trace>
  <inkml:trace contextRef="#ctx0" brushRef="#br0" timeOffset="904">961 435 7125,'10'17'-449,"-4"1"444,-4-1 1,-2 1-1,0-1 28,0 1 0,0-1 23,0 1 0,0-1-653,0 0 607,0-7 0,-8-2 0,-2-8 0</inkml:trace>
  <inkml:trace contextRef="#ctx0" brushRef="#br0" timeOffset="1049">961 225 7569,'0'-9'-104,"0"1"0,-8 8 1,-1 0-1</inkml:trace>
  <inkml:trace contextRef="#ctx0" brushRef="#br0" timeOffset="1659">1485 365 7569,'10'0'-1325,"-2"0"1342,-1 0 0,-7 0 42,0 0 0,-2 2 0,-9 2 18,-3 2 1,-1 1-1,-3-3 1,1 4-35,-1 2 1,-5-6-1,0 3 1,1-1 20,3 0 1,1 6-1,1-7 1,0 1-17,-1 2 1,3-4 0,1 6-96,2-3 1,8 7 34,-1-2 1,5-3-3,5 3 0,5-8 1,8 2-1,-1-2-6,1 1 0,-1-3 0,0 4 0,1-4 18,-1-2 0,1 0 0,-1 0 0,1 2 8,-1 4 0,8-2-44,5 7 1,-5-7 0,-4 4 0,-5-2 7,-5 0 1,-5 1 32,6-1 170,-8 4-154,3 7 1,-14-1 0,-5-4 0,-4-5-3,-1 1 0,3-6 0,1 6 0,-3-2 3,3-1 0,-7 3 1,-3-4-26,2 2 1,1 2-1,3-4-180,-1 1 1,7 1-17,-1-6 1,10 0 0,2 0 58,10 0 1,5-2 141,3-4 0,7-3 0,2-9 0</inkml:trace>
  <inkml:trace contextRef="#ctx0" brushRef="#br0" timeOffset="2046">1992 470 7319,'0'-12'-372,"0"0"0,-2 9 510,-4-3 1,-4 4-57,-7 2 1,-1 0-42,1 0 0,-1 0 0,1 0 0,1 2 43,5 4 1,-5-3-1,4 9 1,-3 2 1,5-5 0,4 3 0,3 2-30,-3 1 1,4 3-54,-4-1 0,4 1 0,4-1-7,4 0 1,3 1-1,9-3-84,-1-3 1,1-2 0,-1-6 0,1 1-103,-1-1 1,1-2 0,-1-2-1,1 0-185,-1 0 1,1 0 374,-1 0 0,0 0 0,1 0 0</inkml:trace>
  <inkml:trace contextRef="#ctx0" brushRef="#br0" timeOffset="2434">2166 505 7388,'8'-10'-961,"4"4"911,3 4 0,3 2 0,-1 0 1,1 0 185,-1 0 0,0 0 0,1 0-45,-1 0 0,1 0 1,-1 0-76,1 0 1,-7 6 0,-1 2 0,0 0-33,0-1 0,-7 7 0,5-2-91,0 3 0,-6 3 51,4-1 1,-4 0 46,-2 1 1,0-6-1,-2-3 76,-4-1 246,4-2-186,-14-6 0,14-8-62,-3-4 0,3-3 1,2-3-47,0 1 1,7 0 0,3-1-1,2 1 8,-1-1 0,1 7 0,6-1 1,-1-2-316,0-1 1,-5 3 0,0 2 287,1 3 0,11-7 0,3 4 0</inkml:trace>
  <inkml:trace contextRef="#ctx0" brushRef="#br0" timeOffset="2878">2847 592 7447,'8'10'-205,"2"-3"1,7-7 112,1 0 0,-1-5 0,1-1 95,-1 2 0,1-6-77,-1-1 0,-1 1-23,-5-2 84,5 1 0,-16 1 0,0 4 18,-10 4 0,0 2 0,-1 0 1,-3 0 58,-1 0 0,-3 2 0,1 2 0,1 4 58,4 1 0,-3-3 0,5 6-47,1 1 0,-5 3 0,8 1 0,2 1 15,2-1 0,2-5 0,0 0-46,0 1 1,2 3-1,4-1 1,4-1-70,-1-2 1,7-9-1,-4 3 1,3-2-67,3 2 1,-1-4 0,1 4-1,1-4-120,4-2 0,-3 0 0,3-2 69,-4-4 0,-1-2 142,-1-4 0,1-11 0,-1 4 0</inkml:trace>
  <inkml:trace contextRef="#ctx0" brushRef="#br0" timeOffset="3234">3249 16 7460,'0'-10'-133,"0"4"1,2 10 0,2 4 180,2 2 0,-1 1 0,-5 7 0,2-1 10,4 1 1,-4 5 0,4 0-1,-4 0-57,-2 3 1,0-5 0,0 8 0,0 0 38,0-2 1,0 4-1,2-5 1,2-1-33,2 0 0,-1 4 1,-5-4-1,0 1-80,0-1 0,0-2 1,0-3-60,0 3 0,2-4 1,2 5-1,2-5-96,-2-2 0,-2-5 227,-2 0 0,0-1 0,0 7 0</inkml:trace>
  <inkml:trace contextRef="#ctx0" brushRef="#br0" timeOffset="3646">3581 662 7569,'17'0'-467,"-5"0"111,0 0 1,-1 0-1,7-2 356,-1-4 0,-1 2-33,-5-7 86,5-1 1,-16-4 78,0 5 1,-2 3-1,-10 8-71,-1 0 0,-3 0 1,1 2-1,1 2 16,2 2 1,3 7-1,-5-3-28,2 0 0,9 5 0,-5-3-10,0 3 0,6 3 1,-4-1-1,4 1 2,2-1 1,0-5-1,0-1 1,2 1-48,4-2 0,4 5 1,7-5-59,1 0 1,-1-3-1,1-7 1,-1 0 29,1 0 1,-1 0-1,1 0 1,-1 0-231,0 0 0,-5 0 0,0 0 264,1 0 0,-5-7 0,0-3 0</inkml:trace>
  <inkml:trace contextRef="#ctx0" brushRef="#br0" timeOffset="4029">3389 365 6397,'7'10'187,"3"-3"0,8-7-110,-1 0 0,1 0 0,-1 0 1,0 0 31,1 0 0,-1 0 1,3 0-1,1 0 17,2 0 0,3 0 0,-5 0 1,2 0-112,-1 0 0,3 0 1,-2 2-1,-1 2-11,-3 2 0,-2 0 0,1-6-4,-1 0 0,1 8 0,-1 1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4.6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297 6997,'0'18'111,"0"-1"1,0 1-78,0-1 0,0 0 0,0 1 49,0-1 0,0 1-201,0-1 1,2-1 82,4-5 0,3-1-17,9-4 0,-1-4 0,1 4 28,-1-4 0,-5-4 0,0-2-29,1-2 1,3-6-1,-1 5 1,-1-3-22,-3-4 0,-1 5 0,4-3 79,-3-2 1,-1-1 0,2-3 120,-7 1 0,-3 5-29,-2 1 196,0 7-279,0-4 1,0 10-7,0 4 1,0-2 0,0 7-68,0 3 0,2-4 1,2 1 30,2 3 1,8-4-249,-3 1 0,5-1 1,1 2 275,1-7 0,-1 5 0,1 0 0</inkml:trace>
  <inkml:trace contextRef="#ctx0" brushRef="#br0" timeOffset="392">577 18 7114,'10'-8'-1290,"0"6"1350,-5-4 1,-1 4 338,8 2-201,-8 0-65,4 0 1,-6 0 22,3 0 0,-3 8-112,4 4 0,-4 3 1,-2 3-1,0-1-55,0 1 1,0-1 0,0 0 0,0 1 23,0-1 0,0 7 0,0-1 0,0-2 1,0-1 0,0-3 0,0 1-112,0-1 1,0 1 0,0-1-75,0 1 1,2-3 0,2-1-13,2-3 0,0-5-51,-6 6 235,0-8 0,-8 3 0,-2-7 0</inkml:trace>
  <inkml:trace contextRef="#ctx0" brushRef="#br0" timeOffset="920">490 227 7569,'0'-9'-1450,"0"1"1566,0 8 1,2 0-19,4 0 0,-2 0-92,7 0 0,1 0 0,5 0 17,1 0 1,-1 0 0,1 0-49,-1 0 0,8 0 0,3 0 31,-1 0 0,-2 0 0,-8 0 0,1 0-5,-1 0 0,1 0 1,-1 0-1,1 0 9,-1 0 1,1 0 0,-1 0-18,1 0 1,-7 0 5,1 0 45,-8 0 3,4 0 1,-8 2-30,0 4 1,0-3-1,-2 9 15,-4 2 1,2-5 0,-6 3-9,2 2 0,1-1 1,3 1-1,-2-3 11,2 3 0,2-4 0,2 1-9,0 3 0,0 1-14,0 3 0,2-8 1,2-3-148,2 1 0,7-6 0,-1 4-250,4-4 1,1-2 383,0 0 0,1 0 0,-1 0 0</inkml:trace>
  <inkml:trace contextRef="#ctx0" brushRef="#br0" timeOffset="1091">1014 88 7312,'-18'-18'-770,"7"8"235,-1 5 535,8 3 0,-4 4 0,8 3 0,0 5 0,0 8 0,0-1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1.4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7 210 7404,'10'-11'-502,"-4"-1"0,-6 8 514,-6-2 0,2 4 1,-7 2-10,-3 0 1,-2 0 0,-1 0 0,-1 0 54,1 0 0,0 0 0,1 2 0,2 2 40,3 2 1,5 2-57,-6-3 1,8 5-43,-1 8 0,3-7 12,2 1 1,6-6 0,1 3 0,3-1-61,4-4 0,1-2 0,3 0 50,-1 4 1,0-4 0,1 6-1,-1-3 4,1 1 1,-3 2 0,-1-4 0,-2 4-12,1 1 1,-3-3 2,2 6 0,-7-3 1,5 5-6,-2-2 5,-2-8 1,-8 9 0,-4-7 14,-6-2 0,-3 0 1,-3 0-1,1 1 1,-1-1 1,1-2-1,-3-2 1,-1 0 47,-2 0 0,0 0-111,5 0 1,1 0 0,-1 0-304,1 0 83,-1 0 1,7 0 268,-1 0 0,8 0 0,-4 0 0</inkml:trace>
  <inkml:trace contextRef="#ctx0" brushRef="#br0" timeOffset="376">524 18 7401,'0'-10'-574,"8"3"0,0 14 575,3 5 1,3 4 0,-8 1 0,-2 0 69,-2 1 1,-2-1-1,0 1 1,0-1 31,0 1 0,0-1 0,0 1 0,0-1-84,0 1 1,5-1 0,1 1-1,-2-1-34,-2 1 0,-2-1 0,0 0 1,0 1-42,0-1 0,6 1-125,0-1 0,0 1 49,-6-1 132,0-7 0,-8 5 0,-2-5 0</inkml:trace>
  <inkml:trace contextRef="#ctx0" brushRef="#br0" timeOffset="726">350 193 6479,'-10'0'6,"2"2"183,8 3 1,2-3-78,4 4 1,-2-4-1,7-2-7,3 0 0,2 0 0,1 0-24,0 0 1,1 0-1,-1 0 1,1 0-194,-1 0 1,1-2 0,-1-2 0,1-1 76,-1 1 1,1 2 0,-1 2-1,1 0-61,-1 0 0,0 0 0,1 0-39,-1 0 1,-5 0-1,0 0-74,1 0 0,-5 2 209,-2 3 0,4 5 0,-1 8 0</inkml:trace>
  <inkml:trace contextRef="#ctx0" brushRef="#br0" timeOffset="1158">839 245 7344,'11'0'-356,"1"0"1,-6 0-1,5 0 397,3 0 1,-4 0 0,1 0 14,3 0 0,-4 0 0,-1 2 0,1 2 6,0 2 0,-5 5 1,5-3-1,-2 2-30,-4 3 1,4-3-1,-3 2 1,-1 1-10,-2 3 1,4-4-1,0-1-201,-2 3 0,-2 1 78,-2 3 113,0-9 0,-2-1 27,-4-8 1,2 0-1,-6-2 25,3-4 0,-5-3 1,6-9-13,2 1 0,0 5 0,0 1 0,-1-3-51,1-2 0,2 5 0,4-1 0,4-1-49,5-3 0,-1 4 0,4 3 0,3 1 27,4 4 0,3-4 0,-5 2 0,2 3-141,3 1 1,-1 2-1,-6 0 1,1 2-61,-1 3 1,1-3 220,-1 4 0,1 4 0,-1 0 0</inkml:trace>
  <inkml:trace contextRef="#ctx0" brushRef="#br0" timeOffset="1423">1380 298 7523,'0'-10'-1337,"2"2"1386,4 8 0,-4 2 137,4 4 0,-5-2-76,-1 7 0,0 1 20,0 5 1,0 1-185,0-1 1,0 1-205,0-1 1,2-7 34,4-4 223,4-4 0,7-2 0,1 0 0</inkml:trace>
  <inkml:trace contextRef="#ctx0" brushRef="#br0" timeOffset="1562">1380 123 7569,'-8'-18'-364,"-1"1"0,-1-1 26,4 1 1,2 7 337,-2 4 0,4-3 0,-5-1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0.1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7 403 7177,'-9'-8'-207,"-7"6"0,12-12 1,-7 8 179,-3 3 0,4 1 0,-1 0 66,-3-4 1,4 4 0,-1-4 14,-3 4 0,-1 2 1,-3 0-40,1 0 0,-3 0 1,-1 2-1,-2 4 14,1 6 1,-3-3-1,2 1 1,2 0-54,1-1 0,3 1 0,1 4 1,3-3 38,1 3 1,2-4-1,-1 1 1,5 3 1,4 1 7,2 3 0,2-7 1,4-1 10,5-2 0,5-2 0,1-6 0,1 0-33,-1 0 0,6 0 0,3 0 1,-1 0-29,0 0 1,6 0 0,-4 0 0,2 0-57,1 0 1,-7 0-1,4 0 1,-2 0 5,-3 0 0,-3-2 1,-2-2-1,1-2-63,-1 2 0,-1 0 1,-3 0 138,-1-1 0,-8-9 0,12 4 0,-7-7 0</inkml:trace>
  <inkml:trace contextRef="#ctx0" brushRef="#br0" timeOffset="423">437 1 6967,'0'10'-287,"0"-3"0,8 1 338,4 4 0,-4-3 0,-3 3 0,-3 2 19,-2 1 0,6 3 0,0-1 1,-2 1-41,-2-1 1,-2 1 0,0 1 0,2 2-7,4 3 1,-4 5-1,3-6 1,-3-2 1,-2-1 0,0 3 0,0 0 1,0-1-58,0-3 1,0-1-1,0-1 1,0 0 6,0 1 1,0-6 0,0-1-55,0 3 1,0-5-342,0 3 109,0 0 310,0-3 0,8-1 0,2-8 0</inkml:trace>
  <inkml:trace contextRef="#ctx0" brushRef="#br0" timeOffset="646">647 420 7370,'12'0'-184,"-1"0"1,-5 2 0,4 4-23,-2 5 1,-3-1 0,-3 2 190,4 1 0,-4 3 62,4 1-151,-4 1 104,-2-1 0,-8-7 0,-2-2 0</inkml:trace>
  <inkml:trace contextRef="#ctx0" brushRef="#br0" timeOffset="784">717 210 7569,'0'-9'-1518,"0"1"1518,0 8 0,0 0 0,0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9:52.924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7091 2113 6008,'10'0'498,"-2"0"-445,-8 0 950,0 0-937,0 8 0,0-4 1,0 8 5,0 1 1,0-3 0,0 2-47,0 1 0,0 3 0,0 1 0,-2 1-32,-4-1 0,4 1 0,-4-1 0,4 0 49,2 1-6,0-1-42,0-7 0,0 6 5,0-5 24,0 5-16,0 1 0,0 1 3,0-1 1,0 1 93,0-1-82,0 1-5,0-1 13,0 1 1,0-7-6,0 1 1,-2-2 0,-2 3 0,-2-1 30,3 1 1,1-3-40,2 2-87,0-1 0,0 1-455,0 0-402,0-9 926,0 5 0,-8-16 0,-2-1 0</inkml:trace>
  <inkml:trace contextRef="#ctx0" brushRef="#br0" timeOffset="10222">7126 4279 6515,'10'0'-45,"-1"-2"85,-3-4 1,-2-2 0,6-5-19,-2 1 0,-1 3 0,-3-5 25,2 2 1,0 1-94,-6-7 1,0 1 79,0-1-15,0 9 1,0-1-2,0 4 0,0 6 34,0 0 1,0 8-1,0 9-22,0 1 0,6-7 1,0 1-1,-3 2 15,-1 1 0,-2 3 0,0-1 0,2 0-6,4 1 0,-4-1 0,4 1 0,-2-1-131,2 1 0,-4-1 0,3 1 2,-3-1 0,0-1 0,2-3-118,2-1 1,0 0-36,-6 5 0,-2-1 243,-4-5 0,-4 5 0,-7-7 0</inkml:trace>
  <inkml:trace contextRef="#ctx0" brushRef="#br0" timeOffset="11002">7021 4628 6479,'10'0'474,"0"0"-396,-5 0 1,-1 0-34,8 0 1,0 0-81,5 0 1,-5 0-1,-1 0 45,3 0 1,-4 0-1,1 0-12,3 0 0,-4 0 0,3 0-4,7 0 1,-9 0-1,7 0-5,-3 0 0,1 0 37,1 0 0,1 2 9,-1 4 1,-5-4-27,-1 4 1,-5-4-32,6-2 0,-8 2 0,2 3 0,-3-3-27,3 4 13,-4-4-168,6-2-154,-8 0-121,0 0 415,0 8 48,0-6 135,0 6 266,0-8 0,0 0-118,8 0-83,-6 0 0,11 2-57,-7 3 0,2-3-202,-2 4-252,-4-4 0,5 0-392,-7 4 719,0-4 0,8 13 0,2-5 0</inkml:trace>
  <inkml:trace contextRef="#ctx0" brushRef="#br0" timeOffset="-57779">2585 210 7338,'-11'0'-774,"-1"0"819,-2 0 1,5 0-1,-3 0 0,-1 0 0,-3 6 1,-1 1-23,-1 3 1,6-4-1,1 4 1,-3-1 8,-1 1 1,-3-4-1,1 5 1,-1 3 0,1 2 1,-1-5-1,1 1 1,1 1-33,5 3 1,-3 1 0,8 1-1,2-1 23,3 1 0,-1-1 0,-2 1 0,-2-1 23,2 1 1,2-1 0,2 1-1,0-1-47,0 1 1,0-7 0,2 1-1,2 1-18,2 3 1,1-1 0,-3-1 0,4-4-25,2-2 0,-4 3 0,3-3 0,1 0-106,0-1 1,-1 1 0,5-4 0,-2 2-445,1-2 592,3-2 0,1-2 0,1 0 0</inkml:trace>
  <inkml:trace contextRef="#ctx0" brushRef="#br0" timeOffset="-56885">2585 472 7569,'10'-8'-174,"6"6"0,-13-6 0,7 6 0,0-2 1,0-1 101,3 1 0,-3 2 0,1 2 0,3 0 90,2 0 0,1 0 0,1 0 1,-1 0 18,0 0 1,1 0-1,-1 0 1,1 0-5,-1 0 1,1 0 0,-3 2-52,-3 4 1,2-3-1,-9 9-56,-1 2 0,-2 1 62,-2 3 1,-2-1-1,-4 1-1,-5-1 0,1-5 0,-2-3 0,1 1 17,1 0 0,-5-6 0,5 3 0,-2-1 8,1 0 0,5 0-4,-6-6-8,8 0-1,-4 0 0,10-8-34,4-3 1,4-5 0,7 0 13,1 5 0,-3-5 0,-1 7 0,-2-1 18,1 4 1,3-4 3,1-1 1,1 1-1,-1-2-10,1-1 0,-3 3 1,-1 0 8,-3 3 0,1-5 0,3 4 0,-1 0-6,-2 1 1,-6-5 0,3 4 0,1 1 10,0-1 1,-7 0 5,3 2 74,-4 4 1,-4-5 30,-4 7 1,3 0-21,-9 0-10,8 0-43,-11 0 0,13 1 1,-4 5-2,4 6 1,-4-2 0,0 1-18,2 3 1,2 1 0,2 3-9,0-1 0,-5-5 0,-1 0-3,2 1 1,2 3 0,2 1 33,0 1 1,0-7-10,0 1 0,0 0-11,0 5 1,6-5-1,2-3-33,1-1 0,3-2 0,5-4-12,1 4 1,-7-4 0,1 3-28,2-3 1,1-2 0,3 0-96,-1 0 0,-5 0-641,-1 0 780,1-7 0,-2-3 0,-2-8 0</inkml:trace>
  <inkml:trace contextRef="#ctx0" brushRef="#br0" timeOffset="-55849">3389 157 7356,'11'0'-404,"1"0"1,-6 0 486,5 0 1,-5 0 51,6 0 0,0 6-63,5 0 0,0 6 0,-1-5-65,-4 3 0,3-4 1,-3 4 18,3-3 0,-3 7 0,0-2-33,1 3 0,-3 1 0,0-3 0,-1-1 5,1 2 0,-4-5 0,4 3 1,-1 1-11,1 3 1,-6-4-1,2-1 1,-4 3-10,-2 1 1,0 3-1,0-1 16,0 1 0,0-1 1,0 1-1,0-1 1,0 1-1,0-1-23,0 1 0,-6-7 0,-2 1 1,-2 1 0,1 3 0,-5-1 0,2-1-2,-1-2 0,3-8 0,-2 3 18,-1 1 1,-3 0-1,1 5 1,1-3 2,3-2 1,5 4-1,-6-7 1,0 1 1,3 2 0,-7-4 6,5 7 0,1-7 1,0 4-1,0-2 30,1 0 0,5 2 0,-4-5-10,0 3 0,5 2 7,-9-2 1,6-2-12,-6 7 7,9-7-142,-5 4-313,8-8 432,0 0 0,-8 0 0,-2 0 0</inkml:trace>
  <inkml:trace contextRef="#ctx0" brushRef="#br0" timeOffset="-59021">1904 122 7569,'10'0'-1091,"-2"0"1157,-8 0 19,0 0 1,0-7 15,0-5 1,0 2-70,0-1 1,0-1-16,0-5 0,-2 5-8,-4 0 0,-2 7 0,-5-5 14,1 2 0,0 2 11,-5 6 0,5 0 1,1 0 1,5 2 0,-4 4-29,2 6 0,-3 3 0,5 3-2,2-1 1,0 2 0,0 3 0,-2 1 28,2-2 1,3-1 0,1-1-8,0 5 29,0-5-42,0 6 0,0 0-6,0-5 10,0 13-2,0-14 12,0 6-57,0 1 33,0-7 0,0 12 1,0-8-23,0-1 36,0-3-4,0-1-65,0 7 61,0-6-7,0 6-3,0-7 0,0-1-2,0 1-3,0-1-31,0 1 1,-2-3-1,-2-1 6,-2-2 1,-2-1-11,2 7 1,2-7 0,-7-1-203,-3-2 218,6 5 8,1-11 1,-1 6-166,-4-8 11,4 0 134,-7 0-13,13 0-1,-14 0 0,7 0-313,-9 0 176,9 0 187,-7 0 0,6-8 0,-7-1 0</inkml:trace>
  <inkml:trace contextRef="#ctx0" brushRef="#br0" timeOffset="-58557">1503 524 7569,'9'0'-586,"-1"0"1,-6 0 846,4 0-155,-4 0 116,13 0-171,-13 0 7,14 0 1,-12 0 0,7 0-12,3 0 1,-4 0 0,-1-2 0,1-2-48,0-1 1,1-1 0,7 6-1,-1 0-75,1 0 1,1 0-19,4 0 1,3 0-1,3 0 1,-6 0-69,-4 0 0,-1 0 1,-1 0 77,1 0 1,-1-6 82,1 0 0,-1-8 0,1 5 0</inkml:trace>
  <inkml:trace contextRef="#ctx0" brushRef="#br0" timeOffset="-5325">2323 2305 6598,'0'-9'173,"0"1"1,-7 8-116,-5 0 1,-4 0 0,-1 2-2,0 4 1,5-2 0,0 7-50,-1 3 1,-1 1-1,2 3 23,7-1 1,-3-5-1,2 0-70,2 1 1,2 3 0,2 1 0,2-1 21,4-5 0,-2 5 28,7-4 1,-1 3 0,4 1 0,-3-5-38,3-5 0,2 2 0,1-2-10,0-2 1,1-3 0,-1-1 0,1 0 4,-1 0 1,1 0 0,-1-1 26,1-5 0,-1-2 0,-1-6 0,-3 5 29,-1 1 1,-8-6-1,4 3-4,-1-5 1,-5-1-1,4-1-6,-4 1 1,-2-1 0,0 1-21,0-1 1,-6 1 0,-2 1 0,-1 3-10,-5 1 0,4 6 0,-1-3 1,-3 1-140,-1 4 1,-3 2 0,1 2 50,-1 0 1,1 0-1,-1 0 1,1 0 101,-1 0 0,9 0 0,-7 8 0,7 1 0</inkml:trace>
  <inkml:trace contextRef="#ctx0" brushRef="#br0" timeOffset="-4742">3214 2113 6234,'-10'8'273,"-5"-4"-254,3 8 1,-3-3 0,-3 5 0,1-4-3,-1-3 0,7 7 0,-1-4 1,-2 1 11,-1 1 0,3-6 1,1 4-12,-3-3 1,0 7 0,1-4 11,1-1 1,6 1-24,-5-4 0,7 3 1,-4 3 90,8 0-60,0-8 0,8 3 0,3-7-33,5 0 1,1 0 0,1 0 3,-1 0 1,1 0 0,-1 0-22,1 0 1,-1 0 0,1 0-78,-1 0 1,1 0-1,-3 2 1,-1 2-169,-3 2 1,1 2 100,6-2 1,-3-2 155,-3 7 0,3-7 0,-13 4 0,6-8 0</inkml:trace>
  <inkml:trace contextRef="#ctx0" brushRef="#br0" timeOffset="-4353">2917 2602 6973,'12'6'28,"-1"0"1,1 0-1,6-6 28,-1 0 0,0 6 0,1-1 0,-1-1-5,1-2 0,-1-2 0,1 0 0,-1 0-15,1 0 0,-1 0 0,1 2 1,-1 2-71,1 2 0,-1 0 1,1-6-183,-1 0 1,-5 0 0,-3 2-447,-1 4 662,-2-5 0,2 7 0,1-8 0</inkml:trace>
  <inkml:trace contextRef="#ctx0" brushRef="#br0" timeOffset="-1107">6410 2061 7569,'10'0'-323,"5"0"0,-13 2 407,4 4 1,-12 2-75,-5 3 1,1 3 0,0-6 0,0-1 18,1 1 0,-3 6 1,-5-5-1,-1 1 0,1 6 0,1-5-58,5 5 0,-5-5 0,4 1-4,-3 2 1,3-5-36,1 3 0,7 0-18,-2 5 95,4-7 1,4 3 0,4-7-8,5-2 1,5-2-1,1-2-18,1 0 1,-1 2-1,1 2-67,-1 2 0,-5-1 0,-1-5-31,3 0 1,2 0 0,-1 2-271,-3 4 384,3-4 0,-13 6 0,6 0 0,-8 1 0</inkml:trace>
  <inkml:trace contextRef="#ctx0" brushRef="#br0" timeOffset="-770">6165 2550 6559,'2'10'226,"4"-4"-146,6-5 1,3-1 0,3 0-52,-1 0 0,1 0 0,-1 0-20,1 0 0,-1 0 0,1 0 0,-1 0 2,1 0 0,-1 0 0,1 0 0,-1 0-80,0 0 0,-5 0 1,0 0-193,1 0 1,3 6-257,1 0 517,-7 0 0,6-6 0,-7 0 0</inkml:trace>
  <inkml:trace contextRef="#ctx0" brushRef="#br0" timeOffset="-2670">4960 2113 6043,'-17'0'415,"0"0"-314,-1 0 1,6 0-1,1 2 1,-3 2 5,-1 2 0,-3 2 1,1-2-43,-1 5 1,1 5 0,-1 1 0,3 1-26,3-1 1,-1 1-1,5 1 1,0 2-30,0 3 1,2-1 0,6-6-1,0 1-72,0-1 1,0 1-1,0-1 1,0 1-46,0-1 1,2-1 0,2-3 0,4-3-94,2-2 1,1 3 0,7-5-338,-1-2 536,1-2 0,-1-2 0,1 0 0</inkml:trace>
  <inkml:trace contextRef="#ctx0" brushRef="#br0" timeOffset="-2282">4995 2253 7569,'8'-10'-422,"-4"3"1,8 7 416,1 0 0,3 0 0,1 0 22,1 0 1,-1 0 0,1 0-53,-1 0 0,-1 2 0,-3 1 56,-1 3 0,-1 8-9,7-2 1,-6 1-1,-3 1 13,-1-3 0,-4 1-12,-10 5 1,-4-5 0,-7-2-1,-1-1-26,1 1 0,0-6 1,-1 2-1,1-4-2,-1-2 1,1 2 0,-1 2-157,1 1-372,-1 1 418,9-6 1,9-2 124,11-3 0,13-5 0,3-8 0</inkml:trace>
  <inkml:trace contextRef="#ctx0" brushRef="#br0" timeOffset="-1942">5380 2253 7393,'-10'-8'-540,"0"6"390,4-3 0,2 3 99,-7 2 1,5 0 98,-6 0 0,3 2 0,-5 1 60,2 3 0,7 6 0,-5-4-47,2 1 1,0 1 0,5 4 18,-3-3 1,0 1 0,6 5-66,0 1 1,0-6-1,2-1-89,4 3 0,-2-5 0,7 1 23,3-2 0,-1 0 1,1-4-1,-2 1-1,1-1 0,3-2 0,1-2-192,1 0 1,-1 0 0,1-2 243,-1-4 0,0-3 0,1-9 0</inkml:trace>
  <inkml:trace contextRef="#ctx0" brushRef="#br0" timeOffset="-1600">5502 2131 7314,'11'0'-1084,"1"0"1124,2 0 0,1 0 0,3 0 0,-1 2 36,1 4 1,-1-4 0,1 5 0,-1-1-21,0 0 0,1 6 1,-3-5-1,-1 3-10,-2 4 1,-6-5 0,3 3-1,-1 2-23,-4 1 0,0 5 0,0 1 0,1 2-44,-1-2 0,-2-1 1,-2-3-1,-2 1-8,-3-1 0,1 1 0,-6-1 0,0-1-70,1-5 0,3 5 0,-6-6 0,-2-1-76,-1-3 0,3 2-292,1-2 467,7 0 0,-4-6 0,8 0 0</inkml:trace>
  <inkml:trace contextRef="#ctx0" brushRef="#br0" timeOffset="-3442">4437 1851 7449,'-18'-9'-360,"3"-1"0,1 6 0,2-2 397,-1 2 1,3 2 0,-2 4-9,-1 4 0,3-4 0,0 6 84,3 0 0,-1-4 1,4 7-1,-2 3-54,2 1 1,0 5 0,1 1-47,-3 2 1,0 1 0,6-7 0,0 3-27,0 3 1,0-4 0,0 5-1,0-5 0,0-2 1,6 7-1,0-1 1,-3-2-8,-1-1 0,4-3 1,0 3-1,-2 1 16,-2 2 0,-2 0 0,0-5 0,2-1-8,4 1 1,-4-1 0,3 1 0,-3-1-17,-2 1 0,0-1 1,0 1-1,-2-3-22,-3-3 0,1 3 41,-8-3 1,0 4 12,-5 1 0,5-7 0,1-3 14,-3 1 0,-2-6 0,-1 4-39,0-4 0,-1-2 0,1 0 11,-1 0 1,1 0 0,-1 0-337,1 0 1,5 0 92,0 0 253,9 0 0,-13 0 0,6 0 0</inkml:trace>
  <inkml:trace contextRef="#ctx0" brushRef="#br0" timeOffset="-3063">3982 2340 7411,'0'10'-984,"8"-2"1078,4-8 1,-2 0 0,1 0-1,3 0-49,1 0 1,3 0 0,-1 0 0,1 0-48,-1 0 0,3 0 0,1 0 0,2 0-118,-1 0 1,3 0 0,-2 0 0,0 0-101,3 0 1,-5 0 219,8 0 0,0-8 0,6-2 0</inkml:trace>
  <inkml:trace contextRef="#ctx0" brushRef="#br0" timeOffset="-6646">944 2463 6452,'0'-10'180,"0"2"-2,0 8 257,0 0-317,0 8 1,0 2-92,0 7 1,0 1 0,0-1-24,0 1 0,2-3 0,2-1 28,1-3 1,1 1-1,-4 5-103,4 1 0,-4-7-9,4 1 0,-4-6-279,-2 6-506,0-9 865,-8 5 0,6-16 0,-6-1 0</inkml:trace>
  <inkml:trace contextRef="#ctx0" brushRef="#br0" timeOffset="-6220">1153 2358 7410,'12'0'-868,"0"0"918,1 0 1,-3 0 0,1 0 57,3 0 1,-4 0-1,1 2-24,3 4 0,2 1 1,1 7-1,0-4-47,1-3 1,-3 7 0,-1-2-1,-2 1-37,1-1 0,-3 3 0,2-3 0,-1 4 11,-1 1 0,-2 1 0,-6-1 0,2 0-29,1 1 0,1-1 0,-6 1 0,0-1 2,0 1 1,0-1 0,0 1-1,0-1-60,0 1 0,-6-1 1,-1 1-86,-3-1 1,0-5 0,-3-3-81,1-1 1,6 4 240,-6-6 0,1-1 0,-7-5 0</inkml:trace>
  <inkml:trace contextRef="#ctx0" brushRef="#br0" timeOffset="1518">874 4384 7506,'-16'-2'-1000,"5"-4"1019,3 4 44,8-6 1,0 6-20,0-3 1,2 3-1,4-4 20,5 4 0,5 2-74,1 0 1,1 0 0,-1 0 12,1 0 1,-7 0 0,1 0-8,2 0 0,-7 2-15,-1 4 0,2-3 0,-2 9 20,-2 2 0,-2-5 0,-4 3-1,-4 2 1,2-1 0,-6 1-3,2-3 0,-3 1 1,3 4-1,-2-5 1,6 5 14,-1-5 23,-5-3 4,8 0-14,-6-8 0,16 0 65,4 0 0,-3 0-7,3 0 0,0 0-37,5 0 0,1 0 0,-1 0-56,0 0 0,1 0 0,-1 0-51,1 0 1,-1 0 0,1 0-318,-1 0 152,-7 0-59,5 0 1,-11 0 283,8 0 0,-8-8 0,4-2 0</inkml:trace>
  <inkml:trace contextRef="#ctx0" brushRef="#br0" timeOffset="1989">1310 4244 7348,'18'0'-468,"-6"0"0,-1 0 497,3 0 0,1 0 94,3 0 0,-7 0-8,1 0 0,-2 2 0,3 4-45,-1 5 0,-8-1 1,4 2-23,-1 1 0,-5 3 0,4 1 1,-2-1-45,2-4 1,-4 3 0,4-3 0,-4 3-20,-2 3 1,1-1 0,3 1 0,2-1 16,-2 1 0,-2-1 1,-2 0-1,0 1-11,0-1 0,0 1 1,0-1-1,0 1 10,0-1 1,-2 1 0,-2-1 0,-2 1-6,2-1 0,-3 1 1,-1-3-1,0-1 45,0-3 0,-5 1-40,1 5 1,-3-1-223,-3-4 223,9 3 0,-1-13-80,4 4 1,-2-2 77,-3 2 0,3-4 0,8 5 0</inkml:trace>
  <inkml:trace contextRef="#ctx0" brushRef="#br0" timeOffset="9343">6532 4279 7409,'0'-10'-211,"0"2"1,2 8 259,4 0 1,-2 0-37,8 0 1,-1 0-161,7 0 0,-1 6-102,1 0 0,-1 0 106,0-6 0,-7 2 0,-2 2 143,0 2 0,1-1 0,9-5 0</inkml:trace>
  <inkml:trace contextRef="#ctx0" brushRef="#br0" timeOffset="9606">6550 4419 7569,'7'9'-978,"-3"-1"957,8-8 1,-6 0 46,5 0 0,1 0-119,6 0 1,-1 0-20,0 0 1,-5 0 0,-2 2 111,-2 4 0,5-4 0,-3 6 0</inkml:trace>
  <inkml:trace contextRef="#ctx0" brushRef="#br0" timeOffset="7701">5502 4384 7415,'-8'-12'-881,"-4"2"922,-3 3 1,-3 1-1,1 6 39,0 0 1,-7 0-1,1 0 1,2 0 22,1 0 0,3 0 0,-1 0-55,1 0 0,5 6 1,2 1-1,3 3-33,3 4 0,-4-5 1,2 3-1,2 2-55,2 1 0,2 3 6,0-1 1,8-1 0,4-3-8,3-1 0,3-8 1,1 3-1,3-1-67,1 0 1,0 0-1,-5-6 1,-1 0-27,1 0 1,5 0 0,0-2 0,-2-2-362,-1-2 495,-3-7 0,1-5 0,-1-9 0</inkml:trace>
  <inkml:trace contextRef="#ctx0" brushRef="#br0" timeOffset="8194">5554 3877 7065,'0'18'109,"0"-7"0,0 1-74,0 2 0,0 7 0,0 2-22,0-1 1,0-3 0,0-2 0,0 1-3,0-1 1,6 7-1,0-1 1,-2-2-16,-2-1 1,-2-3-1,0 1 1,0-1-8,0 1 1,0-1 0,0 0 0,0 1 4,0-1 1,0 1-1,0-1-21,0 1 23,0-1 1,0 1 0,0-1-35,0 1 1,0-1 0,0 1-297,0-1-132,0 1 201,0-1 0,0-5 265,0-1 0,0-7 0,0 4 0,0-8 0</inkml:trace>
  <inkml:trace contextRef="#ctx0" brushRef="#br0" timeOffset="8590">5799 4296 7305,'11'-2'-352,"1"-3"1,-6 3 0,5-4 389,3 4 1,-4 2 0,1 0-29,3 0 1,-4 6 0,1 0 15,3-3 0,-4 5 1,-1 0-25,-1 2 0,-2 1 3,-6 7 0,0-1 0,-2-1-6,-4-5 0,2 3 1,-7-8-1,-1 0 5,2 1 1,-5-5-1,3 4 1,-3-2-24,-3 2 1,6-4 0,1 4-29,-3-4 1,5-2-327,-3 0 373,8 0 0,4-8 0,10-2 0</inkml:trace>
  <inkml:trace contextRef="#ctx0" brushRef="#br0" timeOffset="8951">6113 4279 7569,'0'-12'-1047,"0"1"1093,0 7 1,-2-4-2,-4 8 1,2 0 4,-7 0 1,1 2 0,-3 4-3,1 5 1,6-1 0,-4 2-10,3 1 0,-5 3 1,6 1-47,2 1 1,0-1 0,0 1 0,-1-1 17,1 1 1,2-1 0,4-1-40,4-5 1,-3 3 0,9-6-20,2 1 0,-5-5 1,3 2-1,2-4-122,1-2 1,-3 0 0,-1 0 0,3 0-110,2 0 278,1 0 0,8-8 0,2-1 0</inkml:trace>
  <inkml:trace contextRef="#ctx0" brushRef="#br0" timeOffset="4314">3127 3790 6038,'0'-10'113,"0"2"1,-8 8-81,-4 0 0,3 0 18,-3 0 1,6 0-7,-5 0 0,5 0-35,-6 0 1,6 0 0,-5 0 0,-3 0 0,4 6 10,-1 0 0,1 8 0,-4-5-2,3 1 0,5 6 0,-4-5 1,0 3 33,1-2 0,3 9 0,-4-4 0,1 3-38,-1-1 0,4 4 0,-4 3 1,3-1-11,3 0 1,-4 4 0,0-4 0,0 1 16,1-1 1,1 6-1,6-4 1,0 2-9,0 0 0,0-5 0,0 5 0,0 0 1,0-2 1,0 6-1,0-6 1,0 2-13,0 0 0,0-1 0,0 3 1,0-2 4,0 2 0,2-4 0,2 2 1,1 0-7,-1-2 0,-2 4 0,-2-5 0,0 1-2,0 4 0,0-4 0,-2 0 0,-2-2 0,-1-3 0,-1 3 0,4-2 0,-2-1-9,-2-3 1,-5-2-1,3 1 4,-2-1 1,4 1 5,-5-1 1,5-1 0,-4-3-1,0-3 12,1-2 1,3 0 0,-6-5-9,-1 3 1,3 0 0,-2-6 9,-1 0 1,-3 6 0,-1 0-1,-1-2 0,7-2 0,-1-2 5,-2 0 1,-1 0-9,-3 0 1,7 0-93,-1 0 0,8-2-138,-2-4 0,4 2-193,2-8 411,0 1 0,0-7 0,0 1 0</inkml:trace>
  <inkml:trace contextRef="#ctx0" brushRef="#br0" timeOffset="5368">3668 4157 7569,'-2'-18'-429,"-4"1"0,4 5 0,-5 2 512,-1 3 0,4-5 0,-6 4 13,3-1 0,-1 5 1,2-2-17,-6 4 1,-3 2-29,-3 0 0,3 2 0,1 4-95,3 5 1,5 5-1,-4 1 45,2 1 1,2-1 0,6 1 0,-1-1-1,-5 1 0,4-1 1,-4 1-1,4-1 3,2 0 0,0-5 0,0 0 1,0 1-6,0 3 0,0 1 1,0 1-1,0-1-5,0 1 0,0-1 1,0 1-15,0-1 0,0 1 0,0-1 0,0 1 3,0-1 1,2-1-1,2-3 1,2-1-10,-2 1 1,-3-3-1,-2 2 3,-5 1 1,4-3 0,-6 0 6,0-3 1,6 1-1,-5-4-84,-1 2 1,4 0 44,-8-6 0,6 6-155,-5-1 0,5 1 209,-6-6 0,1-8 0,-7-1 0</inkml:trace>
  <inkml:trace contextRef="#ctx0" brushRef="#br0" timeOffset="5830">3197 4436 7569,'11'0'-628,"1"0"1,-6 0 744,5 0 1,-5-2-25,6-4 1,-1 4-41,7-3 0,-1 3 0,1 2-3,-1 0 0,1 0 0,-1 0-25,1 0 0,-1 0 0,1 0 0,-1 0-52,1 0 0,5 0 0,0 0 1,-2 0-68,-1 0 0,-3 0 1,1 0-129,-1 0 0,1 0-59,-1 0 281,1 0 0,-1-8 0,1-2 0</inkml:trace>
  <inkml:trace contextRef="#ctx0" brushRef="#br0" timeOffset="6271">4157 4209 7569,'-12'0'-260,"1"0"0,5 0 0,-6 0 1,-1 0-1,-3 0 409,-1 0 0,-1 6 0,1 2-34,-1 1 1,7-3-1,-1 6-55,-1 1 1,-3 3-1,0 1 1,3 1 6,1-1 1,6 1 0,-3-1-1,1 1-78,4-1 0,2 1 0,2-1 0,0 1 6,0-1 1,0 1 0,0-1 0,2-1-73,4-5 1,-2 5 0,7-7 0,1 3-21,-2 0 0,5-8 0,-3 3 1,5-1-47,7 0 0,-5 0 0,4-6 143,-3 0 0,-3 0 0,1 0 0</inkml:trace>
  <inkml:trace contextRef="#ctx0" brushRef="#br0" timeOffset="6626">4192 4384 7374,'17'0'-655,"1"0"1,-1 0 607,1 0 0,-1 0 1,1 0 286,-1 0 0,1 2-208,-1 4 1,-1-3 0,-3 7-10,-1-2 0,-8 5 0,2-1-33,-4 4 0,-4-5 0,-4 1 1,-6 0-9,-3-3 1,-3 1-1,1-6 1,-1 4 17,1 1 1,-1-5 0,1 2-80,-1-4 1,7-2-293,-1 0 371,8 0 0,-4-8 0,8-2 0</inkml:trace>
  <inkml:trace contextRef="#ctx0" brushRef="#br0" timeOffset="6951">4506 4366 7429,'-17'0'-1009,"5"0"1048,1 0 0,-1 0 0,-5 0 136,-1 0 1,6 2-103,1 4 0,7 4 1,-2 7-42,4 1 1,2-1 0,0 1-42,0-1 0,0-5 1,2-1 26,4 3 0,-2 0 1,7-3-1,1-3-98,-2 0 0,5-6 0,-3 3-19,3-3 0,3-2 1,-1 0-277,1 0 0,-7 0 375,1 0 0,0-7 0,5-3 0</inkml:trace>
  <inkml:trace contextRef="#ctx0" brushRef="#br0" timeOffset="7305">4681 4209 7569,'10'0'-381,"5"0"1,-3 0 0,1 2 421,-1 4 1,4-2 0,-5 5-1,5 1 40,1 0 0,-5-4 0,0 5 1,1 1-24,3-2 0,1 5 1,-1-3-1,-3 3-61,-1 3 1,-6-1 0,3 1-19,-1-1 0,-2 1 1,-6-1-1,0 1 12,0-1 0,-2 1 0,-4-3 0,-3-1-52,-1-3 0,-6-1 0,5 4 0,-5-5-16,-1-1 1,-1 6-213,1-3-9,-1-3 298,9 0 0,1-8 0,8 0 0</inkml:trace>
  <inkml:trace contextRef="#ctx0" brushRef="#br1" timeOffset="69479">1014 402 5928,'0'-12'446,"0"1"-349,0 7-108,0-4 30,-8 8 0,-2 2-45,-7 4 0,5-4 0,2 5 0,1-1 20,-1 0 0,4 0 1,-4-4-1,1 2 1,-1 2 1,4 5 4,-6-5 1,7 6-1,-5-5 0,2 3 1,-3 2-1,5 5 0,-8 1 0,2-1 0,3-1 0,-1-3 0,0-1 0,1 1 0,3-3 0,-4 2 0,0 1 0,1 3 0,3-1 0,-4-1 0,1-2 5,-1 1 1,-2 3-1,-3 1 6,3 1 0,-4-1 1,7 1-4,-1-1 0,-3 1 1,5-1-9,-2 1 1,6-7 0,-4 1 0,3 1-2,-1 3 1,-2 1 0,2 1 0,-4-1 1,1 1 0,-5-1 0,6 1 0,1-1 1,-1 1 0,-6-1 0,5 1 1,-3-1-3,0 0 1,7 1-1,-7-1 1,0 1 2,3-1 1,-5 3-1,6-1 1,0 1-4,1-5 1,1-1-1,4 3 1,-2 1 1,-2-1 0,0 0 0,4 1 0,-1-1 5,-3 1 0,-2-1 0,4 1-4,-2-1 0,-2 1 0,5-1 1,-3 1-2,2-1 1,2 3 0,2 1 0,0 2-3,0-1 0,-6-3 0,0-2 1,2 1 0,3-1 0,-1 3 0,-2 1 0,-2 2-1,2-1 0,2-3 1,0-1-1,-2-1 9,-2 0 0,-1 7 0,3-1 0,-2-2 2,2-1 0,-4-3 0,2 3 1,1 1-10,-3 2 0,4 1 1,-6-7-1,3 1-1,3-1 1,-4 2 0,2 3 0,0 1-5,-2-2 0,7-1 0,-5-3 1,2 3-1,-2 3 1,4-4 0,-4 5-1,2-5 1,-1-2 1,3 3 0,-4 1 0,2 3 1,-2-3 0,4-2 0,-4 1 0,2 1 6,-1 2 1,3 1 0,-6-5 0,2 2-6,0 3 0,0-1 0,6-6 1,0 3-3,0 3 1,-5-4 0,-1 7 0,2-3 0,2 0 0,-4 3 0,0-5 0,2 2-1,3-2 1,-5-1-1,0-1 1,2 3-1,2 1 0,-4 0 1,0-5-1,3-1 1,1 1 0,2-1 0,0 2 0,0 3 0,0 1 0,0 0 0,0-5 0,0 1 0,0 5 0,0-5 0,0 6 0,0-2 0,0 1 0,0 1 0,0-4 0,0 3 0,0-3 0,0 4 0,0-2 0,0 1 0,0 1 0,0-6 0,0 5 0,0-5 0,0-1 0,0-1 0,0 0 0,0 1 0,0-1 0,0 1 0,0-1 0,0 1 0,0-1 0,0 7 0,0-1 0,0-2 0,0-1 0,0 3 0,0 0 0,0 0 8,0 3 0,0-7 0,0 4 0,0-1-7,0 1 1,0-4-1,0 5 1,0-5 9,0-1 1,0-1-1,2 0 1,1 1-7,3-1 0,0 1 0,-6-1-8,0 1 1,6-1 0,0 1-1,-2-1 2,-2 1 0,-1 1 1,3 2-1,2 3-1,-2-3 0,0-2 1,0-1-1,2-1 2,-2 1 0,-1-1 0,1 1 0,2-1 0,-2 1 1,0-1 0,0 1-1,2-1 2,-3 1 0,-1-1 0,0 0 15,4 1 1,-4-6-1,6-1-12,0 3 0,-4-1 1,5 1-1,1-2 0,0 1 0,1 3 1,5 1-19,-5 1 1,5-1 0,-6 1 0,1-1-1,1 0 1,-6 1 0,3-1 0,1 1 8,0-1 1,-6-5 0,2 0 0,-4 1 4,-2 3 0,5-5 1,1 1-1,-2 2 0,-2 1 0,0 1 0,2-3 0,2-1 1,1-2 0,-3 3 0,2-1-2,-2 1 0,0-3 0,0 2 0,3-1 0,3-1 0,-6 6 1,4-5-1,0 5 0,-6 1 1,5-1-1,-1-3 1,0-1 0,6 0 1,-5 3-1,1-1-1,0-3 0,0 1 1,-3 5-1,7 1 1,-2-1-1,-1 1-1,-1-1 1,4 1 0,-4-1-1,1 1 1,-3-1 0,6 1-1,1-1 1,-3 1 0,2-1 0,-1 1-5,-1-1 0,4 0 0,-7 1 0,1-1 4,0 1 0,4-1 1,-5 3 1,3 3 0,0-4 0,3 5 0,-3-5 15,-2-1 1,3-7 0,-3 1-2,2 1 0,-4 1 0,5 0-2,3-3 0,-4 1 0,1 5-8,3 1 0,-1-7 1,1 1-2,-2 2 1,-3 1 0,5 3-1,-4-1-3,-3 1 0,5-7 0,-6 1 0,0 1 2,2 3 1,-1-4 0,7-1 0,-4 3-9,-3 1 0,7-3 1,-4 0-1,1 1 6,1 3 1,-6-5 0,5 1-1,1 2 9,-2 1 0,5-3 0,-3-1-6,3 3 1,-3 0 0,-2-1-1,-1-3 4,1-2 0,-4 3 1,4-3-8,-3 2 0,5 1 0,-4 5-2,2-4 0,-7 3 0,5-5 0,-2 1-7,0 1 1,0-6-1,-4 4-115,3-3 87,-3 7-35,6-4-77,-8-1-265,0-1 413,0-8 0,-8 0 0,-1 0 0</inkml:trace>
  <inkml:trace contextRef="#ctx0" brushRef="#br1" timeOffset="71226">559 6497 6753,'0'-10'-408,"0"2"0,2 8 467,4 0-4,-4 0 1,8-1 0,-4-5 0,-2 4-25,7-4 1,-5 4-7,6 2 0,-1 0 1,7 0-8,-1 0 0,-5 0 1,0 0-1,1 0 18,3 0 0,1 0 0,1 0-26,-1 0 0,-5 6 1,-1 0-1,3-2-5,1-3 0,3 1 1,-1 2-1,1 2-24,-1-2 0,1-2 0,-1-2 0,1 0 15,-1 0 1,-5 6-1,-1 0 1,3-3 1,2-1 0,-5-2 0,1 2 2,1 4 0,3-4-14,1 4 0,-5-4 0,-2 0-15,-2 4-141,-3-4 107,-5 5 63,0-7 0,0 0 0,0 0 0</inkml:trace>
  <inkml:trace contextRef="#ctx0" brushRef="#br1" timeOffset="72038">1572 6043 6127,'0'-10'-224,"0"2"368,0 8 73,0 0-188,-7 0 0,-1 2 0,-6 4-23,3 6 0,1 3 0,-4 1 0,5-3-7,1-1 0,-6 0 0,3 5 0,-5 1 1,-1-1 0,-1 1 0,1-1 0,-1 0 5,1 1 1,-1-1-1,1-1 1,1-2 6,5-3 0,-5 1 0,5 5 1,-5-1-8,-1-5 0,-1 5 0,1-4 0,1 3 0,4 3 1,-3-3-1,5-1 1,-1-3-17,-1 3 0,2 1 1,-1 3-1,3-3 13,0-3 1,4 2-1,-5-7 11,1 3 0,0 0 1,4 3 2,-2-1 0,0-6-15,6 6 1,-1-9-37,-5 3 22,4-4 1,-8-2 5,4 0 0,2 0-4,-7 0-43,7 0 0,-4 2-192,8 4 54,0-4 192,0 6 0,-8-1 0,-1 3 0</inkml:trace>
  <inkml:trace contextRef="#ctx0" brushRef="#br1" timeOffset="75651">1869 6637 6551,'2'15'73,"2"-1"0,2-3-53,-2 3 1,-2 1 0,-2 3 0,2-1 10,4 1 1,-5-1-1,7 1-37,0-1 1,-6 1 0,6-1 0,-2 3 0,-1 1 21,-1 2 1,0 1 0,0-5 0,2 2-15,-2 3 0,-2-1 1,-2-6-1,0 3-47,0 3 1,0-4 0,0 5-20,0-5 0,-6-1 0,-2-3-302,-2-3 125,6-5 241,-3-7 0,-1 0 0,-2 0 0</inkml:trace>
  <inkml:trace contextRef="#ctx0" brushRef="#br1" timeOffset="76167">1922 6706 7416,'11'0'-1250,"1"0"1207,2 0 0,-5 0 0,3 0 91,1 0 0,3 0-3,1 0 0,1 0 28,-1 0 1,-5 0 0,0 0 1,1 0 1,3 0-1,1 0-77,1 0 0,-1 6 0,-1 2-62,-5 2 78,5-6 0,-12 9 0,5-5 0,1 2-17,0 3 1,-6-3 0,2 2-49,-4 1 0,-2 3 58,0 1 0,-2-1 0,-4-3 0,-6-1 11,-3 2 0,-3-5 0,1 1 0,-3 0-30,-3-1 1,2-3 0,-7 4-1,1-2 6,0-4 1,6 3-1,-3-1 1,3-2-46,-2-2 1,9-2 0,-3 0 5,1 0 1,9-2-343,1-4 387,4 4 0,2-21 0,0 4 0</inkml:trace>
  <inkml:trace contextRef="#ctx0" brushRef="#br1" timeOffset="76756">2306 6776 6063,'12'-5'195,"-1"-1"0,-5-2-152,6 2 1,-7 4-1,7-4 1,2 4-17,1 2 1,-3 0 0,0 0 0,1 0-15,3 0 1,1 6 0,-1 2 0,-3 0 4,-1 0 1,-2 5 0,3-3-1,-3 1-62,-2 1 0,3 0 0,-5 5 35,-2 1 1,4-1 0,-2 1-7,-3-1 0,-1 1 1,-2-1 18,0 0 0,0-5-23,0 0 1,-7-6 30,-5 5 0,-4-7 66,-1 2 0,5-12-49,1-6 1,7-3 0,-2-3-18,4 1 1,2 5 0,0 1 0,2-3-11,4-1 1,-2-3 0,7 1-10,3-1 0,1 1 1,3 1-79,-1 5 1,-5-3 0,0 8-1,1 2-237,3 2 1,1 2 321,1 0 0,-1-7 0,1-3 0</inkml:trace>
  <inkml:trace contextRef="#ctx0" brushRef="#br1" timeOffset="77240">3057 6811 5966,'-12'0'175,"1"0"1,5 0-98,-6 0-62,8 0 0,-5 8 6,3 4 1,-2 3-1,-4 3 1,5-3-3,-1-3 0,4 3 0,-6-3 0,2 4-13,5 1 1,1-5-1,2-1 21,0 3 1,0 1-4,0 3 1,7-8 0,5-5 0,4-3-20,1-2 1,-5 0-1,-1 0 1,3 0-16,1 0 1,3-2-1,-1-2 1,-1-3-20,-5-3 0,5 4 1,-6-5-25,-1-3 1,5-2-1,-8-1 38,-2 0 0,-2-1 0,-2 1-3,0-1 0,-8 6 0,-4 1 29,-3-3 0,-3 6 0,1 1 0,-1 1-48,1 0 1,-1 0-1,1 6-76,-1 0 0,1 0 1,0 0 40,-1 0 71,8 8 0,-5-6 0,5 6 0</inkml:trace>
  <inkml:trace contextRef="#ctx0" brushRef="#br1" timeOffset="77999">3371 6427 6023,'12'2'28,"0"4"1,-9-2 0,3 7 106,-4 3 0,-2 1 0,0 3-90,0-1 0,6 1 1,0-1-1,-2 3-16,-2 3 1,-2-4 0,0 5-1,2-3-29,3 2 0,-3-3 1,4 5-1,-4-2-31,-2 1 1,0-1 0,0-6 0,0 1-13,0-1 1,2-1 0,2-3 0,2-1 11,-2 2 1,-2-5-5,-2 3 0,1-2-2,5 1 60,-4-3 1,6-10-2,-8-4 1,0 2 0,0-7 1,0-3 1,0 4 0,0-1 0,2-1-10,4 2 0,-2-3 1,5 5-1,1 0 6,0 1 1,-4-1-1,5 4 6,3-2 1,1 0 0,3 6-1,-1 0-12,1 0 1,-1 0 0,1 0-1,-1 0 5,1 0 0,-3 2 0,-1 4 0,-3 4-17,3-1 0,-4 5 1,-1-6-1,-1 1-39,-4 5 1,0-4 0,0 1 18,2 3 1,-1 2-1,-7-1 11,-3-3 1,1 1 0,-8-5-2,-2 2 0,-1-6 1,-3 3-1,1-1 13,0 0 1,-1 0 0,1-6 0,-1 0-5,1 0 0,-1 0 0,1 0 1,-1 0-19,1 0 1,-1 0-216,1 0 156,7 0 0,2-2 1,10-2 74,4-2 0,4 0 0,15-1 0,2-3 0</inkml:trace>
  <inkml:trace contextRef="#ctx0" brushRef="#br1" timeOffset="78597">4297 6846 6094,'0'-10'388,"-8"3"-433,-4 7 0,-3 0 1,-3 0 114,1 0 1,-1 0 40,1 0 0,0 7-87,-1 5 0,3 4 0,1-1 0,4-1-5,3-3 0,1 1 1,6 6-28,0-1 0,0-5 0,0-1-5,0 3 1,2-6 0,2-1 0,3-1 2,3 0 0,2 0 0,5-6 1,1 0-47,-1 0 0,-5 0 0,-1 0 0,3 0 26,1 0 0,-3-6 0,-2-2 1,-1 0 9,1 1 1,-6-7-1,2 3 25,-4-5 1,4-1 0,-1-1 85,-1 1 1,-2 5 135,-2 0-130,0 8-39,-7-3 1,5 9 3,-4 3 0,4-1-33,2 8 0,2-2 0,4 3-23,5-1 0,-1-8 1,2 4-1,1-3-106,3 1 0,1 0 0,-1-4 1,-3 2-96,-1 2 0,0-1 0,5-5 195,0 0 0,1 0 0,-1 0 0,1 0 0</inkml:trace>
  <inkml:trace contextRef="#ctx0" brushRef="#br1" timeOffset="79206">4541 6410 7569,'-9'-18'-214,"1"6"-726,8 1 929,0 7 1,8-4 66,3 8 1,-3 2 2,-2 4 1,2 4 0,-3 7 0,-1 1-24,-2-1 1,4 2 0,0 3 0,-2 1-49,-2-2 0,0 5 1,2-1-1,1 0-2,-1 0 1,0 4 0,0-5 0,2-1 0,-2 2 0,-2-5 0,-2 3 0,0-4-36,0-1 1,2-7-1,1 1 31,3 2 1,0-5 25,-6 3 0,2-8 47,4 2-48,-4-4 0,8-8 0,-7-2 1,5-2 2,2-3 1,0 3 0,3-2 0,-1 1 1,1 1 0,3-3 1,1 5-1,1 0 7,-1 0 0,1 2 0,-1 6-8,1 0 1,-1 0-1,-1 2 17,-5 4 0,5 4 0,-6 7-13,-1 1 1,-1-1-1,-6 1 1,2-1-23,2 1 1,-1-1-1,-5 1 3,0-1 1,-7 1 0,-5-3-1,-3-3 1,-3 1 0,1-7 0,-3-2-1,-3-2 1,4 4 0,-7 0 0,3-3 2,0-1 1,-1-2 0,7-2-1,-1-1-27,1-3 1,0-2-1,1 2 1,2-4-119,3 1 0,7-7 0,-2 5 2,4-5 0,2 4 1,2 3 143,4 1 0,4-13 0,7 1 0</inkml:trace>
  <inkml:trace contextRef="#ctx0" brushRef="#br1" timeOffset="79657">5135 6881 7397,'10'8'-1115,"0"-6"1341,-5 4 155,-3-4-273,6-2 1,-6 0-111,4 0 1,3 0-31,9 0 1,-1-6 0,-1-2 30,-4-2 0,1 4 0,-5-3 0,0-1-121,-1 0 0,5-1 76,-6-7 1,0 1 68,-6-1 1,0 7-5,0-1 0,-2 8 4,-4-2 0,2 10 1,-6 4 48,3 2 1,-1-4-1,4 5 14,-2 3 1,0 1-1,6 3-80,0-1 1,6-5-1,2-2 1,2-1-56,3 1 0,3-6 0,1 4 1,1-3-35,-1 1 1,6 0 0,1-6 0,-3 0-223,-2 0 1,-7 0 304,0 0 0,-1 0 0,7 0 0</inkml:trace>
  <inkml:trace contextRef="#ctx0" brushRef="#br1" timeOffset="79830">5362 6532 7498,'-8'-16'0,"-1"3"0,-3 3 0,2 0-920,3 1 398,1 5 382,6-4 1,0 10 139,0 4 0,0 3 0,8 9 0,1-1 0</inkml:trace>
  <inkml:trace contextRef="#ctx0" brushRef="#br1" timeOffset="80754">5589 6864 7398,'8'9'-541,"2"-1"1,7-8 450,1 0 1,-7 0-1,1 0 101,1 0 1,3 0-71,1 0 1,1-2 180,-1-4 1,-1 2 0,-3-5 0,-3-1-56,-2 0 0,0 1 1,-4-5-1,3 2-54,3-1 0,-4-1 1,4 1-1,-1 1-2,1-2 1,-6-3-1,2-4 1,-2-3-64,1 3 1,-3-6 0,4-2 0,-4-2 34,-2 2 0,0-10 1,0 4-1,0-2 28,0 0 0,0-4 0,0 1 0,0 1 10,0 2 1,-6-4-1,0 0 1,1 5 16,-3 5 1,4-2 0,-6 5 0,1 1-20,-1 4 0,6 4 1,-4 1-18,0 1 1,5-1-10,-9 1 1,6 7 3,-6 4 1,7 6 5,-7 6 0,6 4 0,-4 7 0,3 1-3,3-1 1,2 1 0,0 1 0,-2 2 14,-2 3 1,0 5-1,6-4 1,0 0-11,0 0 0,0 4 0,0-3 1,0-1 16,0 0 1,0 4-1,0-4 1,0 1-5,0-1 0,6 4 1,0-4-1,-2 0-8,-2 1 1,-2 3 0,2-6 0,2 0-8,2 3 1,1-7-1,-3 6 1,4-1-10,2-1 1,-5 0 0,7-4 0,0 3 21,-3 1 1,7 0 0,-4-7 0,3-2 28,3-3 1,1 1-11,4 5 0,4-1 0,6-5-17,-3-5 1,-5-2 0,-8 0 0,1 2-25,-1-2 0,1-2 0,-1-2-7,1 0 1,-1-2-2,0-4 17,1 4 0,-1-14-4,1 5 0,-3-5 0,-3-1-19,-6-1 0,2 7 0,-3-1-20,-1-2 0,-2 5 32,-2-3 0,0 6 1,0-5 0,-2 7 7,-3-2 0,1 4 25,-8 2 0,8 2 90,-2 4 1,4 3-82,2 9 0,0-6 1,0-1-1,2 1-13,4-2 1,-2-1 0,8-5-92,1 2 1,-3 6 0,2-7-218,1-1 1,3 0-141,1 2 1,-1-6 232,-5 0 1,3-2 193,-8-10 0,0-7 0,-6-8 0</inkml:trace>
  <inkml:trace contextRef="#ctx0" brushRef="#br1" timeOffset="80889">6358 6462 7425,'-8'-16'0,"-2"3"-1319,0 1 1088,3 8 231,7-3 0,-8 14 0,-2 3 0</inkml:trace>
  <inkml:trace contextRef="#ctx0" brushRef="#br1" timeOffset="81467">6637 6829 7432,'17'0'-194,"1"0"0,-1 0 0,1 0-3,-1 0 0,1-2 195,-1-4 1,1-4 36,-1-7 1,-7-1-1,-4 1 1,-4-1-2,-2 1 0,5-2 1,1-3-38,-2-1 1,-2 0 0,-2 5 0,2-1 12,4-5 1,-4 3 0,4-6 0,-4 0 6,-2 0 1,0-2 0,0-6-1,0 0-25,0 0 1,-2 0 0,-2 0 0,-4 0-9,-2 0 0,1 0 1,-5 2-1,2 4 20,-1 6 1,3-3 0,-2 3 27,-1 2 1,3 7-19,-1 3 1,-1 7-52,-6-2 0,7 4 1,1 4-1,0 2 41,1 2 1,5 7-1,-4 1 1,2 5 45,0 4 0,1 3 0,5-3 0,0 6-24,0 4 1,0 2 0,0 0 0,0-2-8,0-4 0,0 8 0,0-6 0,0 0 13,0 2 0,2-6 1,1 2-1,5 0 8,2-1 1,-4-1 0,3-6-1,1 2-20,0-1 0,-1 3 0,5 0 0,-2 0-80,1 1 1,-3-3 0,2-6-1,1 1 30,3-1 0,-1 1 0,-1-1 0,-3-1-420,3-5 1,2 3 449,1-8 0,1 5 0,-1-5 0,0-2 0,-7-10 0,6-3 0,-7-9 0</inkml:trace>
  <inkml:trace contextRef="#ctx0" brushRef="#br1" timeOffset="82036">7056 6776 5966,'0'-9'734,"8"1"-740,-6 16 1,8 1-1,-7 9 22,3-1 1,6-5 0,-4 0-18,1 1 1,3 1 0,5-1-11,1-1 1,-1-6-1,1 3 9,-1-1 0,1-2 1,-1-6-1,1 0-8,-1 0 0,1 0 0,-1-2 4,1-4 1,-3 2 0,-1-7 11,-3-3 0,-1-1 1,2-3 99,-6 1 0,-5 5-61,-1 0 1,0 7-46,0-7 1,-1 8 0,-3 0 22,-2 8 1,-2 0 0,4 8-8,-2 1 1,1 3 0,5 1 0,0 3 1,0 3 0,0-4 0,0 7 0,0-1-14,0 4 1,0-2 0,0 2 0,0 0-5,0-2 0,0 4 0,0-5 1,0 1-5,0 4 0,0 0 1,0 0-1,0-4 0,0-2 0,0 4 0,0-3 0,0-1 15,0 0 1,-6 4-1,-2-5 1,0-3 4,0-2 0,-3-1 0,3-1 0,-2-1-1,-3-5 1,-3-1 0,-1-6 0,-1 2 7,1-2 0,-6-2 0,-1-4 0,3-2 22,1-2 1,3-8 0,0 3 0,-1-5-32,1-1 1,1-1 0,3-1-1,3-2-54,2-3 1,2 1 0,6 4 0,0-3-113,0-1 0,0-6 1,0 4-1,2-1 22,4 1 1,-2-4-1,8 6 1,-1 1-10,-1 3 0,5 2 0,-5-1 1,2 1 138,-1-1 0,-7 1 0,12-1 0,-7 1 0</inkml:trace>
  <inkml:trace contextRef="#ctx0" brushRef="#br1" timeOffset="82557">6742 6357 6384,'17'0'111,"1"0"0,-7 0-64,1 0 1,0 0 0,5 0-14,1 0 0,-7 0 0,1 0 1,1 0-2,3 0 0,3-6 0,3 1 0,3 1 1,2 2 1,-4 2 0,7 0 95,1 0-104,-6 0 1,6-6 0,-6 0 0,0 2 26,1 2 0,3 2 1,-4-2-1,0-2-2,0-1 0,4-1 0,-5 6 0,-3-2-28,-2-4 0,5 4 1,-1-4-59,-2 4 1,-7 2-706,-2 0 740,-9 0 0,-3 8 0,-9 2 0</inkml:trace>
  <inkml:trace contextRef="#ctx0" brushRef="#br1" timeOffset="84019">2865 8069 6329,'-6'-12'-80,"0"0"1,-6 7-1,5-5 135,-3 2 1,4 2 0,-5 6-29,-3 0 1,4 0 0,-1 0 49,-3 0 0,-9 2-26,-6 4 0,-2 4 0,1 7-23,7 1 0,4-1 1,1 1-1,3-1-2,3 1 0,-1-1 0,7 0 38,2 1 1,2-1-2,2 1 0,2-6 0,4-3-51,5-1 0,7-2 1,3-6-1,2 0 11,-1 0 1,3 0-1,0 0 1,2 0-80,4 0 0,-3-6 0,-1 0 0,-2 0-57,-4-1 1,-1 3-1,-3-6 1,-1 0-16,-5 1 0,3 3 1,-8-6-1,-2-1-59,-2-3 1,-2-1 186,0-1 0,7-7 0,3-2 0</inkml:trace>
  <inkml:trace contextRef="#ctx0" brushRef="#br1" timeOffset="84378">2795 7615 7314,'-10'-8'-1284,"2"6"1435,8-6-71,0 8 1,0 8 0,2 4 0,2 3-13,2 3 0,2-1 1,-4 2-1,2 3-39,-3 1 0,5 2 1,-2-3-21,-2 1 0,-2 6 1,-2-4-1,0 0 1,2 1 9,4-5 0,-4 4 1,3-1-1,-3-3-4,-2-2 0,0-1 0,0-1 0,0 1-4,0-1 0,0 1 1,0-1-85,0 1 1,0-1 64,0 0 0,0-5 0,2-2-532,4-2 540,-4 5 0,14-3 0,-7 7 0</inkml:trace>
  <inkml:trace contextRef="#ctx0" brushRef="#br1" timeOffset="84790">3092 8121 6356,'17'0'-135,"-7"2"0,-2 2 153,-1 2 1,3 0 25,8-6 0,-1-2-32,1-4 0,-3 2 1,-3-8-12,-6-1 0,-3 5 0,1 0-30,2 0 0,0-1 71,-6-9 1,-8 9 0,-3 3 47,-5 4 1,4 2 0,1 0-46,-3 0 0,-1 0 9,-3 0 1,3 8 0,3 3-36,6 5 0,4-5 0,2 1 0,0 2-31,0 1 1,2 3 0,2-1-20,2 0 1,7-5-1,-1 0 1,4-1-48,1-1 0,6 0 1,1-6-1,-3 3-42,-2 3 1,-1-6 0,-1 2 119,1-4 0,-1-2 0,1 0 0</inkml:trace>
  <inkml:trace contextRef="#ctx0" brushRef="#br1" timeOffset="85269">3546 8069 6430,'17'0'-141,"1"0"0,-1 0 149,1 0 0,-7 0 1,1 2 47,2 3 1,-7-1 0,1 6 0,-2 0 26,0-1 0,0-3 0,-4 6-76,3 1 1,-3 3 0,4 1 5,-4 1 0,-2-6 1,0-1-169,0 3 124,0-6 19,0-1 14,0-7 1,0-2 0,0-3 4,0-7 0,0 2 0,0-1 0,0-3-6,0-2 1,0-1 0,2 0-1,2-1-4,2 1 0,7 5 1,-1 0-1,3-1-12,3-3 0,5 1 1,0 3 26,-1 6 0,-3-2 0,-1 3 0,-1 1 0,1 2 10,-1 2 1,1 6 0,-3 1-1,-1 1 31,-3 0 0,-1 6 0,2-3 0,-5 3-51,1-3 1,-6 5 0,4-4-76,-4 3 0,-2 3 0,0-1 30,0 0 1,0-5 0,0 0-315,0 1 357,0-5 0,-8 8 0,-2-7 0</inkml:trace>
  <inkml:trace contextRef="#ctx0" brushRef="#br1" timeOffset="85778">4454 7912 7569,'-17'0'-778,"5"0"613,0 0 1,6 0 0,-5 0 126,-3 0 0,4 0 81,-1 0 0,-1 7-12,-5 5 0,7-2 1,2-1-14,1-1 0,5 6 6,-4-3 0,6-3 2,6-2 1,1-2-1,7 0 1,-2 1 27,1-1 1,-3-2 0,1-2-21,3 0 1,2 0-1,1 0 1,-1 2-22,-5 4 0,5-2-21,-5 8 0,3-1-32,-2 7 0,1-7 19,-7 1 1,0 0 7,-6 5 1,-2 1 17,-4-1 1,-4-5 0,-7-3-1,-1-1 8,1-4 0,0-2 1,-1 0-1,1 2-1,-1 2 1,1-1 0,-1-5-1,1 0-26,-1 0 0,1-2 1,-1-1-42,1-3 1,1-2 0,3 4-150,1-2 1,8-1 203,-2 1 0,12-4 0,4-7 0</inkml:trace>
  <inkml:trace contextRef="#ctx0" brushRef="#br1" timeOffset="86220">4611 8121 6288,'10'2'227,"-2"2"-123,-1 2 1,-3 0-21,8-6 0,-6 0-32,5 0 1,-5 0-78,6 0 1,-2-2 0,3-2 50,-1-2 1,-8-8 0,3 5-117,1-1 1,-6-6-1,6 5 50,0-5 1,-6 5 107,3-1-37,-3 0 1,-4 3 35,-3 3 1,3 12 0,-4 5 1,4 5 0,2 1-41,0 1 1,0-1 0,2-1 0,2-3-39,2-1 1,7-6-1,-1 3 1,1 1-97,-1 0 0,4-6 1,-5 2-94,5-5 1,1 5 0,1 0 198,-1-2 0,-7-4 0,-4-6 0,3-4 0,1-7 0</inkml:trace>
  <inkml:trace contextRef="#ctx0" brushRef="#br1" timeOffset="86399">4803 7859 7569,'-6'-17'0,"-1"-1"-488,-3 1 104,6 7 280,-11-5 1,7 11-481,-4-8 584,4 8 0,10 4 0,4 12 0,4 3 0,7 3 0,1-1 0</inkml:trace>
  <inkml:trace contextRef="#ctx0" brushRef="#br1" timeOffset="87490">5013 8191 7333,'11'0'-626,"-1"-2"0,0-2 595,0-2 0,-5-1 1,7 3-1,2-2 12,1 2 1,-3-6-1,-1 1 1,3-3 173,2 0 1,-5 6-1,1-5-58,1-3 1,-3-1-1,0-3-79,-2 1 1,3-1-1,-5 1 1,-2-1-34,-2 1 1,4-1 0,0 1-1,-3 0 10,-1-1 0,0-1 0,2-3 0,2-3-17,-2-2 1,-2 6 0,-2-5 0,0 3 19,0 0 1,-2-6 0,-2 3 0,-2 1 20,2 0 1,-3-4 0,1 6-1,0 1 11,-2 3 1,6 1-1,-6 1 19,1-1 1,3 1-6,-8 0-12,8 7 1,-11 4 26,3 12 0,4 4 0,1 7 0,1 2-12,0 5 1,0-3 0,4 6-1,-2 0-15,-2 1 0,1-1 0,5 4 0,0-4-3,0-2 1,0 4 0,2-5-1,1-1-20,3 2 0,6-6 0,-4 7 1,1-3-28,5 0 1,1 1-1,3-7 1,-3 0-66,-3 1 1,4-1 0,-5 1 0,5-3-100,1-3 1,1 2 0,-1-7 20,1 3 1,-1-6-1,1 4 1,-1-2 160,1-1 0,-1 1 0,0-6 0,1-8 0,-1-3 0,-5-3 0,-2 1 16,-3 1 0,5 0 229,-6-5 0,2 7 8,-2 4 0,-3 4-151,9 2 1,0 2 0,5 2 40,1 2 1,-7 6 0,1-5-248,2 3 0,1 0 0,1 3 0,-3-3 8,-1-2 1,-6-2 0,5-4 84,3 3 0,1-3 1,3 4 9,-1-4 0,1-2 0,-1-2-22,1-4 0,-7 3 0,1-9-22,2-2 0,-7-1 0,-1-3 20,-4 1 1,-2 5 30,0 1 8,0 7 10,0-4 1,0 10 0,0 4-1,0 5 34,0 5 0,0 1 0,0 1 0,0 1-14,0 4 1,6-1 0,0 5 0,-2 0-19,-2 0 1,-1 2 0,3 4-1,2-2-16,-2-1 0,4-1 1,-2 6-1,-1-2 1,3-4 1,-6 2 0,4-6 0,-4 2-3,-2 4 1,0-6 0,0 1-1,0-3 0,0 0 0,-2 0 1,-4-7-1,-4-2-1,1-3 0,-7-1 1,5 2-1,-5-7-4,-1-3 0,-3-2 1,-1 0-1,-2 0 17,1 0 1,3-2 0,1-3 0,-1-7-2,-4-4 1,9 5-1,-3-1 1,3-1-20,4-3 1,-3-1 0,5-1 0,0 1-103,0-1 1,3 1-1,5-1 1,0 1 23,0-1 1,2 1-1,1-1 1,5 1-48,2-1 1,2 7-1,3-1 1,-1 1-667,-3 1 790,1-6 0,5-1 0,1-10 0</inkml:trace>
  <inkml:trace contextRef="#ctx0" brushRef="#br1" timeOffset="87954">5292 7772 7502,'-9'0'-434,"3"0"340,12 0 0,1-2 1,7-2-1,-2-2 109,1 2 0,8 2 0,3 2 0,-1 0 42,2 0 1,-3 0-1,7-2 1,2-1-19,2-3 0,2 0 0,0 6 1,0 0 73,-1 0 1,7-2-1,0-2 1,-4-2-82,-6 2 0,6 2 0,-6 2 0,-2 0-106,-2 0 0,-4 0 1,-5 0-836,-1 0 441,1 0 468,-9 8 0,-9 2 0,-9 7 0</inkml:trace>
  <inkml:trace contextRef="#ctx0" brushRef="#br1" timeOffset="90639">4157 8942 7569,'10'0'-1311,"0"0"1456,-5 0 0,-1 0-80,8 0 1,-1 0-12,7 0 1,-6-2-19,-1-4 0,-7 2-55,2-7 1,-4-1-49,-2-5 1,0-1 45,0 1 0,0-1 9,0 1 1,-6 5 0,-2 2 15,-1 3 1,3 1 6,-6 6 0,0 2 21,-5 3 1,2 5 0,1 8 0,4-1 24,2 1 0,-3 1 0,5 2 0,2 3-22,2-3 0,-4 4 1,1 0-1,1 1-19,2-1 1,2 6 0,0-4 0,0 2 17,0 0 1,0-5-1,2 3 1,2 0-63,1 0 0,1-4 0,-6 5 0,0-3 29,0-4 1,0-1 0,0-1-1,0 2-48,0 3 1,0-1 0,0-6-100,0 1 1,-6-1-18,1 1 0,-9-7-12,2 1 1,3-8 174,-3 2 0,0-4 0,-5-2 0</inkml:trace>
  <inkml:trace contextRef="#ctx0" brushRef="#br1" timeOffset="91066">3493 9204 6397,'18'-8'100,"-1"6"0,3-4 0,3 4-60,6 2 1,-2 0 0,2-2 0,3-1-6,1-3 1,7 0 0,1 6 0,-2 0 9,-2 0 1,5 0 0,5 0 0,1 0-34,-1 0 1,2 0-1,-7 2 1,1 2-77,0 2 0,-5 1 1,-7-3-1,-1 2-647,1-2 711,-6 6 0,0-8 0,-7 5 0</inkml:trace>
  <inkml:trace contextRef="#ctx0" brushRef="#br1" timeOffset="91589">4559 9082 6628,'-10'7'-11,"2"-3"0,8 8 39,0 1 1,2 1-1,2 0 1,4-5-21,2-1 1,-5 6 0,7-5 3,2 1 1,1 4 0,3-7-2,-1 3 1,1-6 0,-1 2-63,0-4 1,-5-2 0,0 0-75,1 0 0,3-8 96,1-4 1,-5-3-1,-2-3 1,-3 1 12,-3-1 0,-2 7 0,0-1 101,4-1 0,-4-3 124,4-1 78,-4 7-56,-2 2-193,0 24 1,0-5-1,0 13-14,0-5 1,6-2 0,-1 1-28,-1-1 0,4-5-391,-2 0 1,7-1 393,-1 7 0,-4-8 0,0-3 0</inkml:trace>
  <inkml:trace contextRef="#ctx0" brushRef="#br1" timeOffset="92557">5187 8977 7457,'-9'0'-509,"1"0"0,10 0 627,4 0-57,-4 0 0,5 2-51,-7 4 0,0-3 1,0 9-7,0 2 0,0-5 0,0 3-10,0 2 0,6-5 0,0 3 9,-2 2 1,-2 1 0,0 1-10,4-5 0,-4 5 11,3-5-82,-3-3 34,-2 0 15,0-8 0,0-2-9,0-4 0,6 2 0,0-7 4,-2-3 0,6 0 0,-1 1 0,3 1 19,0-1 1,-7 3-1,7-2 32,2-1 1,-1 3 0,1 0-1,-3 3 4,3 3 1,-4 0 0,1 0 0,3-2-12,2 2 0,1 2 0,0 2 1,1 0 9,-1 0 0,1 0 1,-1 0 26,1 0 1,-1 0-1,1 0 9,-1 0 0,-5 6 0,-2 2-55,-3 2 0,-1-5 1,-6 7-19,0 2 1,0-5-1,0 3 1,-2 0 14,-4-3 1,2 5-1,-5-6 1,-1-1-246,0 1 1,6 6 105,-1-3 0,1-1 140,-2 2 0,4-8 0,-6 3 0</inkml:trace>
  <inkml:trace contextRef="#ctx0" brushRef="#br1" timeOffset="93469">5921 9029 7569,'10'0'-589,"5"0"0,-7-2 767,4-4-113,-5 5 1,-1-9-15,0 4-37,0 4 0,-8-6-29,-4 8 1,2 0-1,-7 0 34,-3 0 1,-2 0 33,-1 0 0,0 8 0,-1 4-1,1 3 1,5 3-1,2-1-42,2 1 1,3-1 0,5 1 13,0-1 1,0-5 0,2-1-15,3 3 1,-1-4 0,8-1-1,2-1-56,1-4 1,3 4 0,-1-2 0,0-3-52,1-1 1,5-2 0,0 2 0,-1 2-155,-3 2 0,5 0 251,-1-6 0,0-8 0,-5-2 0</inkml:trace>
  <inkml:trace contextRef="#ctx0" brushRef="#br1" timeOffset="93816">6323 8750 7569,'9'-8'-1137,"-1"6"995,-8-6 203,0 8 0,0 2-39,0 4 1,0 4 0,0 7 0,0 1 74,0-1 1,0 6 0,0 1 0,0-3-76,0-1 0,0 3 0,0 0 1,0-2 5,0-1 1,0 3 0,0 0-158,0-1 0,0-3 1,0-1-206,0-1 0,0 1 334,0-1 0,0-7 0,-8 5 0,-1-5 0</inkml:trace>
  <inkml:trace contextRef="#ctx0" brushRef="#br1" timeOffset="94344">6183 8994 7569,'17'0'-76,"1"0"0,-1 0-155,1 0 1,-1 0 0,1 0 0,-1 0 216,1 0 1,-1 0 0,1 0-1,-1 0 38,1 0 0,5 0 0,0 0 0,-2 0 47,-1 0 1,-3-2 0,1-2 0,-1-1 6,1 1 1,-7 2-1,1 2-75,2 0 0,1 0-20,3 0 1,-7 0 64,1 0-154,-8 0 66,3 0 1,-7 2 34,0 4 1,-1-4 0,-3 5-1,-4 1 29,-2 4 1,6-3 0,-3 3 5,-1 2 0,4 1 0,-6 3-24,2-1 0,3 1 1,5-1-8,0 0 1,0-5-3,0 0 1,0-6 0,2 3-1,3-1-42,7-4 0,-2-2 0,1-2 0,3 0-1,1 0 1,3 0 0,-1 0-652,1 0 697,-1 0 0,9-8 0,1-2 0</inkml:trace>
  <inkml:trace contextRef="#ctx0" brushRef="#br1" timeOffset="94520">6794 8837 7569,'-9'-8'-171,"-5"4"-986,8-7 1157,0 7 0,0-2 0,1 12 0,-1-4 0,6 13 0,0-5 0</inkml:trace>
  <inkml:trace contextRef="#ctx0" brushRef="#br1" timeOffset="95004">7039 8994 6535,'-12'6'0,"0"0"12,-1-2 0,3 4 1,-2-1-1,1 3 31,1 4 0,-3-5 0,5 1 0,0 0-17,0-1 0,2 3 0,6 6-17,0-1 1,0-5 0,0-1-29,0 3 1,8-6 0,2-1 0,2-1-1,-1 0 1,1 0-1,5-6 1,1 0-3,-1 0 1,1 0-1,-1 0 1,1 0 12,-1 0 1,1-6-1,-1-2 8,0-1 1,1-3-1,-3-6-4,-3 1 0,-4 0 1,-8-1 11,0 1 1,0-1-1,-2 3 1,-2 1-25,-2 2 0,-7 9 0,1-3 0,-4 4-29,-1 2 0,0 0 1,-3 0-28,-3 0 1,3 0-1,-3 0 1,6 2-111,5 4 182,4-5 0,1 15 0,-3-6 0</inkml:trace>
  <inkml:trace contextRef="#ctx0" brushRef="#br1" timeOffset="95737">7336 8994 7384,'9'2'-1151,"-1"2"1136,0 2 0,-4 0 90,7-6 1,-7 2 0,4 2-25,0 1 0,-6 3 1,4-2 6,-5 6 0,5-3 1,0 3-53,-2 2 1,-2-5-1,0 3-30,4 1 1,-4-3-1,3 2 1,-3 1 1,-2-3 6,0 2 69,0-8 11,0 11-45,0-13 1,0 4-35,0-12 1,0-4 18,0-7 0,0 5-60,0 1 1,2-1 0,2-5 31,2-1 0,6 6 0,-5 3 0,1-1 15,0 0 0,6 1 0,-3-5 0,5 4-1,1 3 1,1-5-1,-1 6 1,-1 0 26,-5-1 0,5 5 0,-5-4 0,5 4 1,1 2 1,1 0 0,-1 0-1,1 0 20,-1 0 1,-5 0-1,0 0 1,1 0-5,3 0 0,1 0 0,1 0 0,-1 0-17,1 0 0,-1 2 1,0 2 2,1 1 0,-3 3 1,-3-2-1,-4 4-34,0-1 0,-6 7 0,3-4 1,-1 3 16,2 3 1,-4-1 0,4 1-1,-4-1-6,-2 0 1,0 1 0,0-1 0,0 1-24,0-1 0,-2-5 0,-2 0-8,-2 1 1,0-3 0,4 0-72,-3-3 1,1 5-309,-8-6 413,0 7 0,-13-11 0,-2 6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15.7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210 7569,'0'-10'-573,"-2"2"1,-1 6 496,-3-3 1,-8 3 0,2-4 207,-3 4 1,3 0 26,1-4 0,-1 4-100,-5-4 1,5 4-1,0 2 22,-1 0 0,-3 2 0,-1 2-14,-1 2 1,7 8-1,1-3 1,0 3-31,0-3 0,5 5 0,-5-2 0,2 5-16,4 4 1,-3 1 0,-1-7-1,0 0 48,0 1 1,2-1-1,6 1-24,0-1 0,0 1 0,2-3 0,2-1-41,2-2 0,8-7 1,-3 5-1,5 0-31,1-1 1,1-5-1,-1 2 1,1-4-70,-1-2 1,3 2 0,1 2 0,2 2-85,-1-2 1,-3-2-1,-2-2 1,1 0-309,-1 0 488,1-8 0,7-2 0,2-7 0</inkml:trace>
  <inkml:trace contextRef="#ctx0" brushRef="#br0" timeOffset="438">682 297 5985,'-18'10'0,"1"-2"163,-1-1 0,7-5 1,-1 6-55,-2 0 0,-1 1 0,-3 9 42,1-1 1,5-1 0,2-2-1,3-3-121,3 3 1,2 1-1,2 3-46,0-1 1,2-5 0,4-2 0,3-1-5,1 1 0,6-6 0,-3 2 0,7-2 8,3 1 1,0-3 0,-5 4 0,1-4-57,4-2 1,-3-6-1,3-2 1,-4-1 19,-1-5 1,-1 4 0,-1-1 0,-3-3 91,-1-1 0,-8-3 0,2 1-10,-4-1 0,-2 1 0,0-1 0,-2 3-32,-4 3 0,-4-1 1,-7 7-1,-1 0-56,1-2 1,-6 6 0,-1-4 0,1 5-51,-2 1 0,5 0 1,-5 0-1,2 1-52,0 5 1,-1-4-1,9 6 156,3 0 0,-3-6 0,5 5 0</inkml:trace>
  <inkml:trace contextRef="#ctx0" brushRef="#br0" timeOffset="983">961 315 7064,'12'5'-61,"-1"1"0,-7 8 168,2-3 1,-2 5-1,0 1-34,2 1 0,-1-1 1,-5 1-212,0-1 1,0 1 98,0-1 1,0-5 13,0-1 46,0-7 0,0 2-18,0-12 0,0-3 0,0-9-34,0 1 1,0 5 0,2 0 0,2-1 33,2-3 0,2-1 0,-4-1 0,3 3-21,3 3 0,-4-3 0,6 3-23,1-3 1,1 3 0,-1 2 0,-1 2 42,2 5 0,1-1 0,3 0 0,-1-2-19,0 2 0,1 2 1,-1 2-1,1 0-13,-1 0 1,7 6-1,-1 2 55,-2 1 1,-1 3-1,-5 6 1,-1-1-14,-3 0 0,-7 1 0,2-1 1,-4 1 0,-2-1 14,0 1-21,0-9 1,-6 7-163,0-4-9,-7 3 161,11-5 1,-8 3-162,4-7 1,2 6 164,-7-6 0,7 0 0,-4-6 0,8 0 0</inkml:trace>
  <inkml:trace contextRef="#ctx0" brushRef="#br0" timeOffset="1271">1660 70 7569,'7'-10'-1184,"-3"3"1141,8 7 0,-8 2 1,2 3 129,-5 7 0,1-2 0,2 1 0,2 3-42,-2 1 1,-2 9-1,-2-1 1,0-2 26,0-1 1,6 3 0,0 0-1,-3 1-43,-1 1 0,0-6 0,2 5 0,2-5-205,-2-2 68,-2 1 0,-2-1 111,0-7-236,0 6 134,0-7 1,0 3-24,0 0-41,0-9 0,-2 5 163,-4-8 0,-4 0 0,-7 0 0</inkml:trace>
  <inkml:trace contextRef="#ctx0" brushRef="#br0" timeOffset="1754">1467 332 6634,'12'0'-22,"0"0"1,1 0 35,3 0 1,1 0 0,3 0 0,1 0 27,2 0 0,6 2 0,-3 2 1,1 2-21,4-2 0,2-3 0,2-1 0,-2 0-28,-4 0 0,4 0 1,-6 0-1,2 0-7,0 0 1,-5-5-1,3-1 1,-2 2 9,-4 2 1,-1 0 0,-3-2 0,1-2-67,-1 2 1,-5 3 173,-1 1-10,-7-8 1,2 6 31,-12-4 0,2 4-42,-7 2 1,-1 8-36,-5 3 0,5 5 1,2 1 19,3 1-37,1-1 9,6-7-16,-8 6-20,6-7 1,-6 9 0,8-1 24,0 1 1,0-1-1,0 1-64,0-1 0,6-5 1,2-3-4,2-1 0,-1 0-28,3-2 1,3-4-1,-3 4-78,4-4 1,1-2 0,0 0 0,1 0-130,-1 0 0,-5-6 0,0-2 271,1-2 0,3-9 0,1-8 0</inkml:trace>
  <inkml:trace contextRef="#ctx0" brushRef="#br0" timeOffset="1936">2218 105 7569,'-11'-17'-50,"1"-1"1,0 3-201,1 3 0,5-4 0,-4 7-219,0-1 298,6 2 0,-5 10 171,7 4 0,0 4 0,0 7 0,7 1 0,3-1 0</inkml:trace>
  <inkml:trace contextRef="#ctx0" brushRef="#br0" timeOffset="2568">2463 315 7569,'10'0'-807,"-3"0"767,-7 0 209,0 0-41,8 0 0,-6-2-57,4-4 1,-2 4-3,2-4 1,-3 4 26,9 2 0,0 2-150,5 4 1,-1 4-1,-3 7 9,-1 0 1,-8-5 0,4-2 0,-3 0 4,1-1 0,0 3 0,-4 3-26,4-3 1,-4 4-31,4-5 190,-4-3-12,-2 0 0,-6-10-40,0-4 0,0-4-49,6-7 0,0-1 0,0 1-22,0-1 0,2 1 0,2-1 0,4 3 16,1 3 1,-3-3-1,6 5 1,1-2 1,3 1 1,-4 7 0,-1-2 0,3 4-29,1 2 0,3 0 1,-1 0 69,1 0 0,-1 0 0,1 0 1,-3 2-19,-3 4 1,3-2 0,-3 5 0,2 1-51,-3 0 1,3-4-1,-6 5-2,1 3 0,-5 1 25,2 3 0,-6-1-135,-6 1 1,-2-1-45,-3 1 1,3-7 192,8 1 0,-8-8 0,-1 4 0</inkml:trace>
  <inkml:trace contextRef="#ctx0" brushRef="#br0" timeOffset="3070">3179 227 6388,'-12'0'265,"3"2"-125,1 4 1,2-2 0,6 8-79,0 1 0,0 3 0,0 1-48,0 1 1,0-1-1,0 0 1,2-1 19,4-4 1,-2 3 0,7-3-60,3 3 0,-1-3 0,1-2 0,-2-3-67,1-3 0,3-2 0,1-2 60,1 0 0,-1 0 0,1 0 0,-1 0 29,1 0 1,-1-6-1,-1-1 1,-3-1-23,-1 0 0,-1-5 0,7 1 3,-1-4 1,-7-1 0,-2 1-1,-2 3 14,-1 1 0,1 1 67,-6-7 1,0 6 50,0 1-90,0 7 0,0-2 0,0 12-11,0 6 0,0 3 0,0 3-81,0-1 1,2-5-1,2-1-120,2 3 0,8 1-79,-3 3 143,-3-8 1,7 3 127,-3-7 0,4 8 0,1-5 0</inkml:trace>
  <inkml:trace contextRef="#ctx0" brushRef="#br0" timeOffset="3511">3912 280 7389,'-11'0'-576,"-1"0"438,-1 0 0,3 0 1,-2 2 219,-1 3 1,3-1 0,0 8-14,2 1 0,-3 3 0,5 1 0,2 1-11,2-1 0,2 1 0,0-1 1,0 1-87,0-1 1,0-5 0,0 0 5,0 1 0,8 1 0,4-3 0,1-3-26,-1 0 0,3-6 0,-3 4 0,3-4 29,3-2 1,-1 0-1,1 0 1,-1-2 22,1-4 0,-7 2 1,1-6-1,2 1 44,1-1 1,-3-2 0,-1-5-18,3-1 1,-6 1-1,-2-1 141,-4 1-129,-2-1-21,0 9-30,0-7 12,0 6 0,-2-5 0,-2 1 0,-4 5-32,-2 1 0,-1 0 0,-7 4 1,1-2-97,-1 3 0,1 1 1,-1 2-1,3 2-107,3 3 1,-3-1 230,3 8 0,-4 0 0,-1 5 0</inkml:trace>
  <inkml:trace contextRef="#ctx0" brushRef="#br0" timeOffset="4023">4314 227 7569,'10'0'-833,"-2"0"761,-8 0 84,0 0 0,0 8 0,0 4 17,0 3 0,0-3 0,0-1 1,0 3 4,0 2 1,0 1-1,0 0 1,0 1-28,0-1 0,2 1 0,1-1-25,3 1 1,2-7-1,-2-1 18,5-2 1,5-2-83,1-6 0,-5 0 71,0 0 1,-1 0-5,7 0 12,-1-8 1,1 4 0,-1-8 1,-5 3 24,-1-3 0,-5-3 5,6 3 1,-6-2-30,5 3 0,-7-5 6,2 5 1,2 1 223,-2-2-98,0 8 1,-6-5-90,0 3 0,0 6 0,-2-2-71,-4 6 1,4 9-1,-4-1 27,4 3 0,2-3 0,0 0-174,0 1 0,0 3 1,2-1-1,4-1-107,5-2 1,-1-7 282,2 7 0,7-8 0,8 4 0</inkml:trace>
  <inkml:trace contextRef="#ctx0" brushRef="#br0" timeOffset="4517">5135 245 7569,'10'-18'0,"-3"1"0,-7 7-471,0-5 277,8 5 57,-6 0 165,6-5 1,-10 7-56,-4-4 1,2 4-1,-7 8-23,-3 0 0,-2 0 1,-1 0-1,0 0 65,-1 0 0,1 0 0,-1 2 62,1 4 0,1-2 1,3 6-83,1-2 0,6 5 0,-4-1-28,3 3 1,1-3 0,6 0 11,0 1 0,2 1 0,2-1 13,1-1 0,9-8 0,-2 4 26,3-1 1,3-3 0,-1 6 0,1-2-3,-1-4 1,-5 3-1,-1-1 1,3-2-8,1-2 0,3 4 1,-3 2-1,-1-1-11,-2 1 0,-1 6 7,7-3 1,-7 3-1,-1 0-12,-2-3 1,-2 1 2,-6 5 0,0 1 0,-2-3-8,-4-3 1,2 1 0,-8-7-36,-1-2 43,-3 6 1,-1-8 0,-1 6-4,1-8 0,-1 0-57,1 0 0,5 5 0,1 1-28,-3-2-83,6-2 1,-7-2 174,3 0 0,4-8 0,1-1 0</inkml:trace>
  <inkml:trace contextRef="#ctx0" brushRef="#br0" timeOffset="5024">5100 262 6439,'-12'6'134,"1"0"0,5 7 1,-4-1-79,2 4 0,-5-5 0,3 1 1,-2 1-17,1 3 1,5-4 0,-4-1 0,1 1-37,-1-2 1,4 5 0,-4-3-1,1 3-6,-1 3 1,0-1 0,-3-1 0,3-3 4,2-1 1,-3 0 0,3 5 5,-2 1 1,6-7 0,-4 1 16,1 1 0,5-3 70,-4 2-136,4-8-448,2 3 488,0-7 0,0-7 0,0-3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26.8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38,'0'10'-84,"0"-3"0,2-7 1,2 2 116,1 4 1,9-4 0,-2 4-26,3-4 1,3-2 0,-1 0 17,0 0 0,1 0 0,-1 0-80,1 0 0,-1 0 0,1 2-374,-1 4 1,-5-4 427,0 3 0,-9-3 0,5-2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27.1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01,'17'0'595,"-5"0"-767,-1 0 1,1 0 163,5 0 1,1 0 51,-1 0 1,1 5-66,-1 1 0,-1 2 0,-3-4 0,-1 2 21,2-2 0,1 5 0,3 1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7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23 7298,'0'-10'-834,"0"0"1011,0 4-56,0 4 0,-8-5-14,-3 7 1,-5 0-47,-1 0 1,-1 5 0,1 1 12,-1-2 1,1 4 0,1 0-24,5 1 0,-3-3 0,8 6-48,2 1 1,3-3 0,1 2-40,0 1 0,0 3 23,0 1 0,1-1 0,5-3-3,6-1 1,3-2-1,3 3-17,-1-1 0,-5-8 1,0 2-1,1-4-26,3-2 1,-5 0-1,1 0 22,2 0 0,1-2 0,3-2 0,-1-2 0,1-6 1,-3 5-1,-1-1 5,-3 0 0,-5-4 1,4 5-1,-2-3 2,-5-4 1,5 5 79,-2-3 1,0 6 22,-6-5-30,0 7-9,0-4 0,2 8 27,4 0 0,-2 6 0,5 2-63,-1 1 1,6 1 0,-3 4-125,5-3 1,-5-7 0,1 4-20,2 0 0,1-6 1,3 3 21,-1-3 123,1-2 0,-1 0 0,0 0 0</inkml:trace>
  <inkml:trace contextRef="#ctx0" brushRef="#br0" timeOffset="322">629 0 7569,'12'0'-968,"0"0"939,-1 0 0,7 0 0,-1 0 0,1 0 111,-1 0 1,-5 0 0,-1 0 0,3 0 10,1 0 1,3 6 0,-3 2 0,-1 0-51,-2-1 1,-1 7 0,7-2 0,-3 3-11,-3 3 1,1-1 0,-5 1 0,0-1-98,0 0 1,-2 7 0,-6-1 0,0-2-30,0-1 1,0-1 0,0 3 0,0 1-11,0-2 1,-2-3 0,-4-5 0,-4-1-146,0 1 1,-5 1 247,3-2 0,-3 3 0,-3-5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1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0 7246,'-12'0'-378,"1"0"1,-1 0 459,-5 0 0,-1 8 0,1 2-43,-1-1 1,7 5-1,-1-6 1,-2 1 21,-1 5 1,-3 2 0,1 1-1,0 1 12,-1-1 1,1 2-1,-1 3 1,1 1-3,-1-2 0,3 5 0,1-1 0,4 2-22,3 4 0,-5-6 0,6 0 1,2-1 4,2-1 1,2 2 0,2-3-1,2 1-55,2-2 0,8-1 0,-3-3 0,5 1-168,1-1 0,1-1 0,-1-3 0,1-3 8,-1-2 0,6 3 0,1-5 0,-3-2-8,-2-2 1,-1-2 0,-1 0-1,1 0 169,-1 0 0,8 0 0,3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0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70 6678,'0'17'123,"0"1"0,2-1-54,4 1 1,-4-1-1,5 1-33,1-1 0,-6 1 0,4-1 0,-4 1-42,-2-1 0,0 1 0,0-1 0,0 0 27,0 1 1,6-1-1,0 1-70,-3-1 1,1 1 0,0-1 43,2 1 0,2-9 0,-4-1 10,1 0 0,7-4 18,-6 7 1,8-7 5,-3 2 1,-1-2 0,2 0 0,1 2 0,3 0 0,1-6-10,1 0 0,-1 0 0,0 0 0,1 0-16,-1 0 1,1 0 0,-1 0-103,1 0 0,-1 0 0,1 0 64,-1 0 0,-5 0 0,-2-2 1,-1-2-780,1-2 813,-6 0 0,4-2 0,-8-1 0</inkml:trace>
  <inkml:trace contextRef="#ctx0" brushRef="#br0" timeOffset="281">105 314 7407,'18'0'-330,"-6"0"1,-1 0-1,3 0 274,1 0 1,-3 0-1,0 0 1,1 0 54,3 0 1,1 0-1,1 0-39,-1 0 0,1 0 1,-1 0-1,0-1-6,1-5 0,-1 4 0,1-4 46,-1 4 0,1-6 0,-1-1 0</inkml:trace>
  <inkml:trace contextRef="#ctx0" brushRef="#br0" timeOffset="598">1 35 7370,'17'0'-815,"1"0"781,-1 0 0,1 0 0,1 0 1,2 0 61,3 0 0,1 0 1,-4 0-1,4-2-55,3-4 0,-5 4 0,4-3 1,-2 3 30,-3 2 1,3 0 0,0-2 0,0-2-116,0-2 1,1 0-1,-5 6 111,2 0 0,1 0 0,-7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3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69,'17'0'-455,"0"0"1,-5 0 384,0 0 0,-6 0 1,5 0 165,3 0 0,1 0 0,3 0-50,-1 0 0,-5 6 0,0 2 20,1 2 0,-3-4 0,1 5-10,3 3 0,-6-4 1,0-1-1,-3 1-9,1 0 0,6 1 0,-6 7 0,0-1-8,1 1 0,-5-1 0,6 1 0,-2-1-40,0 1 0,-1-1 1,-5 2-1,0 3-11,0 1 1,0 0 0,0-5 0,0-1-6,0 1 1,-7 5 0,-3 0-1,-2-1 11,1-3 1,-1-2-1,-5 1 1,1-1 7,4 1 0,-7-1 1,5 1-1,1-1-30,-3 1 0,1-3 1,-3-1-1,1-4-171,-1-3 0,1 5 1,-1-4 198,1 1 0,-8 3 0,-2 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5:28.2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 5996,'-16'2'171,"3"2"-104,1 1 1,0 1 0,-5-4-38,-1 4 1,1-4 0,0 4 0,1-2 19,4 2 1,-11-3 0,2 7-13,-4-2 1,-1 3 0,9-3-1,-1 0 7,1 0 1,-1 5-1,1-1-48,0 4 0,-1 1-8,1 0 1,5 1-1,2-1-10,2 1 1,3-7 0,7-1 13,3-2 0,-1 4 0,8-7-6,2-1 14,1 6 0,4-8 0,3 6 0,1-2-1,-2-1 1,5 3 0,-3-4 0,-2 4-2,-1 1 1,3-3 0,0 4 0,-1 0-13,-3-1 1,-2 3 0,-1 5-2,-4 1 1,1-1-1,-7 1 7,-2-1 1,-2 1 0,-2-1-2,0 1 0,-2-1 0,-4-1 0,-4-3 10,1-1 1,-7-2-1,5 3 1,-5-1-1,-1 1 1,-3-3 0,-1 2 48,-2 1-51,-1-5 0,7 6 0,1-6 1,3-1 9,1 1 0,0 4 2,-5-7-27,7 9 13,2-12 1,16 12 0,4-9 13,3-1 0,1 0 0,-3 0 0,-3 4-4,-2 2 1,6-5 0,-5 7 13,1 2 1,4 1-1,-9 3 1,-1-1 27,-2 0 1,-2 1 0,0 1 0,0 3-4,0 1 1,0 0 0,-2-5 0,-2-1-17,-1 1 0,-1-1 0,6 1 0,0-1-12,0 1 0,0-7 0,0 1-43,0 1 0,2-3 0,3 0-107,7-2 0,4-3 0,1-3 0,1 2-83,-1 2 0,6 0 1,1-8 213,-3-4 0,6-4 0,0-7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2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078,'7'-10'-194,"-5"2"188,6 8 1,-6 0 93,4 0 1,-2 0 0,7 0-1,3 0 0,1 0 0,1 2-36,-4 4 1,3-2 0,-3 8 2,3 1 0,3 1 0,-1-1 0,1-1-80,-1 2 0,-5-1 1,-1 1-1,3-2-69,1 1 1,3 1 0,-3-1-1,-1-3-134,-2-2 1,-1 3 128,7-5 1,-1 6-150,1-6 248,-9-1 0,7-5 0,-6 0 0</inkml:trace>
  <inkml:trace contextRef="#ctx0" brushRef="#br0" timeOffset="354">332 35 7569,'-17'18'-231,"-1"-1"1,3 1-1,1-1 245,3 1 1,1-1-1,-4 1 1,5-1-18,1 1 1,-4-1 0,5 0-1,-1 1 63,0-1 1,0 1-1,4-1-169,-1 1 0,-3-1-24,2 1-215,4-1 83,-6-7 265,8-2 0,8-16 0,2-2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4 6569,'2'-4'0,"2"6"0,2 6 38,-2 6 0,-2 1 0,-2 3 22,0-1 1,2 2 0,2 5-44,1 5 1,3-6 0,-4-2-16,2-1 0,0-7 0,-6 11 0,2-7 38,3-5 0,-3 3-183,4-3-114,-4-4 256,-2 0 1,0-10 0,0-4 11,0-6 1,2 2 0,2-1 14,2-3 0,7-1-16,-1-3 0,4 3 0,1 3-2,0 6 0,-5 2 0,0 0 1,1-1 9,3 1 0,1 2 0,1 2-5,-1 0 1,1 0 0,-1 0 15,1 0 1,-7 6-1,-1 1-6,-2 3 1,-2 2 0,-6 5-1,0 1 0,0-1 0,0 1-14,0-1 1,-6 1 0,-2-3 0,-2-1 6,-3-3 1,3-5-1,-2 4 1,-1-2-9,-3-5 0,-1 5 1,-1-2-1,1-2-34,-1-2 1,-1-2 0,-2 0 0,-3 0-10,3 0 0,2 0 1,1 0-1,1-2-5,-1-4 1,3 2 0,1-5 0,4-1-332,3 0 1,-5-2 370,6-5 0,0 0 0,6-1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81,'18'0'0,"-1"0"-89,0 0 1,3 0 0,1 0 0,2 2 0,-1 2 21,-3 1 0,-1 7 0,1-4 1,2 1 126,3 5 1,-1 2-1,-6 1 1,-1 1 8,-4-1 1,3 6-1,-5 1 1,2-1-50,-1 2 1,-5 0 0,4 6 0,-3-3-6,-3-3 0,-2 6 0,-2-2-130,0 4 139,0-6 1,-2 6-1,-3-4 1,-5 2-11,0-2 0,-5-2 0,3-5 0,-4 1-123,-1-2 1,-1-1 0,-1-3 0,-2 1-77,-3-1 0,1-1 0,6-5 185,-1-5 0,-7 4 0,-2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1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371,'0'-12'-1060,"0"1"1363,0 7-207,0-4 1,8 8-27,4 0 1,-3 2-1,3 4 28,2 5 0,-1-1 0,1 2 1,-3 1-78,3 3 1,1 1 0,3 1 0,-1-1 3,1 1 1,-1-1-1,1 1 1,-3-1-41,-3 1 1,3-1 0,-3 0-1,4 1-15,1-1 1,-5-5 0,-3 0 0,1 1 15,0 3 0,-6-5 0,3 1 8,1 2 1,-4-1-2,8-1 6,-8 3 15,3-13 11,1 6 0,-4-8 0,6-2 0,-2-4-3,-5-5 1,5 1 0,0-2 0,0-1-17,-1-3 1,5-3 0,-4-2 0,2-5-5,3-1 1,-3 4-1,0-4 1,-1 0-60,1-1 1,-4-1 0,3-4-1,1 2-53,0 2 0,-6 8 0,2-3 0,-4 5-125,-2 2-138,0 7 14,0 2 359,0 8 0,0 0 0,0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0 7114,'-12'0'-223,"1"0"1,5 0 0,-6 0 298,-1 0 1,-3 2-1,-1 2-53,-1 2 1,1 6-1,-1-5 1,1 1 22,-1 0 1,1 4 0,-1-5 0,1 3-4,0 4 0,-1 1 0,1 5 1,-1 1-1,1 2 1,1 2 0,3-3 0,3 3 0,2 2 0,0-4 0,4 5 0,-1-1-57,1 0 1,2-4-1,4 4 1,2-1 40,1-5 0,7 4 1,-4-2-1,2-1-93,3-3 0,3-1 0,1-1 0,1 1 19,-1-1 0,1-1 0,-1-3 1,0-3-178,1-2 1,5 3 0,0-5 0,-1-2 222,-3-2 0,6 6 0,3 1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0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9'0'-309,"7"0"-3,-5 0 278,-3 0 0,8 6 0,-5-1 0,5 1 97,1 2 1,1-4 0,-1 6 0,1-1-90,-1 1 1,1 2-1,-1 3 25,1-3 1,-1 1-1,-1-5 1,-3 2-44,-1 3 0,-6-5 0,3 0 1,1-2-78,0 0 1,-4 5-84,5-5 1,-5 2 203,6-2 0,-1-4 0,7 5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 6899,'-12'0'-233,"1"0"0,5 0 362,-6 0 1,2 2-40,-1 4 1,-3-3 0,6 9 37,-1 2 1,5 1 0,-4 3-86,0-1 0,6 1 0,-5-1 1,1 0-67,0 1 1,-6-1-1,7 1 1,-1-1-12,-2 1 1,4-1-1,-6 1-20,3-1 1,-5 1 0,4-3-155,-2-3-265,7 3-93,-5-5 566,8 0 0,-8-10 0,-2-1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7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-2'-115,"1"-2"-26,1-2 0,-3 1 80,2 5 0,-1 0 0,7 0 14,-1 0 1,1 0 0,-1 0 87,1 0 1,-1 2 0,1 1 0,-1 5 3,1 2 1,5 0 0,0 3 0,-1-1-8,-3 1 1,-2 9 0,-1 1 0,-2-2-22,-3-1 0,-5 3 1,4 0-1,-3 1-56,-3 1 0,-2-4 0,-2 6 1,0 1 19,0-1 0,-2-4 1,-2 4-1,-3 0-15,-3 0 0,-2-3 0,-5 3 1,1-2-29,5-3 1,-5-3 0,5-2-1,-5 1-49,-1-1 1,-1 1 0,1-3 0,-1-1 110,1-2 0,-9-1 0,-1 7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05 6302,'0'-17'439,"0"5"-558,0 1 0,0 5 0,-2-4 1,-2 1 159,-2-1 1,-7 6-1,1-2 61,-3 4 1,3 0 0,0-2-1,-1-1-50,-3 1 1,-1 2 0,-1 2 0,1 0 15,-1 0 0,1 6 0,-1 1-11,1 3 0,0 0 0,1 3 0,4-1-13,7 2 0,3 1 0,2 2-124,0 1 1,0-1-1,2 1 1,3-3 52,7-3 0,4 2 0,1-9 1,2 1-56,5 2 0,-5-6 0,6 4 1,-1-4-53,-1-2 1,2 0 0,-4 0-1,3 0-10,-3 0 0,-1-8 144,-3-4 0,0-3 0,1-3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9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10,'0'11'-456,"0"1"365,0 1 0,0-3 1,0 2-1,0 1 137,0 3 1,0 1 0,2 1 0,2-1-7,2 1 1,0-1-1,-5 1 1,3 1-10,2 4 1,2-3 0,-4 3 0,2-2-32,-2 3 1,3-5-1,-1 4 1,0-3-10,2-3 1,-6 1 0,3-1-1,-1 1-11,2-1 0,-4 1-86,4-1 43,-4 0 0,-2 1-40,0-1 1,0-5-484,0 0 586,0-8 0,0 11 0,0-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19654594-EFB7-479D-A9DB-B0FAE584A021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6B9EF1B0-FBA9-4632-82F2-A82401F991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42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 /><Relationship Id="rId1" Type="http://schemas.openxmlformats.org/officeDocument/2006/relationships/notesMaster" Target="../notesMasters/notesMaster1.xml" 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 /><Relationship Id="rId1" Type="http://schemas.openxmlformats.org/officeDocument/2006/relationships/notesMaster" Target="../notesMasters/notesMaster1.xml" 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 /><Relationship Id="rId1" Type="http://schemas.openxmlformats.org/officeDocument/2006/relationships/notesMaster" Target="../notesMasters/notesMaster1.xml" 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 /><Relationship Id="rId1" Type="http://schemas.openxmlformats.org/officeDocument/2006/relationships/notesMaster" Target="../notesMasters/notesMaster1.xml" 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 /><Relationship Id="rId1" Type="http://schemas.openxmlformats.org/officeDocument/2006/relationships/notesMaster" Target="../notesMasters/notesMaster1.xml" 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 /><Relationship Id="rId1" Type="http://schemas.openxmlformats.org/officeDocument/2006/relationships/notesMaster" Target="../notesMasters/notesMaster1.xml" 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 /><Relationship Id="rId1" Type="http://schemas.openxmlformats.org/officeDocument/2006/relationships/notesMaster" Target="../notesMasters/notesMaster1.xml" 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 /><Relationship Id="rId1" Type="http://schemas.openxmlformats.org/officeDocument/2006/relationships/notesMaster" Target="../notesMasters/notesMaster1.xml" 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 /><Relationship Id="rId1" Type="http://schemas.openxmlformats.org/officeDocument/2006/relationships/notesMaster" Target="../notesMasters/notesMaster1.xml" 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 /><Relationship Id="rId1" Type="http://schemas.openxmlformats.org/officeDocument/2006/relationships/notesMaster" Target="../notesMasters/notesMaster1.xml" 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F7A7947-ABC8-4DA9-ADDC-642021DA3A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5425D5A6-8A41-4FBC-B3E5-87A9024CA7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7738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994CB9-ADB3-455D-A71E-28916C06678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07132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0724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.D.V.Chandrashekhar    VKIT    Bangalore - 74</a:t>
            </a:r>
          </a:p>
        </p:txBody>
      </p:sp>
      <p:sp>
        <p:nvSpPr>
          <p:cNvPr id="3072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96D839-AFEC-420F-B638-359913D43C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1704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4698936-EDB4-4B1C-AA29-A5D077E25B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65950477-C6E6-4732-BEFD-4E50D70425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0580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32CBCDA-1592-4208-B9A8-ACFC2579E1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3EAD200-A3FB-4FB0-AE27-A819D7904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1370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2E6CA51-54FA-4477-8A76-4A7B5C26E9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4F79DC8D-B6D3-4EBC-837B-AA925896A7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5411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2E6CA51-54FA-4477-8A76-4A7B5C26E9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4F79DC8D-B6D3-4EBC-837B-AA925896A7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1746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80219BE5-E7AD-428C-85BD-1B78E85B0E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475B6B0-63AD-4AF2-AB2F-3F1B4DB7ED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9809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7F89645-E40E-471C-9803-DFC8F876FC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9E63BAAF-E47B-4825-A37A-3F2D46898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001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2F19455A-3667-4C26-A6F4-4E0D6CC9A7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2494FC36-80F2-4271-A069-E43EC360D0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36500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D8A95A8-A1BB-4777-8C3D-D88E3AE243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97F5F7DE-FF0B-4F16-AA29-7FCFC39BDB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597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4.xml" 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 /><Relationship Id="rId2" Type="http://schemas.openxmlformats.org/officeDocument/2006/relationships/image" Target="../media/image4.jpeg" /><Relationship Id="rId1" Type="http://schemas.openxmlformats.org/officeDocument/2006/relationships/slideMaster" Target="../slideMasters/slideMaster4.xml" 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 /><Relationship Id="rId2" Type="http://schemas.openxmlformats.org/officeDocument/2006/relationships/image" Target="../media/image5.jpeg" /><Relationship Id="rId1" Type="http://schemas.openxmlformats.org/officeDocument/2006/relationships/slideMaster" Target="../slideMasters/slideMaster4.xml" 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4.xml" 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 /><Relationship Id="rId1" Type="http://schemas.openxmlformats.org/officeDocument/2006/relationships/slideMaster" Target="../slideMasters/slideMaster4.xml" 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 /><Relationship Id="rId1" Type="http://schemas.openxmlformats.org/officeDocument/2006/relationships/slideMaster" Target="../slideMasters/slideMaster4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21852"/>
            <a:ext cx="914400" cy="365125"/>
          </a:xfrm>
        </p:spPr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52400" y="1417319"/>
            <a:ext cx="8839200" cy="4907281"/>
          </a:xfrm>
          <a:gradFill>
            <a:gsLst>
              <a:gs pos="0">
                <a:schemeClr val="accent4">
                  <a:lumMod val="4000"/>
                  <a:lumOff val="96000"/>
                  <a:alpha val="36000"/>
                </a:schemeClr>
              </a:gs>
              <a:gs pos="35000">
                <a:schemeClr val="accent3">
                  <a:lumMod val="9000"/>
                  <a:lumOff val="91000"/>
                  <a:alpha val="39000"/>
                </a:schemeClr>
              </a:gs>
              <a:gs pos="100000">
                <a:schemeClr val="accent4">
                  <a:lumMod val="0"/>
                  <a:lumOff val="100000"/>
                  <a:alpha val="54000"/>
                </a:schemeClr>
              </a:gs>
            </a:gsLst>
          </a:gradFill>
          <a:ln>
            <a:noFill/>
          </a:ln>
          <a:effectLst>
            <a:softEdge rad="5080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lIns="72000" tIns="36000" rIns="72000" bIns="3600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baseline="0"/>
            </a:lvl4pPr>
            <a:lvl5pPr>
              <a:defRPr/>
            </a:lvl5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1143000" marR="0" lvl="2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Third Level</a:t>
            </a:r>
          </a:p>
          <a:p>
            <a:pPr marL="1600200" marR="0" lvl="3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ourth level</a:t>
            </a:r>
          </a:p>
          <a:p>
            <a:pPr marL="2057400" marR="0" lvl="4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ifth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  <a:endParaRPr kumimoji="0" lang="en-GB" sz="2400" u="none" strike="noStrike" kern="1200" cap="none" spc="0" normalizeH="0" noProof="0" dirty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2083888" y="6550671"/>
            <a:ext cx="7060112" cy="48665"/>
            <a:chOff x="2083888" y="6550671"/>
            <a:chExt cx="7060112" cy="48665"/>
          </a:xfrm>
        </p:grpSpPr>
        <p:sp>
          <p:nvSpPr>
            <p:cNvPr id="13" name="Rectangle 12"/>
            <p:cNvSpPr/>
            <p:nvPr/>
          </p:nvSpPr>
          <p:spPr>
            <a:xfrm>
              <a:off x="4630476" y="6550672"/>
              <a:ext cx="2328591" cy="48664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907874" y="6550671"/>
              <a:ext cx="2236126" cy="45719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83888" y="6550672"/>
              <a:ext cx="2580680" cy="48664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950807" y="-1"/>
            <a:ext cx="2193193" cy="692697"/>
          </a:xfrm>
          <a:prstGeom prst="rect">
            <a:avLst/>
          </a:prstGeom>
        </p:spPr>
      </p:pic>
      <p:grpSp>
        <p:nvGrpSpPr>
          <p:cNvPr id="19" name="Group 18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20" name="Rectangle 1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4" name="Rectangle 2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2" descr="Large confetti"/>
          <p:cNvSpPr>
            <a:spLocks noGrp="1" noChangeArrowheads="1"/>
          </p:cNvSpPr>
          <p:nvPr>
            <p:ph type="title" idx="4294967295" hasCustomPrompt="1"/>
          </p:nvPr>
        </p:nvSpPr>
        <p:spPr>
          <a:xfrm>
            <a:off x="66239" y="26442"/>
            <a:ext cx="6791761" cy="1192758"/>
          </a:xfrm>
        </p:spPr>
        <p:txBody>
          <a:bodyPr>
            <a:noAutofit/>
          </a:bodyPr>
          <a:lstStyle>
            <a:lvl1pPr algn="l" eaLnBrk="1" hangingPunct="1"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1" hangingPunct="1"/>
            <a:r>
              <a:rPr lang="en-US" dirty="0"/>
              <a:t>Slide heading here and </a:t>
            </a:r>
            <a:br>
              <a:rPr lang="en-US" dirty="0"/>
            </a:br>
            <a:r>
              <a:rPr lang="en-US" dirty="0"/>
              <a:t>it can run in two line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4097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90688"/>
            <a:ext cx="4038600" cy="44338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90688"/>
            <a:ext cx="4038600" cy="44338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54760-BC45-477E-BCBF-6F6EFE9AC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5181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C63237E-D2BA-4418-8639-240C346DF3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E233FD5-D2AB-46CE-ADD0-D9344E6AD6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0AB5286B-B737-41C2-8722-A7FDA059B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4BC9B-B076-4A90-A943-D49BB0218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93364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4102B2-C338-4313-B145-9DF30F4238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C6FE54A-1EB0-42C5-8831-6894AACEB1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FFD52F10-9AC1-4AE2-A861-1095FFEAE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93EDAD-F1DA-4748-875C-8E4DAB154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04512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3149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IN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603679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583756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6474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31723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subTitle"/>
          </p:nvPr>
        </p:nvSpPr>
        <p:spPr>
          <a:xfrm>
            <a:off x="395640" y="274680"/>
            <a:ext cx="6120360" cy="3941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IN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855635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53143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5341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13003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" name="PlaceHolder 3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58695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5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805389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" name="PlaceHolder 3"/>
          <p:cNvSpPr>
            <a:spLocks noGrp="1"/>
          </p:cNvSpPr>
          <p:nvPr>
            <p:ph type="body"/>
          </p:nvPr>
        </p:nvSpPr>
        <p:spPr>
          <a:xfrm>
            <a:off x="323964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" name="PlaceHolder 4"/>
          <p:cNvSpPr>
            <a:spLocks noGrp="1"/>
          </p:cNvSpPr>
          <p:nvPr>
            <p:ph type="body"/>
          </p:nvPr>
        </p:nvSpPr>
        <p:spPr>
          <a:xfrm>
            <a:off x="602208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" name="PlaceHolder 5"/>
          <p:cNvSpPr>
            <a:spLocks noGrp="1"/>
          </p:cNvSpPr>
          <p:nvPr>
            <p:ph type="body"/>
          </p:nvPr>
        </p:nvSpPr>
        <p:spPr>
          <a:xfrm>
            <a:off x="45720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" name="PlaceHolder 6"/>
          <p:cNvSpPr>
            <a:spLocks noGrp="1"/>
          </p:cNvSpPr>
          <p:nvPr>
            <p:ph type="body"/>
          </p:nvPr>
        </p:nvSpPr>
        <p:spPr>
          <a:xfrm>
            <a:off x="323964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" name="PlaceHolder 7"/>
          <p:cNvSpPr>
            <a:spLocks noGrp="1"/>
          </p:cNvSpPr>
          <p:nvPr>
            <p:ph type="body"/>
          </p:nvPr>
        </p:nvSpPr>
        <p:spPr>
          <a:xfrm>
            <a:off x="602208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705771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508ED-BA6E-46BE-8D47-67889484ED37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A1433-2BD6-474A-B042-E5F0856EF487}" type="slidenum">
              <a:rPr lang="en-GB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1876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90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900" b="1"/>
            </a:lvl1pPr>
          </a:lstStyle>
          <a:p>
            <a:pPr>
              <a:defRPr/>
            </a:pP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4" y="6237290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200" b="1"/>
            </a:lvl1pPr>
          </a:lstStyle>
          <a:p>
            <a:pPr>
              <a:defRPr/>
            </a:pPr>
            <a:fld id="{78B23240-9A46-45DC-80D8-72E6138EF4CC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1362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36EE31-B95D-4152-8687-8914D63B9777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D8A489-38BD-40B0-9083-7E99DA903139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777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A1CF0-9D55-446E-AABC-9D8730070EB4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8CB16-FC74-415F-A778-AFAE7BEAFAF6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8318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FF3D9-6A93-4EFA-B341-ACA53EF3B2FB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B1E71-4690-4FD4-BBCF-A3779CD52565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0612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524E-5B36-49A7-9160-0A5B3F9B5C8E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64774-6889-4F3F-87B3-82AF987C97C8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2433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00BE1-F458-4574-A360-38DB3FADF855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715D1-A74F-4481-8AFF-0CF19F1A4227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4825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3D787-D6C5-4133-B614-547F5E52E252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36656-7811-4E10-ABA8-C743BA19F43F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46632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D8946-0439-4655-95E8-9B0B5C4206A1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E505A-A9CD-4645-BB6F-663BC8294A50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3991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E770A-0A8E-4238-A2D3-61469FD8AB71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1827-D599-4054-9CED-35F966873CDF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3180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1243C-E304-4AEB-9B62-6CB5875DF91C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2/10/2022</a:t>
            </a:fld>
            <a:endParaRPr lang="en-IN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72A46-881B-4CE5-A377-400F5AC5756F}" type="slidenum">
              <a:rPr lang="en-I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2861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21854"/>
            <a:ext cx="914400" cy="365125"/>
          </a:xfrm>
        </p:spPr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84824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20202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69411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99002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3128687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96497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783048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34028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54736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0528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52400" y="1417320"/>
            <a:ext cx="8839200" cy="4907281"/>
          </a:xfrm>
          <a:gradFill>
            <a:gsLst>
              <a:gs pos="0">
                <a:schemeClr val="accent4">
                  <a:lumMod val="4000"/>
                  <a:lumOff val="96000"/>
                  <a:alpha val="36000"/>
                </a:schemeClr>
              </a:gs>
              <a:gs pos="35000">
                <a:schemeClr val="accent3">
                  <a:lumMod val="9000"/>
                  <a:lumOff val="91000"/>
                  <a:alpha val="39000"/>
                </a:schemeClr>
              </a:gs>
              <a:gs pos="100000">
                <a:schemeClr val="accent4">
                  <a:lumMod val="0"/>
                  <a:lumOff val="100000"/>
                  <a:alpha val="54000"/>
                </a:schemeClr>
              </a:gs>
            </a:gsLst>
          </a:gradFill>
          <a:ln>
            <a:noFill/>
          </a:ln>
          <a:effectLst>
            <a:softEdge rad="5080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lIns="72000" tIns="36000" rIns="72000" bIns="36000"/>
          <a:lstStyle>
            <a:lvl1pPr marL="257175" marR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1800">
                <a:latin typeface="Arial" pitchFamily="34" charset="0"/>
                <a:cs typeface="Arial" pitchFamily="34" charset="0"/>
              </a:defRPr>
            </a:lvl1pPr>
            <a:lvl2pPr marL="557213" marR="0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800">
                <a:latin typeface="Arial" pitchFamily="34" charset="0"/>
                <a:cs typeface="Arial" pitchFamily="34" charset="0"/>
              </a:defRPr>
            </a:lvl2pPr>
            <a:lvl3pPr>
              <a:defRPr sz="1500"/>
            </a:lvl3pPr>
            <a:lvl4pPr>
              <a:defRPr baseline="0"/>
            </a:lvl4pPr>
            <a:lvl5pPr>
              <a:defRPr/>
            </a:lvl5pPr>
          </a:lstStyle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18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557213" marR="0" lvl="1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857250" marR="0" lvl="2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Third Level</a:t>
            </a:r>
          </a:p>
          <a:p>
            <a:pPr marL="1200150" marR="0" lvl="3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ourth level</a:t>
            </a:r>
          </a:p>
          <a:p>
            <a:pPr marL="1543050" marR="0" lvl="4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ifth Level</a:t>
            </a:r>
          </a:p>
          <a:p>
            <a:pPr marL="557213" marR="0" lvl="1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557213" marR="0" lvl="1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557213" marR="0" lvl="1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557213" marR="0" lvl="1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  <a:endParaRPr kumimoji="0" lang="en-GB" sz="1800" u="none" strike="noStrike" kern="1200" cap="none" spc="0" normalizeH="0" noProof="0" dirty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18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18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18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18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18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083888" y="6550673"/>
            <a:ext cx="7060112" cy="48665"/>
            <a:chOff x="2083888" y="6550671"/>
            <a:chExt cx="7060112" cy="48665"/>
          </a:xfrm>
        </p:grpSpPr>
        <p:sp>
          <p:nvSpPr>
            <p:cNvPr id="13" name="Rectangle 12"/>
            <p:cNvSpPr/>
            <p:nvPr/>
          </p:nvSpPr>
          <p:spPr>
            <a:xfrm>
              <a:off x="4630476" y="6550672"/>
              <a:ext cx="2328591" cy="48664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907874" y="6550671"/>
              <a:ext cx="2236126" cy="45719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83888" y="6550672"/>
              <a:ext cx="2580680" cy="48664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16" name="Picture 15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950808" y="-1"/>
            <a:ext cx="2193193" cy="692697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2133600" y="6553202"/>
            <a:ext cx="7010400" cy="45719"/>
            <a:chOff x="1905000" y="6553200"/>
            <a:chExt cx="7010400" cy="45719"/>
          </a:xfrm>
        </p:grpSpPr>
        <p:sp>
          <p:nvSpPr>
            <p:cNvPr id="20" name="Rectangle 1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0" y="1295402"/>
            <a:ext cx="7010400" cy="45719"/>
            <a:chOff x="1905000" y="6553200"/>
            <a:chExt cx="7010400" cy="45719"/>
          </a:xfrm>
        </p:grpSpPr>
        <p:sp>
          <p:nvSpPr>
            <p:cNvPr id="24" name="Rectangle 2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6" name="Rectangle 2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18" name="Rectangle 2" descr="Large confetti"/>
          <p:cNvSpPr>
            <a:spLocks noGrp="1" noChangeArrowheads="1"/>
          </p:cNvSpPr>
          <p:nvPr>
            <p:ph type="title" idx="4294967295" hasCustomPrompt="1"/>
          </p:nvPr>
        </p:nvSpPr>
        <p:spPr>
          <a:xfrm>
            <a:off x="66240" y="26442"/>
            <a:ext cx="6791761" cy="1192758"/>
          </a:xfrm>
        </p:spPr>
        <p:txBody>
          <a:bodyPr>
            <a:noAutofit/>
          </a:bodyPr>
          <a:lstStyle>
            <a:lvl1pPr algn="l" eaLnBrk="1" hangingPunct="1">
              <a:defRPr sz="27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1" hangingPunct="1"/>
            <a:r>
              <a:rPr lang="en-US" dirty="0"/>
              <a:t>Slide heading here and </a:t>
            </a:r>
            <a:br>
              <a:rPr lang="en-US" dirty="0"/>
            </a:br>
            <a:r>
              <a:rPr lang="en-US" dirty="0"/>
              <a:t>it can run in two line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66755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90688"/>
            <a:ext cx="4038600" cy="44338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90688"/>
            <a:ext cx="4038600" cy="4433887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936249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0" y="4282182"/>
            <a:ext cx="9144000" cy="257581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5" name="Picture 14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>
          <a:xfrm>
            <a:off x="6950808" y="-1"/>
            <a:ext cx="2193193" cy="69269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 hasCustomPrompt="1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3150"/>
              </a:lnSpc>
              <a:spcBef>
                <a:spcPts val="0"/>
              </a:spcBef>
              <a:buNone/>
              <a:defRPr sz="3000" b="1" spc="-113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Topic headings here </a:t>
            </a:r>
          </a:p>
          <a:p>
            <a:pPr lvl="0"/>
            <a:r>
              <a:rPr lang="en-US" dirty="0"/>
              <a:t>(separator - can run in two lines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ectangle 15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Rectangle 1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6858000" y="762000"/>
            <a:ext cx="2209800" cy="427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75" b="1" spc="-113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175" spc="-113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</p:spTree>
    <p:extLst>
      <p:ext uri="{BB962C8B-B14F-4D97-AF65-F5344CB8AC3E}">
        <p14:creationId xmlns:p14="http://schemas.microsoft.com/office/powerpoint/2010/main" val="31797803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/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/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/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/>
          <a:srcRect t="2" b="28592"/>
          <a:stretch>
            <a:fillRect/>
          </a:stretch>
        </p:blipFill>
        <p:spPr bwMode="auto">
          <a:xfrm>
            <a:off x="76200" y="3352802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-76200" y="5257801"/>
            <a:ext cx="2209800" cy="651821"/>
            <a:chOff x="76200" y="2209800"/>
            <a:chExt cx="2209800" cy="651821"/>
          </a:xfrm>
        </p:grpSpPr>
        <p:sp>
          <p:nvSpPr>
            <p:cNvPr id="11" name="TextBox 10"/>
            <p:cNvSpPr txBox="1"/>
            <p:nvPr userDrawn="1"/>
          </p:nvSpPr>
          <p:spPr>
            <a:xfrm>
              <a:off x="76200" y="2209800"/>
              <a:ext cx="2209800" cy="42704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75" b="1" spc="-113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175" spc="-113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/>
            <p:cNvSpPr txBox="1"/>
            <p:nvPr userDrawn="1"/>
          </p:nvSpPr>
          <p:spPr>
            <a:xfrm>
              <a:off x="228600" y="2665413"/>
              <a:ext cx="1905000" cy="19620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75" spc="-113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350"/>
              </a:lnSpc>
              <a:spcBef>
                <a:spcPts val="0"/>
              </a:spcBef>
              <a:buNone/>
              <a:defRPr sz="135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3000"/>
              </a:lnSpc>
              <a:defRPr sz="33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4702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">
            <a:extLst>
              <a:ext uri="{FF2B5EF4-FFF2-40B4-BE49-F238E27FC236}">
                <a16:creationId xmlns:a16="http://schemas.microsoft.com/office/drawing/2014/main" id="{1EDB30A5-06D8-4CDB-B02A-344AD88055A9}"/>
              </a:ext>
            </a:extLst>
          </p:cNvPr>
          <p:cNvGrpSpPr>
            <a:grpSpLocks/>
          </p:cNvGrpSpPr>
          <p:nvPr/>
        </p:nvGrpSpPr>
        <p:grpSpPr bwMode="auto">
          <a:xfrm>
            <a:off x="2084388" y="6550027"/>
            <a:ext cx="7059612" cy="49213"/>
            <a:chOff x="2083888" y="6550671"/>
            <a:chExt cx="7060112" cy="48665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78E054F-63AD-4C46-ACB9-32BDE88F44C9}"/>
                </a:ext>
              </a:extLst>
            </p:cNvPr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D229E66-C897-4F4C-8A6E-9FFBF147E334}"/>
                </a:ext>
              </a:extLst>
            </p:cNvPr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E40E8DC-889A-44DC-8191-D908A340B998}"/>
                </a:ext>
              </a:extLst>
            </p:cNvPr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/>
            </a:p>
          </p:txBody>
        </p:sp>
      </p:grpSp>
      <p:pic>
        <p:nvPicPr>
          <p:cNvPr id="9" name="Picture 11" descr="Picture 7.png">
            <a:extLst>
              <a:ext uri="{FF2B5EF4-FFF2-40B4-BE49-F238E27FC236}">
                <a16:creationId xmlns:a16="http://schemas.microsoft.com/office/drawing/2014/main" id="{66080517-D0E0-45DC-8DD7-3EE06084AC1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1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>
            <a:extLst>
              <a:ext uri="{FF2B5EF4-FFF2-40B4-BE49-F238E27FC236}">
                <a16:creationId xmlns:a16="http://schemas.microsoft.com/office/drawing/2014/main" id="{75B831A1-E9F9-4388-A12E-66FB267C9E7B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60FE36C-A36D-4BA8-8D3E-68F3E224DB09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D949454-8EE2-4279-B62C-D04833D013F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F302F0E-A70E-4C7A-BE27-38C4BA54B09F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/>
            </a:p>
          </p:txBody>
        </p:sp>
      </p:grpSp>
      <p:grpSp>
        <p:nvGrpSpPr>
          <p:cNvPr id="14" name="Group 22">
            <a:extLst>
              <a:ext uri="{FF2B5EF4-FFF2-40B4-BE49-F238E27FC236}">
                <a16:creationId xmlns:a16="http://schemas.microsoft.com/office/drawing/2014/main" id="{6796E9D2-ABBB-430F-A12A-3795EE69307F}"/>
              </a:ext>
            </a:extLst>
          </p:cNvPr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D108DBF-6DCB-4162-A638-7688882FC95F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9F3FE68-F81A-4A21-A5BB-B895C52E5CD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EE689159-099B-4FE1-8EB0-A043B5C2D9E7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9"/>
            <a:ext cx="8229600" cy="4525963"/>
          </a:xfrm>
        </p:spPr>
        <p:txBody>
          <a:bodyPr/>
          <a:lstStyle>
            <a:lvl1pPr marL="257175" marR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1800">
                <a:latin typeface="Arial" pitchFamily="34" charset="0"/>
                <a:cs typeface="Arial" pitchFamily="34" charset="0"/>
              </a:defRPr>
            </a:lvl1pPr>
            <a:lvl2pPr marL="557213" marR="0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2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97907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1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72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3" y="4953000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072">
                <a:latin typeface="+mn-lt"/>
                <a:cs typeface="+mn-cs"/>
              </a:endParaRPr>
            </a:p>
          </p:txBody>
        </p:sp>
        <p:sp>
          <p:nvSpPr>
            <p:cNvPr id="7" name="Freeform 24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2147483647 w 5760"/>
                <a:gd name="T3" fmla="*/ 0 h 528"/>
                <a:gd name="T4" fmla="*/ 2147483647 w 5760"/>
                <a:gd name="T5" fmla="*/ 2147483647 h 528"/>
                <a:gd name="T6" fmla="*/ 2147483647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 sz="1072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072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2" descr="Large confetti"/>
          <p:cNvSpPr>
            <a:spLocks noChangeArrowheads="1"/>
          </p:cNvSpPr>
          <p:nvPr/>
        </p:nvSpPr>
        <p:spPr bwMode="ltGray">
          <a:xfrm>
            <a:off x="402609" y="546413"/>
            <a:ext cx="8022058" cy="1462600"/>
          </a:xfrm>
          <a:prstGeom prst="rect">
            <a:avLst/>
          </a:prstGeom>
          <a:pattFill prst="lgConfetti">
            <a:fgClr>
              <a:srgbClr val="0000FF">
                <a:alpha val="50000"/>
              </a:srgbClr>
            </a:fgClr>
            <a:bgClr>
              <a:srgbClr val="FF0000"/>
            </a:bgClr>
          </a:patt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  <p:sp>
        <p:nvSpPr>
          <p:cNvPr id="15" name="Rectangle 9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569151" y="703389"/>
            <a:ext cx="7578382" cy="1175036"/>
          </a:xfrm>
          <a:pattFill prst="lgConfetti">
            <a:fgClr>
              <a:schemeClr val="accent2"/>
            </a:fgClr>
            <a:bgClr>
              <a:srgbClr val="C00000"/>
            </a:bgClr>
          </a:pattFill>
        </p:spPr>
        <p:txBody>
          <a:bodyPr anchor="ctr">
            <a:normAutofit/>
          </a:bodyPr>
          <a:lstStyle>
            <a:lvl1pPr algn="ctr">
              <a:defRPr sz="2630" b="1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ltGray">
          <a:xfrm flipH="1">
            <a:off x="8394975" y="377337"/>
            <a:ext cx="29692" cy="1769249"/>
          </a:xfrm>
          <a:prstGeom prst="roundRect">
            <a:avLst>
              <a:gd name="adj" fmla="val 50000"/>
            </a:avLst>
          </a:prstGeom>
          <a:solidFill>
            <a:srgbClr val="CC00CC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  <p:sp>
        <p:nvSpPr>
          <p:cNvPr id="18" name="AutoShape 3"/>
          <p:cNvSpPr>
            <a:spLocks noChangeArrowheads="1"/>
          </p:cNvSpPr>
          <p:nvPr/>
        </p:nvSpPr>
        <p:spPr bwMode="ltGray">
          <a:xfrm flipV="1">
            <a:off x="254144" y="535693"/>
            <a:ext cx="8264551" cy="39588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  <p:sp>
        <p:nvSpPr>
          <p:cNvPr id="19" name="AutoShape 3"/>
          <p:cNvSpPr>
            <a:spLocks noChangeArrowheads="1"/>
          </p:cNvSpPr>
          <p:nvPr/>
        </p:nvSpPr>
        <p:spPr bwMode="ltGray">
          <a:xfrm flipV="1">
            <a:off x="254144" y="1960902"/>
            <a:ext cx="8264551" cy="39588"/>
          </a:xfrm>
          <a:prstGeom prst="roundRect">
            <a:avLst>
              <a:gd name="adj" fmla="val 50000"/>
            </a:avLst>
          </a:prstGeom>
          <a:solidFill>
            <a:srgbClr val="CC00CC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  <p:sp>
        <p:nvSpPr>
          <p:cNvPr id="20" name="AutoShape 6"/>
          <p:cNvSpPr>
            <a:spLocks noChangeArrowheads="1"/>
          </p:cNvSpPr>
          <p:nvPr/>
        </p:nvSpPr>
        <p:spPr bwMode="ltGray">
          <a:xfrm flipH="1">
            <a:off x="384429" y="393090"/>
            <a:ext cx="29692" cy="1769249"/>
          </a:xfrm>
          <a:prstGeom prst="roundRect">
            <a:avLst>
              <a:gd name="adj" fmla="val 50000"/>
            </a:avLst>
          </a:prstGeom>
          <a:solidFill>
            <a:srgbClr val="CC00CC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</p:spTree>
    <p:extLst>
      <p:ext uri="{BB962C8B-B14F-4D97-AF65-F5344CB8AC3E}">
        <p14:creationId xmlns:p14="http://schemas.microsoft.com/office/powerpoint/2010/main" val="13993991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</p:bld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1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72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3" y="4953000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072">
                <a:latin typeface="+mn-lt"/>
                <a:cs typeface="+mn-cs"/>
              </a:endParaRPr>
            </a:p>
          </p:txBody>
        </p:sp>
        <p:sp>
          <p:nvSpPr>
            <p:cNvPr id="7" name="Freeform 24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2147483647 w 5760"/>
                <a:gd name="T3" fmla="*/ 0 h 528"/>
                <a:gd name="T4" fmla="*/ 2147483647 w 5760"/>
                <a:gd name="T5" fmla="*/ 2147483647 h 528"/>
                <a:gd name="T6" fmla="*/ 2147483647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 sz="1072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072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2" descr="Large confetti"/>
          <p:cNvSpPr>
            <a:spLocks noChangeArrowheads="1"/>
          </p:cNvSpPr>
          <p:nvPr/>
        </p:nvSpPr>
        <p:spPr bwMode="ltGray">
          <a:xfrm>
            <a:off x="402609" y="546413"/>
            <a:ext cx="8022058" cy="1462600"/>
          </a:xfrm>
          <a:prstGeom prst="rect">
            <a:avLst/>
          </a:prstGeom>
          <a:pattFill prst="lgConfetti">
            <a:fgClr>
              <a:srgbClr val="0000FF">
                <a:alpha val="50000"/>
              </a:srgbClr>
            </a:fgClr>
            <a:bgClr>
              <a:srgbClr val="FF0000"/>
            </a:bgClr>
          </a:patt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  <p:sp>
        <p:nvSpPr>
          <p:cNvPr id="15" name="Rectangle 9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569151" y="703389"/>
            <a:ext cx="7578382" cy="1175036"/>
          </a:xfrm>
          <a:pattFill prst="lgConfetti">
            <a:fgClr>
              <a:schemeClr val="accent2"/>
            </a:fgClr>
            <a:bgClr>
              <a:srgbClr val="C00000"/>
            </a:bgClr>
          </a:pattFill>
        </p:spPr>
        <p:txBody>
          <a:bodyPr anchor="ctr">
            <a:normAutofit/>
          </a:bodyPr>
          <a:lstStyle>
            <a:lvl1pPr algn="ctr">
              <a:defRPr sz="2630" b="1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ltGray">
          <a:xfrm flipH="1">
            <a:off x="8394975" y="377337"/>
            <a:ext cx="29692" cy="1769249"/>
          </a:xfrm>
          <a:prstGeom prst="roundRect">
            <a:avLst>
              <a:gd name="adj" fmla="val 50000"/>
            </a:avLst>
          </a:prstGeom>
          <a:solidFill>
            <a:srgbClr val="CC00CC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  <p:sp>
        <p:nvSpPr>
          <p:cNvPr id="18" name="AutoShape 3"/>
          <p:cNvSpPr>
            <a:spLocks noChangeArrowheads="1"/>
          </p:cNvSpPr>
          <p:nvPr/>
        </p:nvSpPr>
        <p:spPr bwMode="ltGray">
          <a:xfrm flipV="1">
            <a:off x="254144" y="535693"/>
            <a:ext cx="8264551" cy="39588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  <p:sp>
        <p:nvSpPr>
          <p:cNvPr id="19" name="AutoShape 3"/>
          <p:cNvSpPr>
            <a:spLocks noChangeArrowheads="1"/>
          </p:cNvSpPr>
          <p:nvPr/>
        </p:nvSpPr>
        <p:spPr bwMode="ltGray">
          <a:xfrm flipV="1">
            <a:off x="254144" y="1960902"/>
            <a:ext cx="8264551" cy="39588"/>
          </a:xfrm>
          <a:prstGeom prst="roundRect">
            <a:avLst>
              <a:gd name="adj" fmla="val 50000"/>
            </a:avLst>
          </a:prstGeom>
          <a:solidFill>
            <a:srgbClr val="CC00CC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  <p:sp>
        <p:nvSpPr>
          <p:cNvPr id="20" name="AutoShape 6"/>
          <p:cNvSpPr>
            <a:spLocks noChangeArrowheads="1"/>
          </p:cNvSpPr>
          <p:nvPr/>
        </p:nvSpPr>
        <p:spPr bwMode="ltGray">
          <a:xfrm flipH="1">
            <a:off x="384429" y="393090"/>
            <a:ext cx="29692" cy="1769249"/>
          </a:xfrm>
          <a:prstGeom prst="roundRect">
            <a:avLst>
              <a:gd name="adj" fmla="val 50000"/>
            </a:avLst>
          </a:prstGeom>
          <a:solidFill>
            <a:srgbClr val="CC00CC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endParaRPr kumimoji="1" lang="en-US" sz="877"/>
          </a:p>
        </p:txBody>
      </p:sp>
    </p:spTree>
    <p:extLst>
      <p:ext uri="{BB962C8B-B14F-4D97-AF65-F5344CB8AC3E}">
        <p14:creationId xmlns:p14="http://schemas.microsoft.com/office/powerpoint/2010/main" val="299832532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slideLayout" Target="../slideLayouts/slideLayout13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slideLayout" Target="../slideLayouts/slideLayout12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5" Type="http://schemas.openxmlformats.org/officeDocument/2006/relationships/theme" Target="../theme/theme1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Relationship Id="rId14" Type="http://schemas.openxmlformats.org/officeDocument/2006/relationships/slideLayout" Target="../slideLayouts/slideLayout14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 /><Relationship Id="rId13" Type="http://schemas.openxmlformats.org/officeDocument/2006/relationships/theme" Target="../theme/theme2.xml" /><Relationship Id="rId3" Type="http://schemas.openxmlformats.org/officeDocument/2006/relationships/slideLayout" Target="../slideLayouts/slideLayout17.xml" /><Relationship Id="rId7" Type="http://schemas.openxmlformats.org/officeDocument/2006/relationships/slideLayout" Target="../slideLayouts/slideLayout21.xml" /><Relationship Id="rId12" Type="http://schemas.openxmlformats.org/officeDocument/2006/relationships/slideLayout" Target="../slideLayouts/slideLayout26.xml" /><Relationship Id="rId2" Type="http://schemas.openxmlformats.org/officeDocument/2006/relationships/slideLayout" Target="../slideLayouts/slideLayout16.xml" /><Relationship Id="rId1" Type="http://schemas.openxmlformats.org/officeDocument/2006/relationships/slideLayout" Target="../slideLayouts/slideLayout15.xml" /><Relationship Id="rId6" Type="http://schemas.openxmlformats.org/officeDocument/2006/relationships/slideLayout" Target="../slideLayouts/slideLayout20.xml" /><Relationship Id="rId11" Type="http://schemas.openxmlformats.org/officeDocument/2006/relationships/slideLayout" Target="../slideLayouts/slideLayout25.xml" /><Relationship Id="rId5" Type="http://schemas.openxmlformats.org/officeDocument/2006/relationships/slideLayout" Target="../slideLayouts/slideLayout19.xml" /><Relationship Id="rId15" Type="http://schemas.openxmlformats.org/officeDocument/2006/relationships/image" Target="../media/image3.png" /><Relationship Id="rId10" Type="http://schemas.openxmlformats.org/officeDocument/2006/relationships/slideLayout" Target="../slideLayouts/slideLayout24.xml" /><Relationship Id="rId4" Type="http://schemas.openxmlformats.org/officeDocument/2006/relationships/slideLayout" Target="../slideLayouts/slideLayout18.xml" /><Relationship Id="rId9" Type="http://schemas.openxmlformats.org/officeDocument/2006/relationships/slideLayout" Target="../slideLayouts/slideLayout23.xml" /><Relationship Id="rId14" Type="http://schemas.openxmlformats.org/officeDocument/2006/relationships/image" Target="../media/image2.jpeg" 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 /><Relationship Id="rId13" Type="http://schemas.openxmlformats.org/officeDocument/2006/relationships/image" Target="../media/image1.png" /><Relationship Id="rId3" Type="http://schemas.openxmlformats.org/officeDocument/2006/relationships/slideLayout" Target="../slideLayouts/slideLayout29.xml" /><Relationship Id="rId7" Type="http://schemas.openxmlformats.org/officeDocument/2006/relationships/slideLayout" Target="../slideLayouts/slideLayout33.xml" /><Relationship Id="rId12" Type="http://schemas.openxmlformats.org/officeDocument/2006/relationships/theme" Target="../theme/theme3.xml" /><Relationship Id="rId2" Type="http://schemas.openxmlformats.org/officeDocument/2006/relationships/slideLayout" Target="../slideLayouts/slideLayout28.xml" /><Relationship Id="rId1" Type="http://schemas.openxmlformats.org/officeDocument/2006/relationships/slideLayout" Target="../slideLayouts/slideLayout27.xml" /><Relationship Id="rId6" Type="http://schemas.openxmlformats.org/officeDocument/2006/relationships/slideLayout" Target="../slideLayouts/slideLayout32.xml" /><Relationship Id="rId11" Type="http://schemas.openxmlformats.org/officeDocument/2006/relationships/slideLayout" Target="../slideLayouts/slideLayout37.xml" /><Relationship Id="rId5" Type="http://schemas.openxmlformats.org/officeDocument/2006/relationships/slideLayout" Target="../slideLayouts/slideLayout31.xml" /><Relationship Id="rId10" Type="http://schemas.openxmlformats.org/officeDocument/2006/relationships/slideLayout" Target="../slideLayouts/slideLayout36.xml" /><Relationship Id="rId4" Type="http://schemas.openxmlformats.org/officeDocument/2006/relationships/slideLayout" Target="../slideLayouts/slideLayout30.xml" /><Relationship Id="rId9" Type="http://schemas.openxmlformats.org/officeDocument/2006/relationships/slideLayout" Target="../slideLayouts/slideLayout35.xml" 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 /><Relationship Id="rId13" Type="http://schemas.openxmlformats.org/officeDocument/2006/relationships/slideLayout" Target="../slideLayouts/slideLayout50.xml" /><Relationship Id="rId18" Type="http://schemas.openxmlformats.org/officeDocument/2006/relationships/theme" Target="../theme/theme4.xml" /><Relationship Id="rId3" Type="http://schemas.openxmlformats.org/officeDocument/2006/relationships/slideLayout" Target="../slideLayouts/slideLayout40.xml" /><Relationship Id="rId7" Type="http://schemas.openxmlformats.org/officeDocument/2006/relationships/slideLayout" Target="../slideLayouts/slideLayout44.xml" /><Relationship Id="rId12" Type="http://schemas.openxmlformats.org/officeDocument/2006/relationships/slideLayout" Target="../slideLayouts/slideLayout49.xml" /><Relationship Id="rId17" Type="http://schemas.openxmlformats.org/officeDocument/2006/relationships/slideLayout" Target="../slideLayouts/slideLayout54.xml" /><Relationship Id="rId2" Type="http://schemas.openxmlformats.org/officeDocument/2006/relationships/slideLayout" Target="../slideLayouts/slideLayout39.xml" /><Relationship Id="rId16" Type="http://schemas.openxmlformats.org/officeDocument/2006/relationships/slideLayout" Target="../slideLayouts/slideLayout53.xml" /><Relationship Id="rId1" Type="http://schemas.openxmlformats.org/officeDocument/2006/relationships/slideLayout" Target="../slideLayouts/slideLayout38.xml" /><Relationship Id="rId6" Type="http://schemas.openxmlformats.org/officeDocument/2006/relationships/slideLayout" Target="../slideLayouts/slideLayout43.xml" /><Relationship Id="rId11" Type="http://schemas.openxmlformats.org/officeDocument/2006/relationships/slideLayout" Target="../slideLayouts/slideLayout48.xml" /><Relationship Id="rId5" Type="http://schemas.openxmlformats.org/officeDocument/2006/relationships/slideLayout" Target="../slideLayouts/slideLayout42.xml" /><Relationship Id="rId15" Type="http://schemas.openxmlformats.org/officeDocument/2006/relationships/slideLayout" Target="../slideLayouts/slideLayout52.xml" /><Relationship Id="rId10" Type="http://schemas.openxmlformats.org/officeDocument/2006/relationships/slideLayout" Target="../slideLayouts/slideLayout47.xml" /><Relationship Id="rId4" Type="http://schemas.openxmlformats.org/officeDocument/2006/relationships/slideLayout" Target="../slideLayouts/slideLayout41.xml" /><Relationship Id="rId9" Type="http://schemas.openxmlformats.org/officeDocument/2006/relationships/slideLayout" Target="../slideLayouts/slideLayout46.xml" /><Relationship Id="rId14" Type="http://schemas.openxmlformats.org/officeDocument/2006/relationships/slideLayout" Target="../slideLayouts/slideLayout5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172200"/>
            <a:ext cx="12192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90600" y="6553200"/>
            <a:ext cx="2895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6492875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lide 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2" r:id="rId11"/>
    <p:sldLayoutId id="2147483663" r:id="rId12"/>
    <p:sldLayoutId id="2147483669" r:id="rId13"/>
    <p:sldLayoutId id="2147483670" r:id="rId14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ustomShape 1"/>
          <p:cNvSpPr/>
          <p:nvPr/>
        </p:nvSpPr>
        <p:spPr>
          <a:xfrm>
            <a:off x="0" y="3352680"/>
            <a:ext cx="8686440" cy="2742840"/>
          </a:xfrm>
          <a:prstGeom prst="rect">
            <a:avLst/>
          </a:prstGeom>
          <a:solidFill>
            <a:srgbClr val="10114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" name="CustomShape 2"/>
          <p:cNvSpPr/>
          <p:nvPr/>
        </p:nvSpPr>
        <p:spPr>
          <a:xfrm>
            <a:off x="2895480" y="6095880"/>
            <a:ext cx="2895120" cy="75960"/>
          </a:xfrm>
          <a:prstGeom prst="rect">
            <a:avLst/>
          </a:prstGeom>
          <a:solidFill>
            <a:srgbClr val="76C2E5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" name="CustomShape 3"/>
          <p:cNvSpPr/>
          <p:nvPr/>
        </p:nvSpPr>
        <p:spPr>
          <a:xfrm>
            <a:off x="0" y="6095880"/>
            <a:ext cx="2895120" cy="75960"/>
          </a:xfrm>
          <a:prstGeom prst="rect">
            <a:avLst/>
          </a:prstGeom>
          <a:solidFill>
            <a:srgbClr val="FCB017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" name="CustomShape 4"/>
          <p:cNvSpPr/>
          <p:nvPr/>
        </p:nvSpPr>
        <p:spPr>
          <a:xfrm>
            <a:off x="5791320" y="6095880"/>
            <a:ext cx="2895120" cy="7596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2514600" y="5410080"/>
            <a:ext cx="6019560" cy="533160"/>
          </a:xfrm>
          <a:prstGeom prst="rect">
            <a:avLst/>
          </a:prstGeom>
        </p:spPr>
        <p:txBody>
          <a:bodyPr anchor="b"/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  <p:sp>
        <p:nvSpPr>
          <p:cNvPr id="5" name="PlaceHolder 6"/>
          <p:cNvSpPr>
            <a:spLocks noGrp="1"/>
          </p:cNvSpPr>
          <p:nvPr>
            <p:ph type="title"/>
          </p:nvPr>
        </p:nvSpPr>
        <p:spPr>
          <a:xfrm>
            <a:off x="2514600" y="3809880"/>
            <a:ext cx="6019560" cy="1523520"/>
          </a:xfrm>
          <a:prstGeom prst="rect">
            <a:avLst/>
          </a:prstGeom>
        </p:spPr>
        <p:txBody>
          <a:bodyPr anchor="ctr"/>
          <a:lstStyle/>
          <a:p>
            <a:r>
              <a:rPr lang="en-IN" sz="4400" b="0" strike="noStrike" spc="-1">
                <a:solidFill>
                  <a:srgbClr val="000000"/>
                </a:solidFill>
                <a:latin typeface="Arial"/>
              </a:rPr>
              <a:t>Click to edit the title text format</a:t>
            </a:r>
          </a:p>
        </p:txBody>
      </p:sp>
      <p:pic>
        <p:nvPicPr>
          <p:cNvPr id="6" name="Google Shape;22;p2"/>
          <p:cNvPicPr/>
          <p:nvPr/>
        </p:nvPicPr>
        <p:blipFill>
          <a:blip r:embed="rId15"/>
          <a:srcRect b="28589"/>
          <a:stretch/>
        </p:blipFill>
        <p:spPr>
          <a:xfrm>
            <a:off x="76320" y="3352680"/>
            <a:ext cx="2057040" cy="1979640"/>
          </a:xfrm>
          <a:prstGeom prst="rect">
            <a:avLst/>
          </a:prstGeom>
          <a:ln>
            <a:noFill/>
          </a:ln>
        </p:spPr>
      </p:pic>
      <p:sp>
        <p:nvSpPr>
          <p:cNvPr id="7" name="CustomShape 7"/>
          <p:cNvSpPr/>
          <p:nvPr/>
        </p:nvSpPr>
        <p:spPr>
          <a:xfrm>
            <a:off x="-76320" y="5257800"/>
            <a:ext cx="2209320" cy="553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 algn="ctr">
              <a:lnSpc>
                <a:spcPct val="100000"/>
              </a:lnSpc>
            </a:pPr>
            <a:r>
              <a:rPr lang="en-IN" sz="2900" b="1" strike="noStrike" spc="-1">
                <a:solidFill>
                  <a:srgbClr val="FFFFFF"/>
                </a:solidFill>
                <a:latin typeface="Arial"/>
                <a:ea typeface="Arial"/>
              </a:rPr>
              <a:t>BITS</a:t>
            </a:r>
            <a:r>
              <a:rPr lang="en-IN" sz="2900" b="0" strike="noStrike" spc="-1">
                <a:solidFill>
                  <a:srgbClr val="FFFFFF"/>
                </a:solidFill>
                <a:latin typeface="Arial"/>
                <a:ea typeface="Arial"/>
              </a:rPr>
              <a:t> Pilani</a:t>
            </a:r>
            <a:endParaRPr lang="en-IN" sz="2900" b="0" strike="noStrike" spc="-1">
              <a:latin typeface="Arial"/>
            </a:endParaRPr>
          </a:p>
        </p:txBody>
      </p:sp>
      <p:sp>
        <p:nvSpPr>
          <p:cNvPr id="8" name="CustomShape 8"/>
          <p:cNvSpPr/>
          <p:nvPr/>
        </p:nvSpPr>
        <p:spPr>
          <a:xfrm>
            <a:off x="152280" y="5666760"/>
            <a:ext cx="1904760" cy="276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>
              <a:lnSpc>
                <a:spcPct val="100000"/>
              </a:lnSpc>
            </a:pPr>
            <a:r>
              <a:rPr lang="en-IN" sz="1200" b="0" strike="noStrike" spc="-1">
                <a:solidFill>
                  <a:srgbClr val="FFFFFF"/>
                </a:solidFill>
                <a:latin typeface="Arial"/>
                <a:ea typeface="Arial"/>
              </a:rPr>
              <a:t>Pilani Campus</a:t>
            </a:r>
            <a:endParaRPr lang="en-IN" sz="1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891147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5"/>
            <a:ext cx="5867400" cy="21929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825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825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3076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1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77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>
                <a:solidFill>
                  <a:prstClr val="white"/>
                </a:solidFill>
              </a:endParaRPr>
            </a:p>
          </p:txBody>
        </p:sp>
      </p:grpSp>
      <p:grpSp>
        <p:nvGrpSpPr>
          <p:cNvPr id="3078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996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172200"/>
            <a:ext cx="12192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fld id="{08A8EE94-DD36-451B-9543-5E23CEDDC9F0}" type="datetimeFigureOut">
              <a:rPr lang="en-IN" smtClean="0"/>
              <a:pPr/>
              <a:t>10-1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90600" y="6553200"/>
            <a:ext cx="2895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/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6492877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1A438DD1-98F5-477E-B7C2-6FE22694D0F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95401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 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 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 /><Relationship Id="rId2" Type="http://schemas.openxmlformats.org/officeDocument/2006/relationships/slideLayout" Target="../slideLayouts/slideLayout11.xml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12.wmf" /><Relationship Id="rId5" Type="http://schemas.openxmlformats.org/officeDocument/2006/relationships/oleObject" Target="../embeddings/oleObject2.bin" /><Relationship Id="rId4" Type="http://schemas.openxmlformats.org/officeDocument/2006/relationships/image" Target="../media/image11.wmf" 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 /><Relationship Id="rId1" Type="http://schemas.openxmlformats.org/officeDocument/2006/relationships/slideLayout" Target="../slideLayouts/slideLayout11.xml" 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 /><Relationship Id="rId1" Type="http://schemas.openxmlformats.org/officeDocument/2006/relationships/slideLayout" Target="../slideLayouts/slideLayout11.xml" 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 /><Relationship Id="rId1" Type="http://schemas.openxmlformats.org/officeDocument/2006/relationships/slideLayout" Target="../slideLayouts/slideLayout11.xml" 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 /><Relationship Id="rId1" Type="http://schemas.openxmlformats.org/officeDocument/2006/relationships/slideLayout" Target="../slideLayouts/slideLayout11.xml" 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 /><Relationship Id="rId1" Type="http://schemas.openxmlformats.org/officeDocument/2006/relationships/slideLayout" Target="../slideLayouts/slideLayout11.xml" 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 /><Relationship Id="rId1" Type="http://schemas.openxmlformats.org/officeDocument/2006/relationships/slideLayout" Target="../slideLayouts/slideLayout11.xml" 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 /><Relationship Id="rId1" Type="http://schemas.openxmlformats.org/officeDocument/2006/relationships/slideLayout" Target="../slideLayouts/slideLayout11.xml" 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 /><Relationship Id="rId1" Type="http://schemas.openxmlformats.org/officeDocument/2006/relationships/slideLayout" Target="../slideLayouts/slideLayout11.xml" 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 /><Relationship Id="rId1" Type="http://schemas.openxmlformats.org/officeDocument/2006/relationships/slideLayout" Target="../slideLayouts/slideLayout11.xml" 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emf" /><Relationship Id="rId18" Type="http://schemas.openxmlformats.org/officeDocument/2006/relationships/customXml" Target="../ink/ink9.xml" /><Relationship Id="rId26" Type="http://schemas.openxmlformats.org/officeDocument/2006/relationships/customXml" Target="../ink/ink13.xml" /><Relationship Id="rId39" Type="http://schemas.openxmlformats.org/officeDocument/2006/relationships/image" Target="../media/image39.emf" /><Relationship Id="rId21" Type="http://schemas.openxmlformats.org/officeDocument/2006/relationships/image" Target="../media/image30.emf" /><Relationship Id="rId34" Type="http://schemas.openxmlformats.org/officeDocument/2006/relationships/customXml" Target="../ink/ink17.xml" /><Relationship Id="rId42" Type="http://schemas.openxmlformats.org/officeDocument/2006/relationships/customXml" Target="../ink/ink21.xml" /><Relationship Id="rId47" Type="http://schemas.openxmlformats.org/officeDocument/2006/relationships/image" Target="../media/image43.emf" /><Relationship Id="rId50" Type="http://schemas.openxmlformats.org/officeDocument/2006/relationships/customXml" Target="../ink/ink25.xml" /><Relationship Id="rId55" Type="http://schemas.openxmlformats.org/officeDocument/2006/relationships/image" Target="../media/image47.emf" /><Relationship Id="rId63" Type="http://schemas.openxmlformats.org/officeDocument/2006/relationships/image" Target="../media/image51.emf" /><Relationship Id="rId68" Type="http://schemas.openxmlformats.org/officeDocument/2006/relationships/customXml" Target="../ink/ink34.xml" /><Relationship Id="rId76" Type="http://schemas.openxmlformats.org/officeDocument/2006/relationships/customXml" Target="../ink/ink38.xml" /><Relationship Id="rId84" Type="http://schemas.openxmlformats.org/officeDocument/2006/relationships/customXml" Target="../ink/ink42.xml" /><Relationship Id="rId7" Type="http://schemas.openxmlformats.org/officeDocument/2006/relationships/image" Target="../media/image23.emf" /><Relationship Id="rId71" Type="http://schemas.openxmlformats.org/officeDocument/2006/relationships/image" Target="../media/image55.emf" /><Relationship Id="rId2" Type="http://schemas.openxmlformats.org/officeDocument/2006/relationships/customXml" Target="../ink/ink1.xml" /><Relationship Id="rId16" Type="http://schemas.openxmlformats.org/officeDocument/2006/relationships/customXml" Target="../ink/ink8.xml" /><Relationship Id="rId29" Type="http://schemas.openxmlformats.org/officeDocument/2006/relationships/image" Target="../media/image34.emf" /><Relationship Id="rId11" Type="http://schemas.openxmlformats.org/officeDocument/2006/relationships/image" Target="../media/image25.emf" /><Relationship Id="rId24" Type="http://schemas.openxmlformats.org/officeDocument/2006/relationships/customXml" Target="../ink/ink12.xml" /><Relationship Id="rId32" Type="http://schemas.openxmlformats.org/officeDocument/2006/relationships/customXml" Target="../ink/ink16.xml" /><Relationship Id="rId37" Type="http://schemas.openxmlformats.org/officeDocument/2006/relationships/image" Target="../media/image38.emf" /><Relationship Id="rId40" Type="http://schemas.openxmlformats.org/officeDocument/2006/relationships/customXml" Target="../ink/ink20.xml" /><Relationship Id="rId45" Type="http://schemas.openxmlformats.org/officeDocument/2006/relationships/image" Target="../media/image42.emf" /><Relationship Id="rId53" Type="http://schemas.openxmlformats.org/officeDocument/2006/relationships/image" Target="../media/image46.emf" /><Relationship Id="rId58" Type="http://schemas.openxmlformats.org/officeDocument/2006/relationships/customXml" Target="../ink/ink29.xml" /><Relationship Id="rId66" Type="http://schemas.openxmlformats.org/officeDocument/2006/relationships/customXml" Target="../ink/ink33.xml" /><Relationship Id="rId74" Type="http://schemas.openxmlformats.org/officeDocument/2006/relationships/customXml" Target="../ink/ink37.xml" /><Relationship Id="rId79" Type="http://schemas.openxmlformats.org/officeDocument/2006/relationships/image" Target="../media/image59.emf" /><Relationship Id="rId5" Type="http://schemas.openxmlformats.org/officeDocument/2006/relationships/image" Target="../media/image22.emf" /><Relationship Id="rId61" Type="http://schemas.openxmlformats.org/officeDocument/2006/relationships/image" Target="../media/image50.emf" /><Relationship Id="rId82" Type="http://schemas.openxmlformats.org/officeDocument/2006/relationships/customXml" Target="../ink/ink41.xml" /><Relationship Id="rId19" Type="http://schemas.openxmlformats.org/officeDocument/2006/relationships/image" Target="../media/image29.emf" /><Relationship Id="rId4" Type="http://schemas.openxmlformats.org/officeDocument/2006/relationships/customXml" Target="../ink/ink2.xml" /><Relationship Id="rId9" Type="http://schemas.openxmlformats.org/officeDocument/2006/relationships/image" Target="../media/image24.emf" /><Relationship Id="rId14" Type="http://schemas.openxmlformats.org/officeDocument/2006/relationships/customXml" Target="../ink/ink7.xml" /><Relationship Id="rId22" Type="http://schemas.openxmlformats.org/officeDocument/2006/relationships/customXml" Target="../ink/ink11.xml" /><Relationship Id="rId27" Type="http://schemas.openxmlformats.org/officeDocument/2006/relationships/image" Target="../media/image33.emf" /><Relationship Id="rId30" Type="http://schemas.openxmlformats.org/officeDocument/2006/relationships/customXml" Target="../ink/ink15.xml" /><Relationship Id="rId35" Type="http://schemas.openxmlformats.org/officeDocument/2006/relationships/image" Target="../media/image37.emf" /><Relationship Id="rId43" Type="http://schemas.openxmlformats.org/officeDocument/2006/relationships/image" Target="../media/image41.emf" /><Relationship Id="rId48" Type="http://schemas.openxmlformats.org/officeDocument/2006/relationships/customXml" Target="../ink/ink24.xml" /><Relationship Id="rId56" Type="http://schemas.openxmlformats.org/officeDocument/2006/relationships/customXml" Target="../ink/ink28.xml" /><Relationship Id="rId64" Type="http://schemas.openxmlformats.org/officeDocument/2006/relationships/customXml" Target="../ink/ink32.xml" /><Relationship Id="rId69" Type="http://schemas.openxmlformats.org/officeDocument/2006/relationships/image" Target="../media/image54.emf" /><Relationship Id="rId77" Type="http://schemas.openxmlformats.org/officeDocument/2006/relationships/image" Target="../media/image58.emf" /><Relationship Id="rId8" Type="http://schemas.openxmlformats.org/officeDocument/2006/relationships/customXml" Target="../ink/ink4.xml" /><Relationship Id="rId51" Type="http://schemas.openxmlformats.org/officeDocument/2006/relationships/image" Target="../media/image45.emf" /><Relationship Id="rId72" Type="http://schemas.openxmlformats.org/officeDocument/2006/relationships/customXml" Target="../ink/ink36.xml" /><Relationship Id="rId80" Type="http://schemas.openxmlformats.org/officeDocument/2006/relationships/customXml" Target="../ink/ink40.xml" /><Relationship Id="rId85" Type="http://schemas.openxmlformats.org/officeDocument/2006/relationships/image" Target="../media/image62.emf" /><Relationship Id="rId3" Type="http://schemas.openxmlformats.org/officeDocument/2006/relationships/image" Target="../media/image21.emf" /><Relationship Id="rId12" Type="http://schemas.openxmlformats.org/officeDocument/2006/relationships/customXml" Target="../ink/ink6.xml" /><Relationship Id="rId17" Type="http://schemas.openxmlformats.org/officeDocument/2006/relationships/image" Target="../media/image28.emf" /><Relationship Id="rId25" Type="http://schemas.openxmlformats.org/officeDocument/2006/relationships/image" Target="../media/image32.emf" /><Relationship Id="rId33" Type="http://schemas.openxmlformats.org/officeDocument/2006/relationships/image" Target="../media/image36.emf" /><Relationship Id="rId38" Type="http://schemas.openxmlformats.org/officeDocument/2006/relationships/customXml" Target="../ink/ink19.xml" /><Relationship Id="rId46" Type="http://schemas.openxmlformats.org/officeDocument/2006/relationships/customXml" Target="../ink/ink23.xml" /><Relationship Id="rId59" Type="http://schemas.openxmlformats.org/officeDocument/2006/relationships/image" Target="../media/image49.emf" /><Relationship Id="rId67" Type="http://schemas.openxmlformats.org/officeDocument/2006/relationships/image" Target="../media/image53.emf" /><Relationship Id="rId20" Type="http://schemas.openxmlformats.org/officeDocument/2006/relationships/customXml" Target="../ink/ink10.xml" /><Relationship Id="rId41" Type="http://schemas.openxmlformats.org/officeDocument/2006/relationships/image" Target="../media/image40.emf" /><Relationship Id="rId54" Type="http://schemas.openxmlformats.org/officeDocument/2006/relationships/customXml" Target="../ink/ink27.xml" /><Relationship Id="rId62" Type="http://schemas.openxmlformats.org/officeDocument/2006/relationships/customXml" Target="../ink/ink31.xml" /><Relationship Id="rId70" Type="http://schemas.openxmlformats.org/officeDocument/2006/relationships/customXml" Target="../ink/ink35.xml" /><Relationship Id="rId75" Type="http://schemas.openxmlformats.org/officeDocument/2006/relationships/image" Target="../media/image57.emf" /><Relationship Id="rId83" Type="http://schemas.openxmlformats.org/officeDocument/2006/relationships/image" Target="../media/image61.emf" /><Relationship Id="rId1" Type="http://schemas.openxmlformats.org/officeDocument/2006/relationships/slideLayout" Target="../slideLayouts/slideLayout11.xml" /><Relationship Id="rId6" Type="http://schemas.openxmlformats.org/officeDocument/2006/relationships/customXml" Target="../ink/ink3.xml" /><Relationship Id="rId15" Type="http://schemas.openxmlformats.org/officeDocument/2006/relationships/image" Target="../media/image27.emf" /><Relationship Id="rId23" Type="http://schemas.openxmlformats.org/officeDocument/2006/relationships/image" Target="../media/image31.emf" /><Relationship Id="rId28" Type="http://schemas.openxmlformats.org/officeDocument/2006/relationships/customXml" Target="../ink/ink14.xml" /><Relationship Id="rId36" Type="http://schemas.openxmlformats.org/officeDocument/2006/relationships/customXml" Target="../ink/ink18.xml" /><Relationship Id="rId49" Type="http://schemas.openxmlformats.org/officeDocument/2006/relationships/image" Target="../media/image44.emf" /><Relationship Id="rId57" Type="http://schemas.openxmlformats.org/officeDocument/2006/relationships/image" Target="../media/image48.emf" /><Relationship Id="rId10" Type="http://schemas.openxmlformats.org/officeDocument/2006/relationships/customXml" Target="../ink/ink5.xml" /><Relationship Id="rId31" Type="http://schemas.openxmlformats.org/officeDocument/2006/relationships/image" Target="../media/image35.emf" /><Relationship Id="rId44" Type="http://schemas.openxmlformats.org/officeDocument/2006/relationships/customXml" Target="../ink/ink22.xml" /><Relationship Id="rId52" Type="http://schemas.openxmlformats.org/officeDocument/2006/relationships/customXml" Target="../ink/ink26.xml" /><Relationship Id="rId60" Type="http://schemas.openxmlformats.org/officeDocument/2006/relationships/customXml" Target="../ink/ink30.xml" /><Relationship Id="rId65" Type="http://schemas.openxmlformats.org/officeDocument/2006/relationships/image" Target="../media/image52.emf" /><Relationship Id="rId73" Type="http://schemas.openxmlformats.org/officeDocument/2006/relationships/image" Target="../media/image56.emf" /><Relationship Id="rId78" Type="http://schemas.openxmlformats.org/officeDocument/2006/relationships/customXml" Target="../ink/ink39.xml" /><Relationship Id="rId81" Type="http://schemas.openxmlformats.org/officeDocument/2006/relationships/image" Target="../media/image60.emf" 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.xml" /><Relationship Id="rId13" Type="http://schemas.openxmlformats.org/officeDocument/2006/relationships/image" Target="../media/image68.emf" /><Relationship Id="rId18" Type="http://schemas.openxmlformats.org/officeDocument/2006/relationships/customXml" Target="../ink/ink51.xml" /><Relationship Id="rId3" Type="http://schemas.openxmlformats.org/officeDocument/2006/relationships/image" Target="../media/image63.emf" /><Relationship Id="rId21" Type="http://schemas.openxmlformats.org/officeDocument/2006/relationships/image" Target="../media/image72.emf" /><Relationship Id="rId7" Type="http://schemas.openxmlformats.org/officeDocument/2006/relationships/image" Target="../media/image65.emf" /><Relationship Id="rId12" Type="http://schemas.openxmlformats.org/officeDocument/2006/relationships/customXml" Target="../ink/ink48.xml" /><Relationship Id="rId17" Type="http://schemas.openxmlformats.org/officeDocument/2006/relationships/image" Target="../media/image70.emf" /><Relationship Id="rId2" Type="http://schemas.openxmlformats.org/officeDocument/2006/relationships/customXml" Target="../ink/ink43.xml" /><Relationship Id="rId16" Type="http://schemas.openxmlformats.org/officeDocument/2006/relationships/customXml" Target="../ink/ink50.xml" /><Relationship Id="rId20" Type="http://schemas.openxmlformats.org/officeDocument/2006/relationships/customXml" Target="../ink/ink52.xml" /><Relationship Id="rId1" Type="http://schemas.openxmlformats.org/officeDocument/2006/relationships/slideLayout" Target="../slideLayouts/slideLayout11.xml" /><Relationship Id="rId6" Type="http://schemas.openxmlformats.org/officeDocument/2006/relationships/customXml" Target="../ink/ink45.xml" /><Relationship Id="rId11" Type="http://schemas.openxmlformats.org/officeDocument/2006/relationships/image" Target="../media/image67.emf" /><Relationship Id="rId5" Type="http://schemas.openxmlformats.org/officeDocument/2006/relationships/image" Target="../media/image64.emf" /><Relationship Id="rId15" Type="http://schemas.openxmlformats.org/officeDocument/2006/relationships/image" Target="../media/image69.emf" /><Relationship Id="rId23" Type="http://schemas.openxmlformats.org/officeDocument/2006/relationships/image" Target="../media/image73.emf" /><Relationship Id="rId10" Type="http://schemas.openxmlformats.org/officeDocument/2006/relationships/customXml" Target="../ink/ink47.xml" /><Relationship Id="rId19" Type="http://schemas.openxmlformats.org/officeDocument/2006/relationships/image" Target="../media/image71.emf" /><Relationship Id="rId4" Type="http://schemas.openxmlformats.org/officeDocument/2006/relationships/customXml" Target="../ink/ink44.xml" /><Relationship Id="rId9" Type="http://schemas.openxmlformats.org/officeDocument/2006/relationships/image" Target="../media/image66.emf" /><Relationship Id="rId14" Type="http://schemas.openxmlformats.org/officeDocument/2006/relationships/customXml" Target="../ink/ink49.xml" /><Relationship Id="rId22" Type="http://schemas.openxmlformats.org/officeDocument/2006/relationships/customXml" Target="../ink/ink53.xml" 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66.xml" /><Relationship Id="rId117" Type="http://schemas.openxmlformats.org/officeDocument/2006/relationships/image" Target="../media/image131.emf" /><Relationship Id="rId21" Type="http://schemas.openxmlformats.org/officeDocument/2006/relationships/image" Target="../media/image83.emf" /><Relationship Id="rId42" Type="http://schemas.openxmlformats.org/officeDocument/2006/relationships/customXml" Target="../ink/ink74.xml" /><Relationship Id="rId47" Type="http://schemas.openxmlformats.org/officeDocument/2006/relationships/image" Target="../media/image96.emf" /><Relationship Id="rId63" Type="http://schemas.openxmlformats.org/officeDocument/2006/relationships/image" Target="../media/image104.emf" /><Relationship Id="rId68" Type="http://schemas.openxmlformats.org/officeDocument/2006/relationships/customXml" Target="../ink/ink87.xml" /><Relationship Id="rId84" Type="http://schemas.openxmlformats.org/officeDocument/2006/relationships/customXml" Target="../ink/ink95.xml" /><Relationship Id="rId89" Type="http://schemas.openxmlformats.org/officeDocument/2006/relationships/image" Target="../media/image117.emf" /><Relationship Id="rId112" Type="http://schemas.openxmlformats.org/officeDocument/2006/relationships/customXml" Target="../ink/ink109.xml" /><Relationship Id="rId133" Type="http://schemas.openxmlformats.org/officeDocument/2006/relationships/image" Target="../media/image139.emf" /><Relationship Id="rId138" Type="http://schemas.openxmlformats.org/officeDocument/2006/relationships/customXml" Target="../ink/ink122.xml" /><Relationship Id="rId154" Type="http://schemas.openxmlformats.org/officeDocument/2006/relationships/customXml" Target="../ink/ink130.xml" /><Relationship Id="rId159" Type="http://schemas.openxmlformats.org/officeDocument/2006/relationships/image" Target="../media/image152.emf" /><Relationship Id="rId175" Type="http://schemas.openxmlformats.org/officeDocument/2006/relationships/image" Target="../media/image160.emf" /><Relationship Id="rId170" Type="http://schemas.openxmlformats.org/officeDocument/2006/relationships/customXml" Target="../ink/ink138.xml" /><Relationship Id="rId191" Type="http://schemas.openxmlformats.org/officeDocument/2006/relationships/image" Target="../media/image168.emf" /><Relationship Id="rId16" Type="http://schemas.openxmlformats.org/officeDocument/2006/relationships/customXml" Target="../ink/ink61.xml" /><Relationship Id="rId107" Type="http://schemas.openxmlformats.org/officeDocument/2006/relationships/image" Target="../media/image126.emf" /><Relationship Id="rId11" Type="http://schemas.openxmlformats.org/officeDocument/2006/relationships/image" Target="../media/image78.emf" /><Relationship Id="rId32" Type="http://schemas.openxmlformats.org/officeDocument/2006/relationships/customXml" Target="../ink/ink69.xml" /><Relationship Id="rId37" Type="http://schemas.openxmlformats.org/officeDocument/2006/relationships/image" Target="../media/image91.emf" /><Relationship Id="rId53" Type="http://schemas.openxmlformats.org/officeDocument/2006/relationships/image" Target="../media/image99.emf" /><Relationship Id="rId58" Type="http://schemas.openxmlformats.org/officeDocument/2006/relationships/customXml" Target="../ink/ink82.xml" /><Relationship Id="rId74" Type="http://schemas.openxmlformats.org/officeDocument/2006/relationships/customXml" Target="../ink/ink90.xml" /><Relationship Id="rId79" Type="http://schemas.openxmlformats.org/officeDocument/2006/relationships/image" Target="../media/image112.emf" /><Relationship Id="rId102" Type="http://schemas.openxmlformats.org/officeDocument/2006/relationships/customXml" Target="../ink/ink104.xml" /><Relationship Id="rId123" Type="http://schemas.openxmlformats.org/officeDocument/2006/relationships/image" Target="../media/image134.emf" /><Relationship Id="rId128" Type="http://schemas.openxmlformats.org/officeDocument/2006/relationships/customXml" Target="../ink/ink117.xml" /><Relationship Id="rId144" Type="http://schemas.openxmlformats.org/officeDocument/2006/relationships/customXml" Target="../ink/ink125.xml" /><Relationship Id="rId149" Type="http://schemas.openxmlformats.org/officeDocument/2006/relationships/image" Target="../media/image147.emf" /><Relationship Id="rId5" Type="http://schemas.openxmlformats.org/officeDocument/2006/relationships/image" Target="../media/image75.emf" /><Relationship Id="rId90" Type="http://schemas.openxmlformats.org/officeDocument/2006/relationships/customXml" Target="../ink/ink98.xml" /><Relationship Id="rId95" Type="http://schemas.openxmlformats.org/officeDocument/2006/relationships/image" Target="../media/image120.emf" /><Relationship Id="rId160" Type="http://schemas.openxmlformats.org/officeDocument/2006/relationships/customXml" Target="../ink/ink133.xml" /><Relationship Id="rId165" Type="http://schemas.openxmlformats.org/officeDocument/2006/relationships/image" Target="../media/image155.emf" /><Relationship Id="rId181" Type="http://schemas.openxmlformats.org/officeDocument/2006/relationships/image" Target="../media/image163.emf" /><Relationship Id="rId186" Type="http://schemas.openxmlformats.org/officeDocument/2006/relationships/customXml" Target="../ink/ink146.xml" /><Relationship Id="rId22" Type="http://schemas.openxmlformats.org/officeDocument/2006/relationships/customXml" Target="../ink/ink64.xml" /><Relationship Id="rId27" Type="http://schemas.openxmlformats.org/officeDocument/2006/relationships/image" Target="../media/image86.emf" /><Relationship Id="rId43" Type="http://schemas.openxmlformats.org/officeDocument/2006/relationships/image" Target="../media/image94.emf" /><Relationship Id="rId48" Type="http://schemas.openxmlformats.org/officeDocument/2006/relationships/customXml" Target="../ink/ink77.xml" /><Relationship Id="rId64" Type="http://schemas.openxmlformats.org/officeDocument/2006/relationships/customXml" Target="../ink/ink85.xml" /><Relationship Id="rId69" Type="http://schemas.openxmlformats.org/officeDocument/2006/relationships/image" Target="../media/image107.emf" /><Relationship Id="rId113" Type="http://schemas.openxmlformats.org/officeDocument/2006/relationships/image" Target="../media/image129.emf" /><Relationship Id="rId118" Type="http://schemas.openxmlformats.org/officeDocument/2006/relationships/customXml" Target="../ink/ink112.xml" /><Relationship Id="rId134" Type="http://schemas.openxmlformats.org/officeDocument/2006/relationships/customXml" Target="../ink/ink120.xml" /><Relationship Id="rId139" Type="http://schemas.openxmlformats.org/officeDocument/2006/relationships/image" Target="../media/image142.emf" /><Relationship Id="rId80" Type="http://schemas.openxmlformats.org/officeDocument/2006/relationships/customXml" Target="../ink/ink93.xml" /><Relationship Id="rId85" Type="http://schemas.openxmlformats.org/officeDocument/2006/relationships/image" Target="../media/image115.emf" /><Relationship Id="rId150" Type="http://schemas.openxmlformats.org/officeDocument/2006/relationships/customXml" Target="../ink/ink128.xml" /><Relationship Id="rId155" Type="http://schemas.openxmlformats.org/officeDocument/2006/relationships/image" Target="../media/image150.emf" /><Relationship Id="rId171" Type="http://schemas.openxmlformats.org/officeDocument/2006/relationships/image" Target="../media/image158.emf" /><Relationship Id="rId176" Type="http://schemas.openxmlformats.org/officeDocument/2006/relationships/customXml" Target="../ink/ink141.xml" /><Relationship Id="rId12" Type="http://schemas.openxmlformats.org/officeDocument/2006/relationships/customXml" Target="../ink/ink59.xml" /><Relationship Id="rId17" Type="http://schemas.openxmlformats.org/officeDocument/2006/relationships/image" Target="../media/image81.emf" /><Relationship Id="rId33" Type="http://schemas.openxmlformats.org/officeDocument/2006/relationships/image" Target="../media/image89.emf" /><Relationship Id="rId38" Type="http://schemas.openxmlformats.org/officeDocument/2006/relationships/customXml" Target="../ink/ink72.xml" /><Relationship Id="rId59" Type="http://schemas.openxmlformats.org/officeDocument/2006/relationships/image" Target="../media/image102.emf" /><Relationship Id="rId103" Type="http://schemas.openxmlformats.org/officeDocument/2006/relationships/image" Target="../media/image124.emf" /><Relationship Id="rId108" Type="http://schemas.openxmlformats.org/officeDocument/2006/relationships/customXml" Target="../ink/ink107.xml" /><Relationship Id="rId124" Type="http://schemas.openxmlformats.org/officeDocument/2006/relationships/customXml" Target="../ink/ink115.xml" /><Relationship Id="rId129" Type="http://schemas.openxmlformats.org/officeDocument/2006/relationships/image" Target="../media/image137.emf" /><Relationship Id="rId54" Type="http://schemas.openxmlformats.org/officeDocument/2006/relationships/customXml" Target="../ink/ink80.xml" /><Relationship Id="rId70" Type="http://schemas.openxmlformats.org/officeDocument/2006/relationships/customXml" Target="../ink/ink88.xml" /><Relationship Id="rId75" Type="http://schemas.openxmlformats.org/officeDocument/2006/relationships/image" Target="../media/image110.emf" /><Relationship Id="rId91" Type="http://schemas.openxmlformats.org/officeDocument/2006/relationships/image" Target="../media/image118.emf" /><Relationship Id="rId96" Type="http://schemas.openxmlformats.org/officeDocument/2006/relationships/customXml" Target="../ink/ink101.xml" /><Relationship Id="rId140" Type="http://schemas.openxmlformats.org/officeDocument/2006/relationships/customXml" Target="../ink/ink123.xml" /><Relationship Id="rId145" Type="http://schemas.openxmlformats.org/officeDocument/2006/relationships/image" Target="../media/image145.emf" /><Relationship Id="rId161" Type="http://schemas.openxmlformats.org/officeDocument/2006/relationships/image" Target="../media/image153.emf" /><Relationship Id="rId166" Type="http://schemas.openxmlformats.org/officeDocument/2006/relationships/customXml" Target="../ink/ink136.xml" /><Relationship Id="rId182" Type="http://schemas.openxmlformats.org/officeDocument/2006/relationships/customXml" Target="../ink/ink144.xml" /><Relationship Id="rId187" Type="http://schemas.openxmlformats.org/officeDocument/2006/relationships/image" Target="../media/image166.emf" /><Relationship Id="rId1" Type="http://schemas.openxmlformats.org/officeDocument/2006/relationships/slideLayout" Target="../slideLayouts/slideLayout11.xml" /><Relationship Id="rId6" Type="http://schemas.openxmlformats.org/officeDocument/2006/relationships/customXml" Target="../ink/ink56.xml" /><Relationship Id="rId23" Type="http://schemas.openxmlformats.org/officeDocument/2006/relationships/image" Target="../media/image84.emf" /><Relationship Id="rId28" Type="http://schemas.openxmlformats.org/officeDocument/2006/relationships/customXml" Target="../ink/ink67.xml" /><Relationship Id="rId49" Type="http://schemas.openxmlformats.org/officeDocument/2006/relationships/image" Target="../media/image97.emf" /><Relationship Id="rId114" Type="http://schemas.openxmlformats.org/officeDocument/2006/relationships/customXml" Target="../ink/ink110.xml" /><Relationship Id="rId119" Type="http://schemas.openxmlformats.org/officeDocument/2006/relationships/image" Target="../media/image132.emf" /><Relationship Id="rId44" Type="http://schemas.openxmlformats.org/officeDocument/2006/relationships/customXml" Target="../ink/ink75.xml" /><Relationship Id="rId60" Type="http://schemas.openxmlformats.org/officeDocument/2006/relationships/customXml" Target="../ink/ink83.xml" /><Relationship Id="rId65" Type="http://schemas.openxmlformats.org/officeDocument/2006/relationships/image" Target="../media/image105.emf" /><Relationship Id="rId81" Type="http://schemas.openxmlformats.org/officeDocument/2006/relationships/image" Target="../media/image113.emf" /><Relationship Id="rId86" Type="http://schemas.openxmlformats.org/officeDocument/2006/relationships/customXml" Target="../ink/ink96.xml" /><Relationship Id="rId130" Type="http://schemas.openxmlformats.org/officeDocument/2006/relationships/customXml" Target="../ink/ink118.xml" /><Relationship Id="rId135" Type="http://schemas.openxmlformats.org/officeDocument/2006/relationships/image" Target="../media/image140.emf" /><Relationship Id="rId151" Type="http://schemas.openxmlformats.org/officeDocument/2006/relationships/image" Target="../media/image148.emf" /><Relationship Id="rId156" Type="http://schemas.openxmlformats.org/officeDocument/2006/relationships/customXml" Target="../ink/ink131.xml" /><Relationship Id="rId177" Type="http://schemas.openxmlformats.org/officeDocument/2006/relationships/image" Target="../media/image161.emf" /><Relationship Id="rId172" Type="http://schemas.openxmlformats.org/officeDocument/2006/relationships/customXml" Target="../ink/ink139.xml" /><Relationship Id="rId13" Type="http://schemas.openxmlformats.org/officeDocument/2006/relationships/image" Target="../media/image79.emf" /><Relationship Id="rId18" Type="http://schemas.openxmlformats.org/officeDocument/2006/relationships/customXml" Target="../ink/ink62.xml" /><Relationship Id="rId39" Type="http://schemas.openxmlformats.org/officeDocument/2006/relationships/image" Target="../media/image92.emf" /><Relationship Id="rId109" Type="http://schemas.openxmlformats.org/officeDocument/2006/relationships/image" Target="../media/image127.emf" /><Relationship Id="rId34" Type="http://schemas.openxmlformats.org/officeDocument/2006/relationships/customXml" Target="../ink/ink70.xml" /><Relationship Id="rId50" Type="http://schemas.openxmlformats.org/officeDocument/2006/relationships/customXml" Target="../ink/ink78.xml" /><Relationship Id="rId55" Type="http://schemas.openxmlformats.org/officeDocument/2006/relationships/image" Target="../media/image100.emf" /><Relationship Id="rId76" Type="http://schemas.openxmlformats.org/officeDocument/2006/relationships/customXml" Target="../ink/ink91.xml" /><Relationship Id="rId97" Type="http://schemas.openxmlformats.org/officeDocument/2006/relationships/image" Target="../media/image121.emf" /><Relationship Id="rId104" Type="http://schemas.openxmlformats.org/officeDocument/2006/relationships/customXml" Target="../ink/ink105.xml" /><Relationship Id="rId120" Type="http://schemas.openxmlformats.org/officeDocument/2006/relationships/customXml" Target="../ink/ink113.xml" /><Relationship Id="rId125" Type="http://schemas.openxmlformats.org/officeDocument/2006/relationships/image" Target="../media/image135.emf" /><Relationship Id="rId141" Type="http://schemas.openxmlformats.org/officeDocument/2006/relationships/image" Target="../media/image143.emf" /><Relationship Id="rId146" Type="http://schemas.openxmlformats.org/officeDocument/2006/relationships/customXml" Target="../ink/ink126.xml" /><Relationship Id="rId167" Type="http://schemas.openxmlformats.org/officeDocument/2006/relationships/image" Target="../media/image156.emf" /><Relationship Id="rId188" Type="http://schemas.openxmlformats.org/officeDocument/2006/relationships/customXml" Target="../ink/ink147.xml" /><Relationship Id="rId7" Type="http://schemas.openxmlformats.org/officeDocument/2006/relationships/image" Target="../media/image76.emf" /><Relationship Id="rId71" Type="http://schemas.openxmlformats.org/officeDocument/2006/relationships/image" Target="../media/image108.emf" /><Relationship Id="rId92" Type="http://schemas.openxmlformats.org/officeDocument/2006/relationships/customXml" Target="../ink/ink99.xml" /><Relationship Id="rId162" Type="http://schemas.openxmlformats.org/officeDocument/2006/relationships/customXml" Target="../ink/ink134.xml" /><Relationship Id="rId183" Type="http://schemas.openxmlformats.org/officeDocument/2006/relationships/image" Target="../media/image164.emf" /><Relationship Id="rId2" Type="http://schemas.openxmlformats.org/officeDocument/2006/relationships/customXml" Target="../ink/ink54.xml" /><Relationship Id="rId29" Type="http://schemas.openxmlformats.org/officeDocument/2006/relationships/image" Target="../media/image87.emf" /><Relationship Id="rId24" Type="http://schemas.openxmlformats.org/officeDocument/2006/relationships/customXml" Target="../ink/ink65.xml" /><Relationship Id="rId40" Type="http://schemas.openxmlformats.org/officeDocument/2006/relationships/customXml" Target="../ink/ink73.xml" /><Relationship Id="rId45" Type="http://schemas.openxmlformats.org/officeDocument/2006/relationships/image" Target="../media/image95.emf" /><Relationship Id="rId66" Type="http://schemas.openxmlformats.org/officeDocument/2006/relationships/customXml" Target="../ink/ink86.xml" /><Relationship Id="rId87" Type="http://schemas.openxmlformats.org/officeDocument/2006/relationships/image" Target="../media/image116.emf" /><Relationship Id="rId110" Type="http://schemas.openxmlformats.org/officeDocument/2006/relationships/customXml" Target="../ink/ink108.xml" /><Relationship Id="rId115" Type="http://schemas.openxmlformats.org/officeDocument/2006/relationships/image" Target="../media/image130.emf" /><Relationship Id="rId131" Type="http://schemas.openxmlformats.org/officeDocument/2006/relationships/image" Target="../media/image138.emf" /><Relationship Id="rId136" Type="http://schemas.openxmlformats.org/officeDocument/2006/relationships/customXml" Target="../ink/ink121.xml" /><Relationship Id="rId157" Type="http://schemas.openxmlformats.org/officeDocument/2006/relationships/image" Target="../media/image151.emf" /><Relationship Id="rId178" Type="http://schemas.openxmlformats.org/officeDocument/2006/relationships/customXml" Target="../ink/ink142.xml" /><Relationship Id="rId61" Type="http://schemas.openxmlformats.org/officeDocument/2006/relationships/image" Target="../media/image103.emf" /><Relationship Id="rId82" Type="http://schemas.openxmlformats.org/officeDocument/2006/relationships/customXml" Target="../ink/ink94.xml" /><Relationship Id="rId152" Type="http://schemas.openxmlformats.org/officeDocument/2006/relationships/customXml" Target="../ink/ink129.xml" /><Relationship Id="rId173" Type="http://schemas.openxmlformats.org/officeDocument/2006/relationships/image" Target="../media/image159.emf" /><Relationship Id="rId19" Type="http://schemas.openxmlformats.org/officeDocument/2006/relationships/image" Target="../media/image82.emf" /><Relationship Id="rId14" Type="http://schemas.openxmlformats.org/officeDocument/2006/relationships/customXml" Target="../ink/ink60.xml" /><Relationship Id="rId30" Type="http://schemas.openxmlformats.org/officeDocument/2006/relationships/customXml" Target="../ink/ink68.xml" /><Relationship Id="rId35" Type="http://schemas.openxmlformats.org/officeDocument/2006/relationships/image" Target="../media/image90.emf" /><Relationship Id="rId56" Type="http://schemas.openxmlformats.org/officeDocument/2006/relationships/customXml" Target="../ink/ink81.xml" /><Relationship Id="rId77" Type="http://schemas.openxmlformats.org/officeDocument/2006/relationships/image" Target="../media/image111.emf" /><Relationship Id="rId100" Type="http://schemas.openxmlformats.org/officeDocument/2006/relationships/customXml" Target="../ink/ink103.xml" /><Relationship Id="rId105" Type="http://schemas.openxmlformats.org/officeDocument/2006/relationships/image" Target="../media/image125.emf" /><Relationship Id="rId126" Type="http://schemas.openxmlformats.org/officeDocument/2006/relationships/customXml" Target="../ink/ink116.xml" /><Relationship Id="rId147" Type="http://schemas.openxmlformats.org/officeDocument/2006/relationships/image" Target="../media/image146.emf" /><Relationship Id="rId168" Type="http://schemas.openxmlformats.org/officeDocument/2006/relationships/customXml" Target="../ink/ink137.xml" /><Relationship Id="rId8" Type="http://schemas.openxmlformats.org/officeDocument/2006/relationships/customXml" Target="../ink/ink57.xml" /><Relationship Id="rId51" Type="http://schemas.openxmlformats.org/officeDocument/2006/relationships/image" Target="../media/image98.emf" /><Relationship Id="rId72" Type="http://schemas.openxmlformats.org/officeDocument/2006/relationships/customXml" Target="../ink/ink89.xml" /><Relationship Id="rId93" Type="http://schemas.openxmlformats.org/officeDocument/2006/relationships/image" Target="../media/image119.emf" /><Relationship Id="rId98" Type="http://schemas.openxmlformats.org/officeDocument/2006/relationships/customXml" Target="../ink/ink102.xml" /><Relationship Id="rId121" Type="http://schemas.openxmlformats.org/officeDocument/2006/relationships/image" Target="../media/image133.emf" /><Relationship Id="rId142" Type="http://schemas.openxmlformats.org/officeDocument/2006/relationships/customXml" Target="../ink/ink124.xml" /><Relationship Id="rId163" Type="http://schemas.openxmlformats.org/officeDocument/2006/relationships/image" Target="../media/image154.emf" /><Relationship Id="rId184" Type="http://schemas.openxmlformats.org/officeDocument/2006/relationships/customXml" Target="../ink/ink145.xml" /><Relationship Id="rId189" Type="http://schemas.openxmlformats.org/officeDocument/2006/relationships/image" Target="../media/image167.emf" /><Relationship Id="rId3" Type="http://schemas.openxmlformats.org/officeDocument/2006/relationships/image" Target="../media/image74.emf" /><Relationship Id="rId25" Type="http://schemas.openxmlformats.org/officeDocument/2006/relationships/image" Target="../media/image85.emf" /><Relationship Id="rId46" Type="http://schemas.openxmlformats.org/officeDocument/2006/relationships/customXml" Target="../ink/ink76.xml" /><Relationship Id="rId67" Type="http://schemas.openxmlformats.org/officeDocument/2006/relationships/image" Target="../media/image106.emf" /><Relationship Id="rId116" Type="http://schemas.openxmlformats.org/officeDocument/2006/relationships/customXml" Target="../ink/ink111.xml" /><Relationship Id="rId137" Type="http://schemas.openxmlformats.org/officeDocument/2006/relationships/image" Target="../media/image141.emf" /><Relationship Id="rId158" Type="http://schemas.openxmlformats.org/officeDocument/2006/relationships/customXml" Target="../ink/ink132.xml" /><Relationship Id="rId20" Type="http://schemas.openxmlformats.org/officeDocument/2006/relationships/customXml" Target="../ink/ink63.xml" /><Relationship Id="rId41" Type="http://schemas.openxmlformats.org/officeDocument/2006/relationships/image" Target="../media/image93.emf" /><Relationship Id="rId62" Type="http://schemas.openxmlformats.org/officeDocument/2006/relationships/customXml" Target="../ink/ink84.xml" /><Relationship Id="rId83" Type="http://schemas.openxmlformats.org/officeDocument/2006/relationships/image" Target="../media/image114.emf" /><Relationship Id="rId88" Type="http://schemas.openxmlformats.org/officeDocument/2006/relationships/customXml" Target="../ink/ink97.xml" /><Relationship Id="rId111" Type="http://schemas.openxmlformats.org/officeDocument/2006/relationships/image" Target="../media/image128.emf" /><Relationship Id="rId132" Type="http://schemas.openxmlformats.org/officeDocument/2006/relationships/customXml" Target="../ink/ink119.xml" /><Relationship Id="rId153" Type="http://schemas.openxmlformats.org/officeDocument/2006/relationships/image" Target="../media/image149.emf" /><Relationship Id="rId174" Type="http://schemas.openxmlformats.org/officeDocument/2006/relationships/customXml" Target="../ink/ink140.xml" /><Relationship Id="rId179" Type="http://schemas.openxmlformats.org/officeDocument/2006/relationships/image" Target="../media/image162.emf" /><Relationship Id="rId190" Type="http://schemas.openxmlformats.org/officeDocument/2006/relationships/customXml" Target="../ink/ink148.xml" /><Relationship Id="rId15" Type="http://schemas.openxmlformats.org/officeDocument/2006/relationships/image" Target="../media/image80.emf" /><Relationship Id="rId36" Type="http://schemas.openxmlformats.org/officeDocument/2006/relationships/customXml" Target="../ink/ink71.xml" /><Relationship Id="rId57" Type="http://schemas.openxmlformats.org/officeDocument/2006/relationships/image" Target="../media/image101.emf" /><Relationship Id="rId106" Type="http://schemas.openxmlformats.org/officeDocument/2006/relationships/customXml" Target="../ink/ink106.xml" /><Relationship Id="rId127" Type="http://schemas.openxmlformats.org/officeDocument/2006/relationships/image" Target="../media/image136.emf" /><Relationship Id="rId10" Type="http://schemas.openxmlformats.org/officeDocument/2006/relationships/customXml" Target="../ink/ink58.xml" /><Relationship Id="rId31" Type="http://schemas.openxmlformats.org/officeDocument/2006/relationships/image" Target="../media/image88.emf" /><Relationship Id="rId52" Type="http://schemas.openxmlformats.org/officeDocument/2006/relationships/customXml" Target="../ink/ink79.xml" /><Relationship Id="rId73" Type="http://schemas.openxmlformats.org/officeDocument/2006/relationships/image" Target="../media/image109.emf" /><Relationship Id="rId78" Type="http://schemas.openxmlformats.org/officeDocument/2006/relationships/customXml" Target="../ink/ink92.xml" /><Relationship Id="rId94" Type="http://schemas.openxmlformats.org/officeDocument/2006/relationships/customXml" Target="../ink/ink100.xml" /><Relationship Id="rId99" Type="http://schemas.openxmlformats.org/officeDocument/2006/relationships/image" Target="../media/image122.emf" /><Relationship Id="rId101" Type="http://schemas.openxmlformats.org/officeDocument/2006/relationships/image" Target="../media/image123.emf" /><Relationship Id="rId122" Type="http://schemas.openxmlformats.org/officeDocument/2006/relationships/customXml" Target="../ink/ink114.xml" /><Relationship Id="rId143" Type="http://schemas.openxmlformats.org/officeDocument/2006/relationships/image" Target="../media/image144.emf" /><Relationship Id="rId148" Type="http://schemas.openxmlformats.org/officeDocument/2006/relationships/customXml" Target="../ink/ink127.xml" /><Relationship Id="rId164" Type="http://schemas.openxmlformats.org/officeDocument/2006/relationships/customXml" Target="../ink/ink135.xml" /><Relationship Id="rId169" Type="http://schemas.openxmlformats.org/officeDocument/2006/relationships/image" Target="../media/image157.emf" /><Relationship Id="rId185" Type="http://schemas.openxmlformats.org/officeDocument/2006/relationships/image" Target="../media/image165.emf" /><Relationship Id="rId4" Type="http://schemas.openxmlformats.org/officeDocument/2006/relationships/customXml" Target="../ink/ink55.xml" /><Relationship Id="rId9" Type="http://schemas.openxmlformats.org/officeDocument/2006/relationships/image" Target="../media/image77.emf" /><Relationship Id="rId180" Type="http://schemas.openxmlformats.org/officeDocument/2006/relationships/customXml" Target="../ink/ink143.xml" 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61.xml" /><Relationship Id="rId117" Type="http://schemas.openxmlformats.org/officeDocument/2006/relationships/image" Target="../media/image226.emf" /><Relationship Id="rId21" Type="http://schemas.openxmlformats.org/officeDocument/2006/relationships/image" Target="../media/image178.emf" /><Relationship Id="rId42" Type="http://schemas.openxmlformats.org/officeDocument/2006/relationships/customXml" Target="../ink/ink169.xml" /><Relationship Id="rId47" Type="http://schemas.openxmlformats.org/officeDocument/2006/relationships/image" Target="../media/image191.emf" /><Relationship Id="rId63" Type="http://schemas.openxmlformats.org/officeDocument/2006/relationships/image" Target="../media/image199.emf" /><Relationship Id="rId68" Type="http://schemas.openxmlformats.org/officeDocument/2006/relationships/customXml" Target="../ink/ink182.xml" /><Relationship Id="rId84" Type="http://schemas.openxmlformats.org/officeDocument/2006/relationships/customXml" Target="../ink/ink190.xml" /><Relationship Id="rId89" Type="http://schemas.openxmlformats.org/officeDocument/2006/relationships/image" Target="../media/image212.emf" /><Relationship Id="rId112" Type="http://schemas.openxmlformats.org/officeDocument/2006/relationships/customXml" Target="../ink/ink204.xml" /><Relationship Id="rId133" Type="http://schemas.openxmlformats.org/officeDocument/2006/relationships/image" Target="../media/image234.emf" /><Relationship Id="rId138" Type="http://schemas.openxmlformats.org/officeDocument/2006/relationships/customXml" Target="../ink/ink217.xml" /><Relationship Id="rId154" Type="http://schemas.openxmlformats.org/officeDocument/2006/relationships/customXml" Target="../ink/ink225.xml" /><Relationship Id="rId16" Type="http://schemas.openxmlformats.org/officeDocument/2006/relationships/customXml" Target="../ink/ink156.xml" /><Relationship Id="rId107" Type="http://schemas.openxmlformats.org/officeDocument/2006/relationships/image" Target="../media/image221.emf" /><Relationship Id="rId11" Type="http://schemas.openxmlformats.org/officeDocument/2006/relationships/image" Target="../media/image173.emf" /><Relationship Id="rId32" Type="http://schemas.openxmlformats.org/officeDocument/2006/relationships/customXml" Target="../ink/ink164.xml" /><Relationship Id="rId37" Type="http://schemas.openxmlformats.org/officeDocument/2006/relationships/image" Target="../media/image186.emf" /><Relationship Id="rId53" Type="http://schemas.openxmlformats.org/officeDocument/2006/relationships/image" Target="../media/image194.emf" /><Relationship Id="rId58" Type="http://schemas.openxmlformats.org/officeDocument/2006/relationships/customXml" Target="../ink/ink177.xml" /><Relationship Id="rId74" Type="http://schemas.openxmlformats.org/officeDocument/2006/relationships/customXml" Target="../ink/ink185.xml" /><Relationship Id="rId79" Type="http://schemas.openxmlformats.org/officeDocument/2006/relationships/image" Target="../media/image207.emf" /><Relationship Id="rId102" Type="http://schemas.openxmlformats.org/officeDocument/2006/relationships/customXml" Target="../ink/ink199.xml" /><Relationship Id="rId123" Type="http://schemas.openxmlformats.org/officeDocument/2006/relationships/image" Target="../media/image229.emf" /><Relationship Id="rId128" Type="http://schemas.openxmlformats.org/officeDocument/2006/relationships/customXml" Target="../ink/ink212.xml" /><Relationship Id="rId144" Type="http://schemas.openxmlformats.org/officeDocument/2006/relationships/customXml" Target="../ink/ink220.xml" /><Relationship Id="rId149" Type="http://schemas.openxmlformats.org/officeDocument/2006/relationships/image" Target="../media/image242.emf" /><Relationship Id="rId5" Type="http://schemas.openxmlformats.org/officeDocument/2006/relationships/image" Target="../media/image170.emf" /><Relationship Id="rId90" Type="http://schemas.openxmlformats.org/officeDocument/2006/relationships/customXml" Target="../ink/ink193.xml" /><Relationship Id="rId95" Type="http://schemas.openxmlformats.org/officeDocument/2006/relationships/image" Target="../media/image215.emf" /><Relationship Id="rId22" Type="http://schemas.openxmlformats.org/officeDocument/2006/relationships/customXml" Target="../ink/ink159.xml" /><Relationship Id="rId27" Type="http://schemas.openxmlformats.org/officeDocument/2006/relationships/image" Target="../media/image181.emf" /><Relationship Id="rId43" Type="http://schemas.openxmlformats.org/officeDocument/2006/relationships/image" Target="../media/image189.emf" /><Relationship Id="rId48" Type="http://schemas.openxmlformats.org/officeDocument/2006/relationships/customXml" Target="../ink/ink172.xml" /><Relationship Id="rId64" Type="http://schemas.openxmlformats.org/officeDocument/2006/relationships/customXml" Target="../ink/ink180.xml" /><Relationship Id="rId69" Type="http://schemas.openxmlformats.org/officeDocument/2006/relationships/image" Target="../media/image202.emf" /><Relationship Id="rId113" Type="http://schemas.openxmlformats.org/officeDocument/2006/relationships/image" Target="../media/image224.emf" /><Relationship Id="rId118" Type="http://schemas.openxmlformats.org/officeDocument/2006/relationships/customXml" Target="../ink/ink207.xml" /><Relationship Id="rId134" Type="http://schemas.openxmlformats.org/officeDocument/2006/relationships/customXml" Target="../ink/ink215.xml" /><Relationship Id="rId139" Type="http://schemas.openxmlformats.org/officeDocument/2006/relationships/image" Target="../media/image237.emf" /><Relationship Id="rId80" Type="http://schemas.openxmlformats.org/officeDocument/2006/relationships/customXml" Target="../ink/ink188.xml" /><Relationship Id="rId85" Type="http://schemas.openxmlformats.org/officeDocument/2006/relationships/image" Target="../media/image210.emf" /><Relationship Id="rId150" Type="http://schemas.openxmlformats.org/officeDocument/2006/relationships/customXml" Target="../ink/ink223.xml" /><Relationship Id="rId155" Type="http://schemas.openxmlformats.org/officeDocument/2006/relationships/image" Target="../media/image245.emf" /><Relationship Id="rId12" Type="http://schemas.openxmlformats.org/officeDocument/2006/relationships/customXml" Target="../ink/ink154.xml" /><Relationship Id="rId17" Type="http://schemas.openxmlformats.org/officeDocument/2006/relationships/image" Target="../media/image176.emf" /><Relationship Id="rId25" Type="http://schemas.openxmlformats.org/officeDocument/2006/relationships/image" Target="../media/image180.emf" /><Relationship Id="rId33" Type="http://schemas.openxmlformats.org/officeDocument/2006/relationships/image" Target="../media/image184.emf" /><Relationship Id="rId38" Type="http://schemas.openxmlformats.org/officeDocument/2006/relationships/customXml" Target="../ink/ink167.xml" /><Relationship Id="rId46" Type="http://schemas.openxmlformats.org/officeDocument/2006/relationships/customXml" Target="../ink/ink171.xml" /><Relationship Id="rId59" Type="http://schemas.openxmlformats.org/officeDocument/2006/relationships/image" Target="../media/image197.emf" /><Relationship Id="rId67" Type="http://schemas.openxmlformats.org/officeDocument/2006/relationships/image" Target="../media/image201.emf" /><Relationship Id="rId103" Type="http://schemas.openxmlformats.org/officeDocument/2006/relationships/image" Target="../media/image219.emf" /><Relationship Id="rId108" Type="http://schemas.openxmlformats.org/officeDocument/2006/relationships/customXml" Target="../ink/ink202.xml" /><Relationship Id="rId116" Type="http://schemas.openxmlformats.org/officeDocument/2006/relationships/customXml" Target="../ink/ink206.xml" /><Relationship Id="rId124" Type="http://schemas.openxmlformats.org/officeDocument/2006/relationships/customXml" Target="../ink/ink210.xml" /><Relationship Id="rId129" Type="http://schemas.openxmlformats.org/officeDocument/2006/relationships/image" Target="../media/image232.emf" /><Relationship Id="rId137" Type="http://schemas.openxmlformats.org/officeDocument/2006/relationships/image" Target="../media/image236.emf" /><Relationship Id="rId20" Type="http://schemas.openxmlformats.org/officeDocument/2006/relationships/customXml" Target="../ink/ink158.xml" /><Relationship Id="rId41" Type="http://schemas.openxmlformats.org/officeDocument/2006/relationships/image" Target="../media/image188.emf" /><Relationship Id="rId54" Type="http://schemas.openxmlformats.org/officeDocument/2006/relationships/customXml" Target="../ink/ink175.xml" /><Relationship Id="rId62" Type="http://schemas.openxmlformats.org/officeDocument/2006/relationships/customXml" Target="../ink/ink179.xml" /><Relationship Id="rId70" Type="http://schemas.openxmlformats.org/officeDocument/2006/relationships/customXml" Target="../ink/ink183.xml" /><Relationship Id="rId75" Type="http://schemas.openxmlformats.org/officeDocument/2006/relationships/image" Target="../media/image205.emf" /><Relationship Id="rId83" Type="http://schemas.openxmlformats.org/officeDocument/2006/relationships/image" Target="../media/image209.emf" /><Relationship Id="rId88" Type="http://schemas.openxmlformats.org/officeDocument/2006/relationships/customXml" Target="../ink/ink192.xml" /><Relationship Id="rId91" Type="http://schemas.openxmlformats.org/officeDocument/2006/relationships/image" Target="../media/image213.emf" /><Relationship Id="rId96" Type="http://schemas.openxmlformats.org/officeDocument/2006/relationships/customXml" Target="../ink/ink196.xml" /><Relationship Id="rId111" Type="http://schemas.openxmlformats.org/officeDocument/2006/relationships/image" Target="../media/image223.emf" /><Relationship Id="rId132" Type="http://schemas.openxmlformats.org/officeDocument/2006/relationships/customXml" Target="../ink/ink214.xml" /><Relationship Id="rId140" Type="http://schemas.openxmlformats.org/officeDocument/2006/relationships/customXml" Target="../ink/ink218.xml" /><Relationship Id="rId145" Type="http://schemas.openxmlformats.org/officeDocument/2006/relationships/image" Target="../media/image240.emf" /><Relationship Id="rId153" Type="http://schemas.openxmlformats.org/officeDocument/2006/relationships/image" Target="../media/image244.emf" /><Relationship Id="rId1" Type="http://schemas.openxmlformats.org/officeDocument/2006/relationships/slideLayout" Target="../slideLayouts/slideLayout11.xml" /><Relationship Id="rId6" Type="http://schemas.openxmlformats.org/officeDocument/2006/relationships/customXml" Target="../ink/ink151.xml" /><Relationship Id="rId15" Type="http://schemas.openxmlformats.org/officeDocument/2006/relationships/image" Target="../media/image175.emf" /><Relationship Id="rId23" Type="http://schemas.openxmlformats.org/officeDocument/2006/relationships/image" Target="../media/image179.emf" /><Relationship Id="rId28" Type="http://schemas.openxmlformats.org/officeDocument/2006/relationships/customXml" Target="../ink/ink162.xml" /><Relationship Id="rId36" Type="http://schemas.openxmlformats.org/officeDocument/2006/relationships/customXml" Target="../ink/ink166.xml" /><Relationship Id="rId49" Type="http://schemas.openxmlformats.org/officeDocument/2006/relationships/image" Target="../media/image192.emf" /><Relationship Id="rId57" Type="http://schemas.openxmlformats.org/officeDocument/2006/relationships/image" Target="../media/image196.emf" /><Relationship Id="rId106" Type="http://schemas.openxmlformats.org/officeDocument/2006/relationships/customXml" Target="../ink/ink201.xml" /><Relationship Id="rId114" Type="http://schemas.openxmlformats.org/officeDocument/2006/relationships/customXml" Target="../ink/ink205.xml" /><Relationship Id="rId119" Type="http://schemas.openxmlformats.org/officeDocument/2006/relationships/image" Target="../media/image227.emf" /><Relationship Id="rId127" Type="http://schemas.openxmlformats.org/officeDocument/2006/relationships/image" Target="../media/image231.emf" /><Relationship Id="rId10" Type="http://schemas.openxmlformats.org/officeDocument/2006/relationships/customXml" Target="../ink/ink153.xml" /><Relationship Id="rId31" Type="http://schemas.openxmlformats.org/officeDocument/2006/relationships/image" Target="../media/image183.emf" /><Relationship Id="rId44" Type="http://schemas.openxmlformats.org/officeDocument/2006/relationships/customXml" Target="../ink/ink170.xml" /><Relationship Id="rId52" Type="http://schemas.openxmlformats.org/officeDocument/2006/relationships/customXml" Target="../ink/ink174.xml" /><Relationship Id="rId60" Type="http://schemas.openxmlformats.org/officeDocument/2006/relationships/customXml" Target="../ink/ink178.xml" /><Relationship Id="rId65" Type="http://schemas.openxmlformats.org/officeDocument/2006/relationships/image" Target="../media/image200.emf" /><Relationship Id="rId73" Type="http://schemas.openxmlformats.org/officeDocument/2006/relationships/image" Target="../media/image204.emf" /><Relationship Id="rId78" Type="http://schemas.openxmlformats.org/officeDocument/2006/relationships/customXml" Target="../ink/ink187.xml" /><Relationship Id="rId81" Type="http://schemas.openxmlformats.org/officeDocument/2006/relationships/image" Target="../media/image208.emf" /><Relationship Id="rId86" Type="http://schemas.openxmlformats.org/officeDocument/2006/relationships/customXml" Target="../ink/ink191.xml" /><Relationship Id="rId94" Type="http://schemas.openxmlformats.org/officeDocument/2006/relationships/customXml" Target="../ink/ink195.xml" /><Relationship Id="rId99" Type="http://schemas.openxmlformats.org/officeDocument/2006/relationships/image" Target="../media/image217.emf" /><Relationship Id="rId101" Type="http://schemas.openxmlformats.org/officeDocument/2006/relationships/image" Target="../media/image218.emf" /><Relationship Id="rId122" Type="http://schemas.openxmlformats.org/officeDocument/2006/relationships/customXml" Target="../ink/ink209.xml" /><Relationship Id="rId130" Type="http://schemas.openxmlformats.org/officeDocument/2006/relationships/customXml" Target="../ink/ink213.xml" /><Relationship Id="rId135" Type="http://schemas.openxmlformats.org/officeDocument/2006/relationships/image" Target="../media/image235.emf" /><Relationship Id="rId143" Type="http://schemas.openxmlformats.org/officeDocument/2006/relationships/image" Target="../media/image239.emf" /><Relationship Id="rId148" Type="http://schemas.openxmlformats.org/officeDocument/2006/relationships/customXml" Target="../ink/ink222.xml" /><Relationship Id="rId151" Type="http://schemas.openxmlformats.org/officeDocument/2006/relationships/image" Target="../media/image243.emf" /><Relationship Id="rId4" Type="http://schemas.openxmlformats.org/officeDocument/2006/relationships/customXml" Target="../ink/ink150.xml" /><Relationship Id="rId9" Type="http://schemas.openxmlformats.org/officeDocument/2006/relationships/image" Target="../media/image172.emf" /><Relationship Id="rId13" Type="http://schemas.openxmlformats.org/officeDocument/2006/relationships/image" Target="../media/image174.emf" /><Relationship Id="rId18" Type="http://schemas.openxmlformats.org/officeDocument/2006/relationships/customXml" Target="../ink/ink157.xml" /><Relationship Id="rId39" Type="http://schemas.openxmlformats.org/officeDocument/2006/relationships/image" Target="../media/image187.emf" /><Relationship Id="rId109" Type="http://schemas.openxmlformats.org/officeDocument/2006/relationships/image" Target="../media/image222.emf" /><Relationship Id="rId34" Type="http://schemas.openxmlformats.org/officeDocument/2006/relationships/customXml" Target="../ink/ink165.xml" /><Relationship Id="rId50" Type="http://schemas.openxmlformats.org/officeDocument/2006/relationships/customXml" Target="../ink/ink173.xml" /><Relationship Id="rId55" Type="http://schemas.openxmlformats.org/officeDocument/2006/relationships/image" Target="../media/image195.emf" /><Relationship Id="rId76" Type="http://schemas.openxmlformats.org/officeDocument/2006/relationships/customXml" Target="../ink/ink186.xml" /><Relationship Id="rId97" Type="http://schemas.openxmlformats.org/officeDocument/2006/relationships/image" Target="../media/image216.emf" /><Relationship Id="rId104" Type="http://schemas.openxmlformats.org/officeDocument/2006/relationships/customXml" Target="../ink/ink200.xml" /><Relationship Id="rId120" Type="http://schemas.openxmlformats.org/officeDocument/2006/relationships/customXml" Target="../ink/ink208.xml" /><Relationship Id="rId125" Type="http://schemas.openxmlformats.org/officeDocument/2006/relationships/image" Target="../media/image230.emf" /><Relationship Id="rId141" Type="http://schemas.openxmlformats.org/officeDocument/2006/relationships/image" Target="../media/image238.emf" /><Relationship Id="rId146" Type="http://schemas.openxmlformats.org/officeDocument/2006/relationships/customXml" Target="../ink/ink221.xml" /><Relationship Id="rId7" Type="http://schemas.openxmlformats.org/officeDocument/2006/relationships/image" Target="../media/image171.emf" /><Relationship Id="rId71" Type="http://schemas.openxmlformats.org/officeDocument/2006/relationships/image" Target="../media/image203.emf" /><Relationship Id="rId92" Type="http://schemas.openxmlformats.org/officeDocument/2006/relationships/customXml" Target="../ink/ink194.xml" /><Relationship Id="rId2" Type="http://schemas.openxmlformats.org/officeDocument/2006/relationships/customXml" Target="../ink/ink149.xml" /><Relationship Id="rId29" Type="http://schemas.openxmlformats.org/officeDocument/2006/relationships/image" Target="../media/image182.emf" /><Relationship Id="rId24" Type="http://schemas.openxmlformats.org/officeDocument/2006/relationships/customXml" Target="../ink/ink160.xml" /><Relationship Id="rId40" Type="http://schemas.openxmlformats.org/officeDocument/2006/relationships/customXml" Target="../ink/ink168.xml" /><Relationship Id="rId45" Type="http://schemas.openxmlformats.org/officeDocument/2006/relationships/image" Target="../media/image190.emf" /><Relationship Id="rId66" Type="http://schemas.openxmlformats.org/officeDocument/2006/relationships/customXml" Target="../ink/ink181.xml" /><Relationship Id="rId87" Type="http://schemas.openxmlformats.org/officeDocument/2006/relationships/image" Target="../media/image211.emf" /><Relationship Id="rId110" Type="http://schemas.openxmlformats.org/officeDocument/2006/relationships/customXml" Target="../ink/ink203.xml" /><Relationship Id="rId115" Type="http://schemas.openxmlformats.org/officeDocument/2006/relationships/image" Target="../media/image225.emf" /><Relationship Id="rId131" Type="http://schemas.openxmlformats.org/officeDocument/2006/relationships/image" Target="../media/image233.emf" /><Relationship Id="rId136" Type="http://schemas.openxmlformats.org/officeDocument/2006/relationships/customXml" Target="../ink/ink216.xml" /><Relationship Id="rId61" Type="http://schemas.openxmlformats.org/officeDocument/2006/relationships/image" Target="../media/image198.emf" /><Relationship Id="rId82" Type="http://schemas.openxmlformats.org/officeDocument/2006/relationships/customXml" Target="../ink/ink189.xml" /><Relationship Id="rId152" Type="http://schemas.openxmlformats.org/officeDocument/2006/relationships/customXml" Target="../ink/ink224.xml" /><Relationship Id="rId19" Type="http://schemas.openxmlformats.org/officeDocument/2006/relationships/image" Target="../media/image177.emf" /><Relationship Id="rId14" Type="http://schemas.openxmlformats.org/officeDocument/2006/relationships/customXml" Target="../ink/ink155.xml" /><Relationship Id="rId30" Type="http://schemas.openxmlformats.org/officeDocument/2006/relationships/customXml" Target="../ink/ink163.xml" /><Relationship Id="rId35" Type="http://schemas.openxmlformats.org/officeDocument/2006/relationships/image" Target="../media/image185.emf" /><Relationship Id="rId56" Type="http://schemas.openxmlformats.org/officeDocument/2006/relationships/customXml" Target="../ink/ink176.xml" /><Relationship Id="rId77" Type="http://schemas.openxmlformats.org/officeDocument/2006/relationships/image" Target="../media/image206.emf" /><Relationship Id="rId100" Type="http://schemas.openxmlformats.org/officeDocument/2006/relationships/customXml" Target="../ink/ink198.xml" /><Relationship Id="rId105" Type="http://schemas.openxmlformats.org/officeDocument/2006/relationships/image" Target="../media/image220.emf" /><Relationship Id="rId126" Type="http://schemas.openxmlformats.org/officeDocument/2006/relationships/customXml" Target="../ink/ink211.xml" /><Relationship Id="rId147" Type="http://schemas.openxmlformats.org/officeDocument/2006/relationships/image" Target="../media/image241.emf" /><Relationship Id="rId8" Type="http://schemas.openxmlformats.org/officeDocument/2006/relationships/customXml" Target="../ink/ink152.xml" /><Relationship Id="rId51" Type="http://schemas.openxmlformats.org/officeDocument/2006/relationships/image" Target="../media/image193.emf" /><Relationship Id="rId72" Type="http://schemas.openxmlformats.org/officeDocument/2006/relationships/customXml" Target="../ink/ink184.xml" /><Relationship Id="rId93" Type="http://schemas.openxmlformats.org/officeDocument/2006/relationships/image" Target="../media/image214.emf" /><Relationship Id="rId98" Type="http://schemas.openxmlformats.org/officeDocument/2006/relationships/customXml" Target="../ink/ink197.xml" /><Relationship Id="rId121" Type="http://schemas.openxmlformats.org/officeDocument/2006/relationships/image" Target="../media/image228.emf" /><Relationship Id="rId142" Type="http://schemas.openxmlformats.org/officeDocument/2006/relationships/customXml" Target="../ink/ink219.xml" /><Relationship Id="rId3" Type="http://schemas.openxmlformats.org/officeDocument/2006/relationships/image" Target="../media/image169.emf" 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 /><Relationship Id="rId1" Type="http://schemas.openxmlformats.org/officeDocument/2006/relationships/slideLayout" Target="../slideLayouts/slideLayout11.xml" 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 /><Relationship Id="rId1" Type="http://schemas.openxmlformats.org/officeDocument/2006/relationships/slideLayout" Target="../slideLayouts/slideLayout33.xml" 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 /><Relationship Id="rId1" Type="http://schemas.openxmlformats.org/officeDocument/2006/relationships/slideLayout" Target="../slideLayouts/slideLayout33.xml" 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 /><Relationship Id="rId2" Type="http://schemas.openxmlformats.org/officeDocument/2006/relationships/image" Target="../media/image18.png" /><Relationship Id="rId1" Type="http://schemas.openxmlformats.org/officeDocument/2006/relationships/slideLayout" Target="../slideLayouts/slideLayout33.xml" 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 /><Relationship Id="rId1" Type="http://schemas.openxmlformats.org/officeDocument/2006/relationships/slideLayout" Target="../slideLayouts/slideLayout33.xml" 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 /><Relationship Id="rId1" Type="http://schemas.openxmlformats.org/officeDocument/2006/relationships/slideLayout" Target="../slideLayouts/slideLayout33.xml" 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 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 /><Relationship Id="rId1" Type="http://schemas.openxmlformats.org/officeDocument/2006/relationships/slideLayout" Target="../slideLayouts/slideLayout33.xml" 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 /><Relationship Id="rId1" Type="http://schemas.openxmlformats.org/officeDocument/2006/relationships/slideLayout" Target="../slideLayouts/slideLayout33.xml" 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 /><Relationship Id="rId1" Type="http://schemas.openxmlformats.org/officeDocument/2006/relationships/slideLayout" Target="../slideLayouts/slideLayout33.xml" 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 /><Relationship Id="rId1" Type="http://schemas.openxmlformats.org/officeDocument/2006/relationships/slideLayout" Target="../slideLayouts/slideLayout33.xml" 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 /><Relationship Id="rId2" Type="http://schemas.openxmlformats.org/officeDocument/2006/relationships/image" Target="../media/image26.png" /><Relationship Id="rId1" Type="http://schemas.openxmlformats.org/officeDocument/2006/relationships/slideLayout" Target="../slideLayouts/slideLayout33.xml" 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 /><Relationship Id="rId2" Type="http://schemas.openxmlformats.org/officeDocument/2006/relationships/image" Target="../media/image28.png" /><Relationship Id="rId1" Type="http://schemas.openxmlformats.org/officeDocument/2006/relationships/slideLayout" Target="../slideLayouts/slideLayout33.xml" 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 /><Relationship Id="rId1" Type="http://schemas.openxmlformats.org/officeDocument/2006/relationships/slideLayout" Target="../slideLayouts/slideLayout33.xml" 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 /><Relationship Id="rId2" Type="http://schemas.openxmlformats.org/officeDocument/2006/relationships/image" Target="../media/image31.png" /><Relationship Id="rId1" Type="http://schemas.openxmlformats.org/officeDocument/2006/relationships/slideLayout" Target="../slideLayouts/slideLayout33.xml" 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 /><Relationship Id="rId1" Type="http://schemas.openxmlformats.org/officeDocument/2006/relationships/slideLayout" Target="../slideLayouts/slideLayout33.xml" 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 /><Relationship Id="rId2" Type="http://schemas.openxmlformats.org/officeDocument/2006/relationships/image" Target="../media/image34.png" /><Relationship Id="rId1" Type="http://schemas.openxmlformats.org/officeDocument/2006/relationships/slideLayout" Target="../slideLayouts/slideLayout33.xml" /><Relationship Id="rId4" Type="http://schemas.openxmlformats.org/officeDocument/2006/relationships/image" Target="../media/image36.png" 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 /><Relationship Id="rId1" Type="http://schemas.openxmlformats.org/officeDocument/2006/relationships/slideLayout" Target="../slideLayouts/slideLayout11.xml" 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 /><Relationship Id="rId1" Type="http://schemas.openxmlformats.org/officeDocument/2006/relationships/slideLayout" Target="../slideLayouts/slideLayout33.xml" 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 /><Relationship Id="rId1" Type="http://schemas.openxmlformats.org/officeDocument/2006/relationships/slideLayout" Target="../slideLayouts/slideLayout33.xml" 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 /><Relationship Id="rId2" Type="http://schemas.openxmlformats.org/officeDocument/2006/relationships/image" Target="../media/image39.png" /><Relationship Id="rId1" Type="http://schemas.openxmlformats.org/officeDocument/2006/relationships/slideLayout" Target="../slideLayouts/slideLayout33.xml" /><Relationship Id="rId6" Type="http://schemas.openxmlformats.org/officeDocument/2006/relationships/image" Target="../media/image248.emf" /><Relationship Id="rId5" Type="http://schemas.openxmlformats.org/officeDocument/2006/relationships/image" Target="../media/image247.png" /><Relationship Id="rId4" Type="http://schemas.openxmlformats.org/officeDocument/2006/relationships/image" Target="../media/image246.emf" 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 /><Relationship Id="rId3" Type="http://schemas.openxmlformats.org/officeDocument/2006/relationships/image" Target="../media/image250.png" /><Relationship Id="rId7" Type="http://schemas.openxmlformats.org/officeDocument/2006/relationships/customXml" Target="../ink/ink226.xml" /><Relationship Id="rId2" Type="http://schemas.openxmlformats.org/officeDocument/2006/relationships/image" Target="../media/image249.png" /><Relationship Id="rId1" Type="http://schemas.openxmlformats.org/officeDocument/2006/relationships/slideLayout" Target="../slideLayouts/slideLayout52.xml" /><Relationship Id="rId6" Type="http://schemas.openxmlformats.org/officeDocument/2006/relationships/image" Target="../media/image253.png" /><Relationship Id="rId5" Type="http://schemas.openxmlformats.org/officeDocument/2006/relationships/image" Target="../media/image252.png" /><Relationship Id="rId4" Type="http://schemas.openxmlformats.org/officeDocument/2006/relationships/image" Target="../media/image251.png" 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 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 /><Relationship Id="rId1" Type="http://schemas.openxmlformats.org/officeDocument/2006/relationships/slideLayout" Target="../slideLayouts/slideLayout52.xml" 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 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 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 /><Relationship Id="rId1" Type="http://schemas.openxmlformats.org/officeDocument/2006/relationships/slideLayout" Target="../slideLayouts/slideLayout52.xml" 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 /><Relationship Id="rId2" Type="http://schemas.openxmlformats.org/officeDocument/2006/relationships/image" Target="../media/image256.png" /><Relationship Id="rId1" Type="http://schemas.openxmlformats.org/officeDocument/2006/relationships/slideLayout" Target="../slideLayouts/slideLayout52.xml" 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 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 /><Relationship Id="rId1" Type="http://schemas.openxmlformats.org/officeDocument/2006/relationships/slideLayout" Target="../slideLayouts/slideLayout52.xml" 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png" /><Relationship Id="rId3" Type="http://schemas.openxmlformats.org/officeDocument/2006/relationships/image" Target="../media/image260.png" /><Relationship Id="rId7" Type="http://schemas.openxmlformats.org/officeDocument/2006/relationships/image" Target="../media/image264.png" /><Relationship Id="rId12" Type="http://schemas.openxmlformats.org/officeDocument/2006/relationships/image" Target="../media/image267.png" /><Relationship Id="rId2" Type="http://schemas.openxmlformats.org/officeDocument/2006/relationships/slideLayout" Target="../slideLayouts/slideLayout48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263.png" /><Relationship Id="rId11" Type="http://schemas.openxmlformats.org/officeDocument/2006/relationships/image" Target="../media/image259.wmf" /><Relationship Id="rId5" Type="http://schemas.openxmlformats.org/officeDocument/2006/relationships/image" Target="../media/image262.png" /><Relationship Id="rId10" Type="http://schemas.openxmlformats.org/officeDocument/2006/relationships/oleObject" Target="../embeddings/oleObject3.bin" /><Relationship Id="rId4" Type="http://schemas.openxmlformats.org/officeDocument/2006/relationships/image" Target="../media/image261.png" /><Relationship Id="rId9" Type="http://schemas.openxmlformats.org/officeDocument/2006/relationships/image" Target="../media/image266.png" 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png" /><Relationship Id="rId3" Type="http://schemas.openxmlformats.org/officeDocument/2006/relationships/image" Target="../media/image269.png" /><Relationship Id="rId7" Type="http://schemas.openxmlformats.org/officeDocument/2006/relationships/image" Target="../media/image273.png" /><Relationship Id="rId2" Type="http://schemas.openxmlformats.org/officeDocument/2006/relationships/image" Target="../media/image268.png" /><Relationship Id="rId1" Type="http://schemas.openxmlformats.org/officeDocument/2006/relationships/slideLayout" Target="../slideLayouts/slideLayout48.xml" /><Relationship Id="rId6" Type="http://schemas.openxmlformats.org/officeDocument/2006/relationships/image" Target="../media/image272.png" /><Relationship Id="rId5" Type="http://schemas.openxmlformats.org/officeDocument/2006/relationships/image" Target="../media/image271.png" /><Relationship Id="rId4" Type="http://schemas.openxmlformats.org/officeDocument/2006/relationships/image" Target="../media/image270.png" /><Relationship Id="rId9" Type="http://schemas.openxmlformats.org/officeDocument/2006/relationships/image" Target="../media/image275.png" 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png" /><Relationship Id="rId1" Type="http://schemas.openxmlformats.org/officeDocument/2006/relationships/slideLayout" Target="../slideLayouts/slideLayout48.xml" 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 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 /><Relationship Id="rId2" Type="http://schemas.openxmlformats.org/officeDocument/2006/relationships/image" Target="../media/image277.png" /><Relationship Id="rId1" Type="http://schemas.openxmlformats.org/officeDocument/2006/relationships/slideLayout" Target="../slideLayouts/slideLayout48.xml" /><Relationship Id="rId6" Type="http://schemas.openxmlformats.org/officeDocument/2006/relationships/image" Target="../media/image281.png" /><Relationship Id="rId5" Type="http://schemas.openxmlformats.org/officeDocument/2006/relationships/image" Target="../media/image280.png" /><Relationship Id="rId4" Type="http://schemas.openxmlformats.org/officeDocument/2006/relationships/image" Target="../media/image279.png" 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png" /><Relationship Id="rId1" Type="http://schemas.openxmlformats.org/officeDocument/2006/relationships/slideLayout" Target="../slideLayouts/slideLayout48.xml" 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 /><Relationship Id="rId7" Type="http://schemas.openxmlformats.org/officeDocument/2006/relationships/image" Target="../media/image284.emf" /><Relationship Id="rId2" Type="http://schemas.openxmlformats.org/officeDocument/2006/relationships/slideLayout" Target="../slideLayouts/slideLayout48.xml" /><Relationship Id="rId1" Type="http://schemas.openxmlformats.org/officeDocument/2006/relationships/vmlDrawing" Target="../drawings/vmlDrawing3.vml" /><Relationship Id="rId6" Type="http://schemas.openxmlformats.org/officeDocument/2006/relationships/oleObject" Target="../embeddings/oleObject5.bin" /><Relationship Id="rId5" Type="http://schemas.openxmlformats.org/officeDocument/2006/relationships/image" Target="../media/image283.wmf" /><Relationship Id="rId4" Type="http://schemas.openxmlformats.org/officeDocument/2006/relationships/oleObject" Target="../embeddings/oleObject4.bin" 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 /><Relationship Id="rId2" Type="http://schemas.openxmlformats.org/officeDocument/2006/relationships/slideLayout" Target="../slideLayouts/slideLayout48.xml" /><Relationship Id="rId1" Type="http://schemas.openxmlformats.org/officeDocument/2006/relationships/vmlDrawing" Target="../drawings/vmlDrawing4.vml" /><Relationship Id="rId4" Type="http://schemas.openxmlformats.org/officeDocument/2006/relationships/image" Target="../media/image285.wmf" 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 /><Relationship Id="rId2" Type="http://schemas.openxmlformats.org/officeDocument/2006/relationships/slideLayout" Target="../slideLayouts/slideLayout48.xml" /><Relationship Id="rId1" Type="http://schemas.openxmlformats.org/officeDocument/2006/relationships/vmlDrawing" Target="../drawings/vmlDrawing5.vml" /><Relationship Id="rId4" Type="http://schemas.openxmlformats.org/officeDocument/2006/relationships/image" Target="../media/image286.wmf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 /><Relationship Id="rId2" Type="http://schemas.openxmlformats.org/officeDocument/2006/relationships/image" Target="../media/image9.jpeg" /><Relationship Id="rId1" Type="http://schemas.openxmlformats.org/officeDocument/2006/relationships/slideLayout" Target="../slideLayouts/slideLayout11.xml" 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 /><Relationship Id="rId2" Type="http://schemas.openxmlformats.org/officeDocument/2006/relationships/slideLayout" Target="../slideLayouts/slideLayout48.xml" /><Relationship Id="rId1" Type="http://schemas.openxmlformats.org/officeDocument/2006/relationships/vmlDrawing" Target="../drawings/vmlDrawing6.vml" /><Relationship Id="rId6" Type="http://schemas.openxmlformats.org/officeDocument/2006/relationships/image" Target="../media/image288.wmf" /><Relationship Id="rId5" Type="http://schemas.openxmlformats.org/officeDocument/2006/relationships/oleObject" Target="../embeddings/oleObject9.bin" /><Relationship Id="rId4" Type="http://schemas.openxmlformats.org/officeDocument/2006/relationships/image" Target="../media/image287.wmf" 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 /><Relationship Id="rId2" Type="http://schemas.openxmlformats.org/officeDocument/2006/relationships/slideLayout" Target="../slideLayouts/slideLayout48.xml" /><Relationship Id="rId1" Type="http://schemas.openxmlformats.org/officeDocument/2006/relationships/vmlDrawing" Target="../drawings/vmlDrawing7.vml" /><Relationship Id="rId4" Type="http://schemas.openxmlformats.org/officeDocument/2006/relationships/image" Target="../media/image289.wmf" 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png" /><Relationship Id="rId13" Type="http://schemas.openxmlformats.org/officeDocument/2006/relationships/image" Target="../media/image301.png" /><Relationship Id="rId18" Type="http://schemas.openxmlformats.org/officeDocument/2006/relationships/image" Target="../media/image306.png" /><Relationship Id="rId3" Type="http://schemas.openxmlformats.org/officeDocument/2006/relationships/image" Target="../media/image291.png" /><Relationship Id="rId7" Type="http://schemas.openxmlformats.org/officeDocument/2006/relationships/image" Target="../media/image295.png" /><Relationship Id="rId12" Type="http://schemas.openxmlformats.org/officeDocument/2006/relationships/image" Target="../media/image300.png" /><Relationship Id="rId17" Type="http://schemas.openxmlformats.org/officeDocument/2006/relationships/image" Target="../media/image305.png" /><Relationship Id="rId2" Type="http://schemas.openxmlformats.org/officeDocument/2006/relationships/image" Target="../media/image290.png" /><Relationship Id="rId16" Type="http://schemas.openxmlformats.org/officeDocument/2006/relationships/image" Target="../media/image304.png" /><Relationship Id="rId1" Type="http://schemas.openxmlformats.org/officeDocument/2006/relationships/slideLayout" Target="../slideLayouts/slideLayout48.xml" /><Relationship Id="rId6" Type="http://schemas.openxmlformats.org/officeDocument/2006/relationships/image" Target="../media/image294.png" /><Relationship Id="rId11" Type="http://schemas.openxmlformats.org/officeDocument/2006/relationships/image" Target="../media/image299.png" /><Relationship Id="rId5" Type="http://schemas.openxmlformats.org/officeDocument/2006/relationships/image" Target="../media/image293.png" /><Relationship Id="rId15" Type="http://schemas.openxmlformats.org/officeDocument/2006/relationships/image" Target="../media/image303.png" /><Relationship Id="rId10" Type="http://schemas.openxmlformats.org/officeDocument/2006/relationships/image" Target="../media/image298.png" /><Relationship Id="rId4" Type="http://schemas.openxmlformats.org/officeDocument/2006/relationships/image" Target="../media/image292.png" /><Relationship Id="rId9" Type="http://schemas.openxmlformats.org/officeDocument/2006/relationships/image" Target="../media/image297.png" /><Relationship Id="rId14" Type="http://schemas.openxmlformats.org/officeDocument/2006/relationships/image" Target="../media/image302.png" 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png" /><Relationship Id="rId7" Type="http://schemas.openxmlformats.org/officeDocument/2006/relationships/image" Target="../media/image291.png" /><Relationship Id="rId2" Type="http://schemas.openxmlformats.org/officeDocument/2006/relationships/image" Target="../media/image307.png" /><Relationship Id="rId1" Type="http://schemas.openxmlformats.org/officeDocument/2006/relationships/slideLayout" Target="../slideLayouts/slideLayout48.xml" /><Relationship Id="rId6" Type="http://schemas.openxmlformats.org/officeDocument/2006/relationships/image" Target="../media/image311.png" /><Relationship Id="rId5" Type="http://schemas.openxmlformats.org/officeDocument/2006/relationships/image" Target="../media/image310.png" /><Relationship Id="rId4" Type="http://schemas.openxmlformats.org/officeDocument/2006/relationships/image" Target="../media/image309.png" 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 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 /><Relationship Id="rId1" Type="http://schemas.openxmlformats.org/officeDocument/2006/relationships/slideLayout" Target="../slideLayouts/slideLayout11.xml" 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 /><Relationship Id="rId1" Type="http://schemas.openxmlformats.org/officeDocument/2006/relationships/slideLayout" Target="../slideLayouts/slideLayout11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TextShape 1"/>
          <p:cNvSpPr txBox="1"/>
          <p:nvPr/>
        </p:nvSpPr>
        <p:spPr>
          <a:xfrm>
            <a:off x="1907640" y="3456720"/>
            <a:ext cx="6768360" cy="20602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-1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</a:rPr>
              <a:t>M.Tech. (AIML)</a:t>
            </a:r>
            <a:b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rPr>
            </a:br>
            <a:b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rPr>
            </a:br>
            <a:r>
              <a:rPr lang="en-IN" sz="2800" b="1" spc="-1" dirty="0">
                <a:solidFill>
                  <a:srgbClr val="FFC000"/>
                </a:solidFill>
                <a:latin typeface="Times New Roman"/>
              </a:rPr>
              <a:t>Session-5 (Random Variables)</a:t>
            </a:r>
            <a:endParaRPr kumimoji="0" lang="en-IN" sz="28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204" name="TextShape 2"/>
          <p:cNvSpPr txBox="1"/>
          <p:nvPr/>
        </p:nvSpPr>
        <p:spPr>
          <a:xfrm>
            <a:off x="2267640" y="5410080"/>
            <a:ext cx="6266160" cy="53316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marL="0" marR="0" lvl="0" indent="0" algn="r" defTabSz="914400" rtl="0" eaLnBrk="1" fontAlgn="auto" latinLnBrk="0" hangingPunct="1">
              <a:lnSpc>
                <a:spcPct val="12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z="3600" b="1" spc="-1" dirty="0">
                <a:solidFill>
                  <a:srgbClr val="C00000"/>
                </a:solidFill>
                <a:latin typeface="Arial"/>
                <a:ea typeface="Arial"/>
              </a:rPr>
              <a:t>Team ISM</a:t>
            </a:r>
            <a:endParaRPr kumimoji="0" lang="en-IN" sz="3600" b="1" i="0" u="none" strike="noStrike" kern="1200" cap="none" spc="-1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E7B44BBA-FF6D-4A9F-86C5-7F34C0C8A7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5791200" cy="9445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b="1" dirty="0"/>
              <a:t>Rules of Expected Valu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05B602-55B5-44CE-BF58-44D9A7B47244}"/>
              </a:ext>
            </a:extLst>
          </p:cNvPr>
          <p:cNvSpPr txBox="1"/>
          <p:nvPr/>
        </p:nvSpPr>
        <p:spPr>
          <a:xfrm>
            <a:off x="152400" y="1417638"/>
            <a:ext cx="8839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2400" dirty="0"/>
              <a:t>Multiplying RV by a constant </a:t>
            </a:r>
            <a:r>
              <a:rPr lang="en-IN" sz="2400" dirty="0">
                <a:cs typeface="Times New Roman" panose="02020603050405020304" pitchFamily="18" charset="0"/>
              </a:rPr>
              <a:t>a, E(</a:t>
            </a:r>
            <a:r>
              <a:rPr lang="en-IN" sz="2400" dirty="0" err="1">
                <a:cs typeface="Times New Roman" panose="02020603050405020304" pitchFamily="18" charset="0"/>
              </a:rPr>
              <a:t>aX</a:t>
            </a:r>
            <a:r>
              <a:rPr lang="en-IN" sz="2400" dirty="0">
                <a:cs typeface="Times New Roman" panose="02020603050405020304" pitchFamily="18" charset="0"/>
              </a:rPr>
              <a:t>) = </a:t>
            </a:r>
            <a:r>
              <a:rPr lang="en-IN" sz="2400" dirty="0" err="1">
                <a:cs typeface="Times New Roman" panose="02020603050405020304" pitchFamily="18" charset="0"/>
              </a:rPr>
              <a:t>a.E</a:t>
            </a:r>
            <a:r>
              <a:rPr lang="en-IN" sz="2400" dirty="0">
                <a:cs typeface="Times New Roman" panose="02020603050405020304" pitchFamily="18" charset="0"/>
              </a:rPr>
              <a:t>(X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2400" dirty="0"/>
              <a:t>Adding a constant </a:t>
            </a:r>
            <a:r>
              <a:rPr lang="en-IN" sz="2400" dirty="0">
                <a:cs typeface="Times New Roman" panose="02020603050405020304" pitchFamily="18" charset="0"/>
              </a:rPr>
              <a:t>b, E(</a:t>
            </a:r>
            <a:r>
              <a:rPr lang="en-IN" sz="2400" dirty="0" err="1">
                <a:cs typeface="Times New Roman" panose="02020603050405020304" pitchFamily="18" charset="0"/>
              </a:rPr>
              <a:t>X+b</a:t>
            </a:r>
            <a:r>
              <a:rPr lang="en-IN" sz="2400" dirty="0">
                <a:cs typeface="Times New Roman" panose="02020603050405020304" pitchFamily="18" charset="0"/>
              </a:rPr>
              <a:t>) = E(X) + b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2400" dirty="0"/>
              <a:t>Therefore, </a:t>
            </a:r>
            <a:r>
              <a:rPr lang="en-IN" sz="2400" dirty="0">
                <a:cs typeface="Times New Roman" panose="02020603050405020304" pitchFamily="18" charset="0"/>
              </a:rPr>
              <a:t>E(</a:t>
            </a:r>
            <a:r>
              <a:rPr lang="en-IN" sz="2400" dirty="0" err="1">
                <a:cs typeface="Times New Roman" panose="02020603050405020304" pitchFamily="18" charset="0"/>
              </a:rPr>
              <a:t>aX</a:t>
            </a:r>
            <a:r>
              <a:rPr lang="en-IN" sz="2400" dirty="0">
                <a:cs typeface="Times New Roman" panose="02020603050405020304" pitchFamily="18" charset="0"/>
              </a:rPr>
              <a:t> + b) = 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564542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2AE91A12-DD12-43C6-BED3-C8AB2843BA8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3441526"/>
              </p:ext>
            </p:extLst>
          </p:nvPr>
        </p:nvGraphicFramePr>
        <p:xfrm>
          <a:off x="2514122" y="2209800"/>
          <a:ext cx="218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2184120" imgH="253800" progId="Equation.DSMT4">
                  <p:embed/>
                </p:oleObj>
              </mc:Choice>
              <mc:Fallback>
                <p:oleObj name="Equation" r:id="rId3" imgW="2184120" imgH="253800" progId="Equation.DSMT4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2AE91A12-DD12-43C6-BED3-C8AB2843B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122" y="2209800"/>
                        <a:ext cx="2184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2">
            <a:extLst>
              <a:ext uri="{FF2B5EF4-FFF2-40B4-BE49-F238E27FC236}">
                <a16:creationId xmlns:a16="http://schemas.microsoft.com/office/drawing/2014/main" id="{A4991093-6BF7-41D4-9E36-6744C8902F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b="1" dirty="0">
                <a:latin typeface="+mn-lt"/>
              </a:rPr>
              <a:t>Variability of Discrete Random Variables</a:t>
            </a: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6C2AB77E-E467-4256-A4D7-D25F2EC227F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1" y="1524000"/>
            <a:ext cx="8839200" cy="4572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800" dirty="0"/>
              <a:t>The </a:t>
            </a:r>
            <a:r>
              <a:rPr lang="en-US" altLang="en-US" sz="2800" b="1" dirty="0"/>
              <a:t>variance </a:t>
            </a:r>
            <a:r>
              <a:rPr lang="en-US" altLang="en-US" sz="2800" dirty="0"/>
              <a:t>of a</a:t>
            </a:r>
            <a:r>
              <a:rPr lang="en-US" altLang="en-US" sz="2800" b="1" dirty="0"/>
              <a:t> discrete random variable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dirty="0"/>
              <a:t> is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The </a:t>
            </a:r>
            <a:r>
              <a:rPr lang="en-US" altLang="en-US" sz="2400" b="1" dirty="0"/>
              <a:t>standard deviation </a:t>
            </a:r>
            <a:r>
              <a:rPr lang="en-US" altLang="en-US" sz="2400" dirty="0"/>
              <a:t>of a </a:t>
            </a:r>
            <a:r>
              <a:rPr lang="en-US" altLang="en-US" sz="2400" b="1" dirty="0"/>
              <a:t>discrete random variable </a:t>
            </a:r>
            <a:r>
              <a:rPr lang="en-US" altLang="en-US" sz="2400" i="1" dirty="0"/>
              <a:t>x </a:t>
            </a:r>
            <a:r>
              <a:rPr lang="en-US" altLang="en-US" sz="2400" dirty="0"/>
              <a:t>is</a:t>
            </a:r>
            <a:endParaRPr lang="en-US" altLang="en-US" sz="2400" i="1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id="{67293E7B-037C-463E-8DC1-DC66F4E0B73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01445671"/>
              </p:ext>
            </p:extLst>
          </p:nvPr>
        </p:nvGraphicFramePr>
        <p:xfrm>
          <a:off x="1219200" y="3847381"/>
          <a:ext cx="604043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527200" imgH="304560" progId="Equation.DSMT4">
                  <p:embed/>
                </p:oleObj>
              </mc:Choice>
              <mc:Fallback>
                <p:oleObj name="Equation" r:id="rId5" imgW="2527200" imgH="304560" progId="Equation.DSMT4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id="{67293E7B-037C-463E-8DC1-DC66F4E0B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47381"/>
                        <a:ext cx="6040438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E7B44BBA-FF6D-4A9F-86C5-7F34C0C8A7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sz="3600" b="1" dirty="0"/>
              <a:t>Rules of variabilit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05B602-55B5-44CE-BF58-44D9A7B47244}"/>
              </a:ext>
            </a:extLst>
          </p:cNvPr>
          <p:cNvSpPr txBox="1"/>
          <p:nvPr/>
        </p:nvSpPr>
        <p:spPr>
          <a:xfrm>
            <a:off x="152400" y="1417638"/>
            <a:ext cx="8839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dirty="0"/>
              <a:t>Multiplying RV by a constant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V(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a</a:t>
            </a:r>
            <a:r>
              <a:rPr lang="en-I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V(X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dirty="0"/>
              <a:t>Adding a constant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V(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b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V(X)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I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4F43A0-5A68-4E17-A421-C3818773A3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3106321"/>
            <a:ext cx="4610100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316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>
            <a:extLst>
              <a:ext uri="{FF2B5EF4-FFF2-40B4-BE49-F238E27FC236}">
                <a16:creationId xmlns:a16="http://schemas.microsoft.com/office/drawing/2014/main" id="{C7C715E3-B606-4DB1-BCAE-5DA8DF6562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417319"/>
            <a:ext cx="8458200" cy="5212081"/>
          </a:xfrm>
          <a:noFill/>
          <a:ln/>
        </p:spPr>
        <p:txBody>
          <a:bodyPr>
            <a:normAutofit/>
          </a:bodyPr>
          <a:lstStyle/>
          <a:p>
            <a:pPr algn="just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At a shooting range, a shooter is able to hit a target in either 1, 2</a:t>
            </a:r>
          </a:p>
          <a:p>
            <a:pPr algn="just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or 3 shots. Let x be a random variable indicating the number of</a:t>
            </a:r>
          </a:p>
          <a:p>
            <a:pPr algn="just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shots fired to hit the target. The following probability function</a:t>
            </a:r>
          </a:p>
          <a:p>
            <a:pPr algn="just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was proposed.</a:t>
            </a:r>
          </a:p>
          <a:p>
            <a:pPr algn="just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f(x) = x/6 </a:t>
            </a:r>
          </a:p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Is this probability function valid?</a:t>
            </a:r>
          </a:p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Identify the </a:t>
            </a:r>
            <a:r>
              <a:rPr lang="en-US" alt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r.v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to be discrete or continuous?</a:t>
            </a:r>
          </a:p>
          <a:p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2E3A3E73-DCCD-4AA3-AAD3-4B24AE6C72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5105400" cy="868362"/>
          </a:xfrm>
          <a:noFill/>
          <a:ln/>
        </p:spPr>
        <p:txBody>
          <a:bodyPr/>
          <a:lstStyle/>
          <a:p>
            <a:r>
              <a:rPr lang="en-US" altLang="en-US" b="1" dirty="0"/>
              <a:t>Example: 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4383984"/>
              </p:ext>
            </p:extLst>
          </p:nvPr>
        </p:nvGraphicFramePr>
        <p:xfrm>
          <a:off x="304800" y="4724400"/>
          <a:ext cx="7848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XPERI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ndom Variable 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udit 50 tax retur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 of returns that contains err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perate a restaurant for one d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 of custome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bserve an employee’s wor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. of productive</a:t>
                      </a:r>
                      <a:r>
                        <a:rPr lang="en-US" baseline="0" dirty="0"/>
                        <a:t> hours in an 8-hour workda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63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>
            <a:extLst>
              <a:ext uri="{FF2B5EF4-FFF2-40B4-BE49-F238E27FC236}">
                <a16:creationId xmlns:a16="http://schemas.microsoft.com/office/drawing/2014/main" id="{C7C715E3-B606-4DB1-BCAE-5DA8DF6562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417319"/>
            <a:ext cx="8305800" cy="4907281"/>
          </a:xfrm>
          <a:noFill/>
          <a:ln/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Discrete random variable with a finite number of values</a:t>
            </a:r>
          </a:p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Let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= number of TV sets sold at the store in one day</a:t>
            </a:r>
          </a:p>
          <a:p>
            <a:pPr algn="just"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		      where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can take on 5 values (0, 1, 2, 3, 4)</a:t>
            </a:r>
          </a:p>
          <a:p>
            <a:pPr algn="just">
              <a:buFont typeface="Monotype Sorts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Discrete random variable with an infinite sequence of values</a:t>
            </a:r>
          </a:p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Let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= number of customers arriving in one day</a:t>
            </a:r>
          </a:p>
          <a:p>
            <a:pPr algn="just"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		      where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can take on the values 0, 1, 2, . . .</a:t>
            </a:r>
          </a:p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We can count the customers arriving, but there is no finite upper limit on the number that might arrive.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2E3A3E73-DCCD-4AA3-AAD3-4B24AE6C72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6400800" cy="868362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sz="4000" b="1" dirty="0"/>
              <a:t>Example:  JSL Applianc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7C9CFEC-5FFE-41DA-BC08-AA2C7CFD99B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6096000" cy="715962"/>
          </a:xfrm>
        </p:spPr>
        <p:txBody>
          <a:bodyPr>
            <a:normAutofit fontScale="90000"/>
          </a:bodyPr>
          <a:lstStyle/>
          <a:p>
            <a:r>
              <a:rPr lang="en-IN" b="1" dirty="0"/>
              <a:t>Example : JSL Applianc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9605271-4730-4064-9368-1359801E3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2779931"/>
            <a:ext cx="3810000" cy="25908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DEE1CDB-C884-4D05-AAFF-DE2E2C8513CA}"/>
              </a:ext>
            </a:extLst>
          </p:cNvPr>
          <p:cNvSpPr/>
          <p:nvPr/>
        </p:nvSpPr>
        <p:spPr>
          <a:xfrm>
            <a:off x="762000" y="167640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00FFFF"/>
              </a:buClr>
              <a:buSzPct val="75000"/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sing past data on TV sales (below left), a tabular representation of the probability distribution for TV sales (below right) was developed.</a:t>
            </a:r>
          </a:p>
        </p:txBody>
      </p:sp>
    </p:spTree>
    <p:extLst>
      <p:ext uri="{BB962C8B-B14F-4D97-AF65-F5344CB8AC3E}">
        <p14:creationId xmlns:p14="http://schemas.microsoft.com/office/powerpoint/2010/main" val="27339183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39D1A160-8B66-415A-A024-1DDC22215E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Graphical Representation of the Probability Distribution</a:t>
            </a: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BF56ED02-D217-40BC-B266-72E4C696B1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6172200" cy="945831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sz="4000" b="1" dirty="0"/>
              <a:t>Example:  JSL Appliances</a:t>
            </a:r>
          </a:p>
        </p:txBody>
      </p:sp>
      <p:sp>
        <p:nvSpPr>
          <p:cNvPr id="10244" name="Line 4">
            <a:extLst>
              <a:ext uri="{FF2B5EF4-FFF2-40B4-BE49-F238E27FC236}">
                <a16:creationId xmlns:a16="http://schemas.microsoft.com/office/drawing/2014/main" id="{2D1FE11D-5312-499A-ABE0-A442574E5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3700" y="2058988"/>
            <a:ext cx="0" cy="316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5" name="Line 5">
            <a:extLst>
              <a:ext uri="{FF2B5EF4-FFF2-40B4-BE49-F238E27FC236}">
                <a16:creationId xmlns:a16="http://schemas.microsoft.com/office/drawing/2014/main" id="{F124F775-BF04-4F63-9477-1DBD2D6C6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0050" y="5253038"/>
            <a:ext cx="3435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6" name="Line 6">
            <a:extLst>
              <a:ext uri="{FF2B5EF4-FFF2-40B4-BE49-F238E27FC236}">
                <a16:creationId xmlns:a16="http://schemas.microsoft.com/office/drawing/2014/main" id="{4F8A58F4-9700-4624-8C8D-F8857F179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466248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13617DA1-EE03-4DB6-ABE9-57C7A4973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407193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8" name="Line 8">
            <a:extLst>
              <a:ext uri="{FF2B5EF4-FFF2-40B4-BE49-F238E27FC236}">
                <a16:creationId xmlns:a16="http://schemas.microsoft.com/office/drawing/2014/main" id="{ABA94174-FCEA-495F-8F35-D9A7230CC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6700" y="348138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9" name="Line 9">
            <a:extLst>
              <a:ext uri="{FF2B5EF4-FFF2-40B4-BE49-F238E27FC236}">
                <a16:creationId xmlns:a16="http://schemas.microsoft.com/office/drawing/2014/main" id="{D51B92D1-0197-4623-B128-97580BCD2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289083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0" name="Line 10">
            <a:extLst>
              <a:ext uri="{FF2B5EF4-FFF2-40B4-BE49-F238E27FC236}">
                <a16:creationId xmlns:a16="http://schemas.microsoft.com/office/drawing/2014/main" id="{B62DC002-7884-473E-8933-A26576ABB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231933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EDC4492F-AB34-4DA6-8258-D8FA7C710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4452938"/>
            <a:ext cx="5619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.10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DDC1D147-898E-4824-85E6-E9FFE8614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3868738"/>
            <a:ext cx="5619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.20</a:t>
            </a:r>
          </a:p>
        </p:txBody>
      </p:sp>
      <p:sp>
        <p:nvSpPr>
          <p:cNvPr id="10253" name="Rectangle 13">
            <a:extLst>
              <a:ext uri="{FF2B5EF4-FFF2-40B4-BE49-F238E27FC236}">
                <a16:creationId xmlns:a16="http://schemas.microsoft.com/office/drawing/2014/main" id="{FBDB807A-3CBF-48EF-9986-47EBDA3D3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3271838"/>
            <a:ext cx="5619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.30</a:t>
            </a:r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id="{4E6FD2A4-C1A1-45ED-B278-D76D38715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813" y="2693988"/>
            <a:ext cx="5492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</a:t>
            </a:r>
            <a:r>
              <a:rPr lang="en-US" altLang="en-US" sz="2400">
                <a:effectLst/>
              </a:rPr>
              <a:t>40</a:t>
            </a:r>
          </a:p>
        </p:txBody>
      </p:sp>
      <p:sp>
        <p:nvSpPr>
          <p:cNvPr id="10255" name="Rectangle 15">
            <a:extLst>
              <a:ext uri="{FF2B5EF4-FFF2-40B4-BE49-F238E27FC236}">
                <a16:creationId xmlns:a16="http://schemas.microsoft.com/office/drawing/2014/main" id="{1E4F2409-20B7-4051-94F4-1E78C3B49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2128838"/>
            <a:ext cx="5619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.50</a:t>
            </a:r>
          </a:p>
        </p:txBody>
      </p:sp>
      <p:sp>
        <p:nvSpPr>
          <p:cNvPr id="10256" name="Line 16">
            <a:extLst>
              <a:ext uri="{FF2B5EF4-FFF2-40B4-BE49-F238E27FC236}">
                <a16:creationId xmlns:a16="http://schemas.microsoft.com/office/drawing/2014/main" id="{E93E21D5-133E-467A-8CB9-BE4BF57568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0925" y="2884488"/>
            <a:ext cx="0" cy="235585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7" name="Line 17">
            <a:extLst>
              <a:ext uri="{FF2B5EF4-FFF2-40B4-BE49-F238E27FC236}">
                <a16:creationId xmlns:a16="http://schemas.microsoft.com/office/drawing/2014/main" id="{0A9E6230-421B-42DE-9045-2A132BDE00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779838"/>
            <a:ext cx="0" cy="146050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8" name="Line 18">
            <a:extLst>
              <a:ext uri="{FF2B5EF4-FFF2-40B4-BE49-F238E27FC236}">
                <a16:creationId xmlns:a16="http://schemas.microsoft.com/office/drawing/2014/main" id="{1183C452-AC5A-4EE8-9D4B-52DE78EC02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95838" y="4103688"/>
            <a:ext cx="0" cy="113665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9" name="Line 19">
            <a:extLst>
              <a:ext uri="{FF2B5EF4-FFF2-40B4-BE49-F238E27FC236}">
                <a16:creationId xmlns:a16="http://schemas.microsoft.com/office/drawing/2014/main" id="{2F4658D4-7869-4703-B5C2-62AE575D3F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05438" y="4948238"/>
            <a:ext cx="0" cy="29210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60" name="Line 20">
            <a:extLst>
              <a:ext uri="{FF2B5EF4-FFF2-40B4-BE49-F238E27FC236}">
                <a16:creationId xmlns:a16="http://schemas.microsoft.com/office/drawing/2014/main" id="{ADD91AD9-4F74-469B-8355-A59B8D45AB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76938" y="4694238"/>
            <a:ext cx="0" cy="54610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61" name="Rectangle 21">
            <a:extLst>
              <a:ext uri="{FF2B5EF4-FFF2-40B4-BE49-F238E27FC236}">
                <a16:creationId xmlns:a16="http://schemas.microsoft.com/office/drawing/2014/main" id="{98F5ECF6-1B4B-4241-AEC9-908A3EA66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5278438"/>
            <a:ext cx="2695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0      1      2      3     4</a:t>
            </a:r>
          </a:p>
        </p:txBody>
      </p:sp>
      <p:sp>
        <p:nvSpPr>
          <p:cNvPr id="10262" name="Rectangle 22">
            <a:extLst>
              <a:ext uri="{FF2B5EF4-FFF2-40B4-BE49-F238E27FC236}">
                <a16:creationId xmlns:a16="http://schemas.microsoft.com/office/drawing/2014/main" id="{45C0DE51-44DF-4CF0-A74F-CC3E6B9FB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5703888"/>
            <a:ext cx="5081588" cy="4238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lues of Random Variable </a:t>
            </a:r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(TV sales)</a:t>
            </a:r>
          </a:p>
        </p:txBody>
      </p:sp>
      <p:sp>
        <p:nvSpPr>
          <p:cNvPr id="10263" name="Rectangle 23">
            <a:extLst>
              <a:ext uri="{FF2B5EF4-FFF2-40B4-BE49-F238E27FC236}">
                <a16:creationId xmlns:a16="http://schemas.microsoft.com/office/drawing/2014/main" id="{50EF5CCF-9E2D-486D-A5F8-E09478AE28A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80319" y="3234532"/>
            <a:ext cx="1549400" cy="4238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3366A11-5492-444A-BAD7-F473DF1F174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5715001" cy="792162"/>
          </a:xfrm>
        </p:spPr>
        <p:txBody>
          <a:bodyPr>
            <a:normAutofit fontScale="90000"/>
          </a:bodyPr>
          <a:lstStyle/>
          <a:p>
            <a:r>
              <a:rPr lang="en-US" altLang="en-US" b="1" dirty="0"/>
              <a:t>Example:  JSL Appliances</a:t>
            </a:r>
            <a:endParaRPr lang="en-IN" b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24F4BC-FDA4-4708-A52C-C64459E07F5B}"/>
              </a:ext>
            </a:extLst>
          </p:cNvPr>
          <p:cNvSpPr/>
          <p:nvPr/>
        </p:nvSpPr>
        <p:spPr>
          <a:xfrm>
            <a:off x="1143274" y="1522382"/>
            <a:ext cx="4495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Expected Value of a Discrete Random Variab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A1928E-056D-4C5F-A557-38512F738071}"/>
              </a:ext>
            </a:extLst>
          </p:cNvPr>
          <p:cNvSpPr/>
          <p:nvPr/>
        </p:nvSpPr>
        <p:spPr>
          <a:xfrm>
            <a:off x="1219200" y="4846426"/>
            <a:ext cx="5295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en-US" dirty="0"/>
              <a:t>The expected number of TV sets sold in a day is 1.2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799839-0E96-4C17-9347-C6CAF39583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1" y="2194896"/>
            <a:ext cx="3276600" cy="1856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3609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>
            <a:extLst>
              <a:ext uri="{FF2B5EF4-FFF2-40B4-BE49-F238E27FC236}">
                <a16:creationId xmlns:a16="http://schemas.microsoft.com/office/drawing/2014/main" id="{877D64B4-A50E-4840-93B8-256F11DCD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2047875"/>
            <a:ext cx="6546850" cy="306228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F63CCE2D-7169-4087-A3C3-A8FDA2916F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Variance and Standard Deviation   of a Discrete Random Variable</a:t>
            </a:r>
          </a:p>
          <a:p>
            <a:pPr>
              <a:buFont typeface="Monotype Sorts" pitchFamily="2" charset="2"/>
              <a:buNone/>
            </a:pPr>
            <a:endParaRPr lang="en-US" altLang="en-US" sz="1800" baseline="40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x	x -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     (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 -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r>
              <a:rPr lang="en-US" altLang="en-US" sz="18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	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	(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-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r>
              <a:rPr lang="en-US" altLang="en-US" sz="18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endParaRPr lang="en-US" altLang="en-US" sz="1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sz="1800" baseline="40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0	-1.2	        1.44	.40	     .576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1	-0.2	        0.04	.25	     .010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2	 0.8	        0.64	.20	     .128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3	 1.8	        3.24	.05	     .162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4	 2.8	        7.84	.10	    </a:t>
            </a:r>
            <a:r>
              <a:rPr lang="en-US" altLang="en-US" sz="18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.784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				    1.660 =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 </a:t>
            </a:r>
            <a:r>
              <a:rPr lang="en-US" altLang="en-US" sz="18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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The variance of daily sales is 1.66 TV sets </a:t>
            </a:r>
            <a:r>
              <a:rPr lang="en-US" altLang="en-US" sz="2000" u="sng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squared</a:t>
            </a:r>
            <a:r>
              <a:rPr lang="en-US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The standard deviation of sales is 1.2884 TV sets.	</a:t>
            </a:r>
          </a:p>
          <a:p>
            <a:pPr>
              <a:buFont typeface="Monotype Sorts" pitchFamily="2" charset="2"/>
              <a:buNone/>
            </a:pPr>
            <a:endParaRPr lang="en-US" altLang="en-US" sz="1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BE7D21E4-25E6-4AE2-8FA6-8137B495EC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6096000" cy="868362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sz="4000" b="1" dirty="0"/>
              <a:t>Example:  JSL Appliances</a:t>
            </a:r>
          </a:p>
        </p:txBody>
      </p:sp>
      <p:sp>
        <p:nvSpPr>
          <p:cNvPr id="13316" name="Line 4">
            <a:extLst>
              <a:ext uri="{FF2B5EF4-FFF2-40B4-BE49-F238E27FC236}">
                <a16:creationId xmlns:a16="http://schemas.microsoft.com/office/drawing/2014/main" id="{F90B0FC9-9089-461C-8A29-B079F5A2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438400"/>
            <a:ext cx="598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>
            <a:extLst>
              <a:ext uri="{FF2B5EF4-FFF2-40B4-BE49-F238E27FC236}">
                <a16:creationId xmlns:a16="http://schemas.microsoft.com/office/drawing/2014/main" id="{6B9EBCBC-C69B-4315-8B56-56E0BF25A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2859088"/>
            <a:ext cx="1944687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09212D0D-974B-41C8-8AF8-395890B548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chemeClr val="bg1"/>
          </a:solidFill>
          <a:ln>
            <a:noFill/>
          </a:ln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The </a:t>
            </a:r>
            <a:r>
              <a:rPr lang="en-US" altLang="en-US" u="sng" dirty="0">
                <a:latin typeface="+mn-lt"/>
              </a:rPr>
              <a:t>discrete uniform </a:t>
            </a:r>
            <a:r>
              <a:rPr lang="en-US" altLang="en-US" b="1" u="sng" dirty="0">
                <a:latin typeface="+mn-lt"/>
              </a:rPr>
              <a:t>probability</a:t>
            </a:r>
            <a:r>
              <a:rPr lang="en-US" altLang="en-US" u="sng" dirty="0">
                <a:latin typeface="+mn-lt"/>
              </a:rPr>
              <a:t> distribution</a:t>
            </a:r>
            <a:r>
              <a:rPr lang="en-US" altLang="en-US" dirty="0">
                <a:latin typeface="+mn-lt"/>
              </a:rPr>
              <a:t> is the simplest example of a discrete probability distribution given by a formula.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altLang="en-US" sz="1800" dirty="0">
                <a:latin typeface="+mn-lt"/>
              </a:rPr>
              <a:t>The </a:t>
            </a:r>
            <a:r>
              <a:rPr lang="en-US" altLang="en-US" sz="1800" u="sng" dirty="0">
                <a:latin typeface="+mn-lt"/>
              </a:rPr>
              <a:t>discrete uniform probability function</a:t>
            </a:r>
            <a:r>
              <a:rPr lang="en-US" altLang="en-US" sz="1800" dirty="0">
                <a:latin typeface="+mn-lt"/>
              </a:rPr>
              <a:t> is</a:t>
            </a:r>
          </a:p>
          <a:p>
            <a:pPr>
              <a:buFont typeface="Monotype Sorts" pitchFamily="2" charset="2"/>
              <a:buNone/>
            </a:pPr>
            <a:endParaRPr lang="en-US" altLang="en-US" sz="1000" dirty="0"/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                               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1/</a:t>
            </a:r>
            <a:r>
              <a:rPr lang="en-US" altLang="en-US" i="1" dirty="0"/>
              <a:t>n</a:t>
            </a:r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</a:t>
            </a:r>
            <a:r>
              <a:rPr lang="en-US" altLang="en-US" dirty="0">
                <a:latin typeface="+mn-lt"/>
              </a:rPr>
              <a:t>where: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latin typeface="+mn-lt"/>
              </a:rPr>
              <a:t>      </a:t>
            </a:r>
            <a:r>
              <a:rPr lang="en-US" altLang="en-US" i="1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= the number of values the random variable may assume</a:t>
            </a:r>
          </a:p>
          <a:p>
            <a:r>
              <a:rPr lang="en-US" altLang="en-US" dirty="0">
                <a:latin typeface="+mn-lt"/>
              </a:rPr>
              <a:t>  Note that the values of the random variable are equally likely.</a:t>
            </a: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5F979DA5-9348-4599-AE30-25E59428D14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6324600" cy="868362"/>
          </a:xfrm>
        </p:spPr>
        <p:txBody>
          <a:bodyPr>
            <a:normAutofit/>
          </a:bodyPr>
          <a:lstStyle/>
          <a:p>
            <a:r>
              <a:rPr lang="en-US" altLang="en-US" sz="2800" b="1" dirty="0"/>
              <a:t>Discrete Uniform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18054345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b="1" kern="50" dirty="0">
                <a:solidFill>
                  <a:schemeClr val="accent6">
                    <a:lumMod val="75000"/>
                  </a:schemeClr>
                </a:solidFill>
                <a:latin typeface="Sitka Subheading" panose="02000505000000020004" pitchFamily="2" charset="0"/>
                <a:ea typeface="Ubuntu" panose="020B0504030602030204" pitchFamily="34" charset="0"/>
              </a:rPr>
              <a:t>Random variables – </a:t>
            </a:r>
          </a:p>
          <a:p>
            <a:r>
              <a:rPr lang="en-IN" b="1" kern="50" dirty="0">
                <a:solidFill>
                  <a:schemeClr val="accent6">
                    <a:lumMod val="75000"/>
                  </a:schemeClr>
                </a:solidFill>
                <a:latin typeface="Sitka Subheading" panose="02000505000000020004" pitchFamily="2" charset="0"/>
                <a:ea typeface="Ubuntu" panose="020B0504030602030204" pitchFamily="34" charset="0"/>
              </a:rPr>
              <a:t>Discrete &amp; continuous Expectation of a random variable, </a:t>
            </a:r>
          </a:p>
          <a:p>
            <a:r>
              <a:rPr lang="en-IN" b="1" kern="50" dirty="0">
                <a:solidFill>
                  <a:schemeClr val="accent6">
                    <a:lumMod val="75000"/>
                  </a:schemeClr>
                </a:solidFill>
                <a:latin typeface="Sitka Subheading" panose="02000505000000020004" pitchFamily="2" charset="0"/>
                <a:ea typeface="Ubuntu" panose="020B0504030602030204" pitchFamily="34" charset="0"/>
              </a:rPr>
              <a:t>mean and variance of a random variable – </a:t>
            </a:r>
          </a:p>
          <a:p>
            <a:r>
              <a:rPr lang="en-IN" b="1" kern="50" dirty="0">
                <a:solidFill>
                  <a:schemeClr val="accent6">
                    <a:lumMod val="75000"/>
                  </a:schemeClr>
                </a:solidFill>
                <a:latin typeface="Sitka Subheading" panose="02000505000000020004" pitchFamily="2" charset="0"/>
                <a:ea typeface="Ubuntu" panose="020B0504030602030204" pitchFamily="34" charset="0"/>
              </a:rPr>
              <a:t>Single random </a:t>
            </a:r>
            <a:r>
              <a:rPr lang="en-IN" b="1" kern="50" dirty="0" err="1">
                <a:solidFill>
                  <a:schemeClr val="accent6">
                    <a:lumMod val="75000"/>
                  </a:schemeClr>
                </a:solidFill>
                <a:latin typeface="Sitka Subheading" panose="02000505000000020004" pitchFamily="2" charset="0"/>
                <a:ea typeface="Ubuntu" panose="020B0504030602030204" pitchFamily="34" charset="0"/>
              </a:rPr>
              <a:t>random</a:t>
            </a:r>
            <a:r>
              <a:rPr lang="en-IN" b="1" kern="50" dirty="0">
                <a:solidFill>
                  <a:schemeClr val="accent6">
                    <a:lumMod val="75000"/>
                  </a:schemeClr>
                </a:solidFill>
                <a:latin typeface="Sitka Subheading" panose="02000505000000020004" pitchFamily="2" charset="0"/>
                <a:ea typeface="Ubuntu" panose="020B0504030602030204" pitchFamily="34" charset="0"/>
              </a:rPr>
              <a:t> variable &amp; </a:t>
            </a:r>
          </a:p>
          <a:p>
            <a:r>
              <a:rPr lang="en-IN" b="1" kern="50" dirty="0">
                <a:solidFill>
                  <a:schemeClr val="accent6">
                    <a:lumMod val="75000"/>
                  </a:schemeClr>
                </a:solidFill>
                <a:latin typeface="Sitka Subheading" panose="02000505000000020004" pitchFamily="2" charset="0"/>
                <a:ea typeface="Ubuntu" panose="020B0504030602030204" pitchFamily="34" charset="0"/>
              </a:rPr>
              <a:t>Joint distributions</a:t>
            </a:r>
            <a:endParaRPr lang="en-US" altLang="en-US" b="1" dirty="0">
              <a:solidFill>
                <a:schemeClr val="accent6">
                  <a:lumMod val="75000"/>
                </a:schemeClr>
              </a:solidFill>
              <a:latin typeface="Sitka Subheading" panose="02000505000000020004" pitchFamily="2" charset="0"/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Session-5 Agend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200" y="3505200"/>
            <a:ext cx="7989999" cy="3046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503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1" name="Ink 11">
                <a:extLst>
                  <a:ext uri="{FF2B5EF4-FFF2-40B4-BE49-F238E27FC236}">
                    <a16:creationId xmlns:a16="http://schemas.microsoft.com/office/drawing/2014/main" id="{FC02B32B-732D-664A-BACD-0C86EE7ADF27}"/>
                  </a:ext>
                </a:extLst>
              </p14:cNvPr>
              <p14:cNvContentPartPr/>
              <p14:nvPr/>
            </p14:nvContentPartPr>
            <p14:xfrm>
              <a:off x="2668475" y="1448823"/>
              <a:ext cx="1552680" cy="274320"/>
            </p14:xfrm>
          </p:contentPart>
        </mc:Choice>
        <mc:Fallback xmlns="">
          <p:pic>
            <p:nvPicPr>
              <p:cNvPr id="11" name="Ink 1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C02B32B-732D-664A-BACD-0C86EE7ADF2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59115" y="1440172"/>
                <a:ext cx="1570680" cy="2909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4" name="Ink 25">
                <a:extLst>
                  <a:ext uri="{FF2B5EF4-FFF2-40B4-BE49-F238E27FC236}">
                    <a16:creationId xmlns:a16="http://schemas.microsoft.com/office/drawing/2014/main" id="{DC719E7F-2ED8-CC41-BB49-0723EA84FCAF}"/>
                  </a:ext>
                </a:extLst>
              </p14:cNvPr>
              <p14:cNvContentPartPr/>
              <p14:nvPr/>
            </p14:nvContentPartPr>
            <p14:xfrm>
              <a:off x="6170195" y="1524423"/>
              <a:ext cx="144360" cy="182880"/>
            </p14:xfrm>
          </p:contentPart>
        </mc:Choice>
        <mc:Fallback xmlns="">
          <p:pic>
            <p:nvPicPr>
              <p:cNvPr id="24" name="Ink 2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C719E7F-2ED8-CC41-BB49-0723EA84FCA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61533" y="1515783"/>
                <a:ext cx="161322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5" name="Ink 26">
                <a:extLst>
                  <a:ext uri="{FF2B5EF4-FFF2-40B4-BE49-F238E27FC236}">
                    <a16:creationId xmlns:a16="http://schemas.microsoft.com/office/drawing/2014/main" id="{BFC1FDD2-8B50-6049-AB4A-FA89A7EF2DCB}"/>
                  </a:ext>
                </a:extLst>
              </p14:cNvPr>
              <p14:cNvContentPartPr/>
              <p14:nvPr/>
            </p14:nvContentPartPr>
            <p14:xfrm>
              <a:off x="4554515" y="1417503"/>
              <a:ext cx="1515600" cy="289440"/>
            </p14:xfrm>
          </p:contentPart>
        </mc:Choice>
        <mc:Fallback xmlns="">
          <p:pic>
            <p:nvPicPr>
              <p:cNvPr id="25" name="Ink 2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FC1FDD2-8B50-6049-AB4A-FA89A7EF2DC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45515" y="1408874"/>
                <a:ext cx="1533240" cy="3063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7" name="Ink 37">
                <a:extLst>
                  <a:ext uri="{FF2B5EF4-FFF2-40B4-BE49-F238E27FC236}">
                    <a16:creationId xmlns:a16="http://schemas.microsoft.com/office/drawing/2014/main" id="{CE434067-3389-3A45-B208-164364B8FC43}"/>
                  </a:ext>
                </a:extLst>
              </p14:cNvPr>
              <p14:cNvContentPartPr/>
              <p14:nvPr/>
            </p14:nvContentPartPr>
            <p14:xfrm>
              <a:off x="3410075" y="1851303"/>
              <a:ext cx="2226240" cy="911880"/>
            </p14:xfrm>
          </p:contentPart>
        </mc:Choice>
        <mc:Fallback xmlns="">
          <p:pic>
            <p:nvPicPr>
              <p:cNvPr id="37" name="Ink 3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E434067-3389-3A45-B208-164364B8FC4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01434" y="1842666"/>
                <a:ext cx="2243883" cy="9298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0" name="Ink 50">
                <a:extLst>
                  <a:ext uri="{FF2B5EF4-FFF2-40B4-BE49-F238E27FC236}">
                    <a16:creationId xmlns:a16="http://schemas.microsoft.com/office/drawing/2014/main" id="{4EDDC5AC-91C3-0147-BD0D-D0D2F2C4AC81}"/>
                  </a:ext>
                </a:extLst>
              </p14:cNvPr>
              <p14:cNvContentPartPr/>
              <p14:nvPr/>
            </p14:nvContentPartPr>
            <p14:xfrm>
              <a:off x="2661995" y="2933463"/>
              <a:ext cx="1389960" cy="301320"/>
            </p14:xfrm>
          </p:contentPart>
        </mc:Choice>
        <mc:Fallback xmlns="">
          <p:pic>
            <p:nvPicPr>
              <p:cNvPr id="50" name="Ink 5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EDDC5AC-91C3-0147-BD0D-D0D2F2C4AC8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53353" y="2924463"/>
                <a:ext cx="1408325" cy="31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4" name="Ink 64">
                <a:extLst>
                  <a:ext uri="{FF2B5EF4-FFF2-40B4-BE49-F238E27FC236}">
                    <a16:creationId xmlns:a16="http://schemas.microsoft.com/office/drawing/2014/main" id="{63D69E67-A1E1-FD49-B11B-DB39A52650CF}"/>
                  </a:ext>
                </a:extLst>
              </p14:cNvPr>
              <p14:cNvContentPartPr/>
              <p14:nvPr/>
            </p14:nvContentPartPr>
            <p14:xfrm>
              <a:off x="5422115" y="2851023"/>
              <a:ext cx="1886400" cy="232920"/>
            </p14:xfrm>
          </p:contentPart>
        </mc:Choice>
        <mc:Fallback xmlns="">
          <p:pic>
            <p:nvPicPr>
              <p:cNvPr id="64" name="Ink 6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3D69E67-A1E1-FD49-B11B-DB39A52650CF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12397" y="2843103"/>
                <a:ext cx="1904756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40EF9214-4A43-E944-9266-D3B4D987CD14}"/>
                  </a:ext>
                </a:extLst>
              </p14:cNvPr>
              <p14:cNvContentPartPr/>
              <p14:nvPr/>
            </p14:nvContentPartPr>
            <p14:xfrm>
              <a:off x="2297315" y="3580383"/>
              <a:ext cx="88200" cy="1908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0EF9214-4A43-E944-9266-D3B4D987CD1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288315" y="3571383"/>
                <a:ext cx="10548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A1C69D22-1E6A-9F46-97D0-5555E5C1D69E}"/>
                  </a:ext>
                </a:extLst>
              </p14:cNvPr>
              <p14:cNvContentPartPr/>
              <p14:nvPr/>
            </p14:nvContentPartPr>
            <p14:xfrm>
              <a:off x="2309915" y="3668223"/>
              <a:ext cx="82080" cy="1908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1C69D22-1E6A-9F46-97D0-5555E5C1D69E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00915" y="3658863"/>
                <a:ext cx="10008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1E9CEF85-3093-2C41-BE6D-A05D7A2A51A7}"/>
                  </a:ext>
                </a:extLst>
              </p14:cNvPr>
              <p14:cNvContentPartPr/>
              <p14:nvPr/>
            </p14:nvContentPartPr>
            <p14:xfrm>
              <a:off x="2567675" y="3441783"/>
              <a:ext cx="157680" cy="43416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E9CEF85-3093-2C41-BE6D-A05D7A2A51A7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559015" y="3433863"/>
                <a:ext cx="174639" cy="45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1A2F70D4-2829-A142-A930-59A184986998}"/>
                  </a:ext>
                </a:extLst>
              </p14:cNvPr>
              <p14:cNvContentPartPr/>
              <p14:nvPr/>
            </p14:nvContentPartPr>
            <p14:xfrm>
              <a:off x="3108395" y="3592623"/>
              <a:ext cx="119880" cy="11340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A2F70D4-2829-A142-A930-59A184986998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099729" y="3584343"/>
                <a:ext cx="136851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82" name="Ink 86">
                <a:extLst>
                  <a:ext uri="{FF2B5EF4-FFF2-40B4-BE49-F238E27FC236}">
                    <a16:creationId xmlns:a16="http://schemas.microsoft.com/office/drawing/2014/main" id="{F89F3088-8523-9744-BF9F-6BC9CA1314D2}"/>
                  </a:ext>
                </a:extLst>
              </p14:cNvPr>
              <p14:cNvContentPartPr/>
              <p14:nvPr/>
            </p14:nvContentPartPr>
            <p14:xfrm>
              <a:off x="5396915" y="3498303"/>
              <a:ext cx="182520" cy="163800"/>
            </p14:xfrm>
          </p:contentPart>
        </mc:Choice>
        <mc:Fallback xmlns="">
          <p:pic>
            <p:nvPicPr>
              <p:cNvPr id="82" name="Ink 8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89F3088-8523-9744-BF9F-6BC9CA1314D2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88275" y="3489303"/>
                <a:ext cx="199440" cy="18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83" name="Ink 87">
                <a:extLst>
                  <a:ext uri="{FF2B5EF4-FFF2-40B4-BE49-F238E27FC236}">
                    <a16:creationId xmlns:a16="http://schemas.microsoft.com/office/drawing/2014/main" id="{D96FDA98-E1B8-2343-B104-3494A09F20A4}"/>
                  </a:ext>
                </a:extLst>
              </p14:cNvPr>
              <p14:cNvContentPartPr/>
              <p14:nvPr/>
            </p14:nvContentPartPr>
            <p14:xfrm>
              <a:off x="3743435" y="3486063"/>
              <a:ext cx="408240" cy="314640"/>
            </p14:xfrm>
          </p:contentPart>
        </mc:Choice>
        <mc:Fallback xmlns="">
          <p:pic>
            <p:nvPicPr>
              <p:cNvPr id="83" name="Ink 8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96FDA98-E1B8-2343-B104-3494A09F20A4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734083" y="3477423"/>
                <a:ext cx="426224" cy="33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4" name="Ink 88">
                <a:extLst>
                  <a:ext uri="{FF2B5EF4-FFF2-40B4-BE49-F238E27FC236}">
                    <a16:creationId xmlns:a16="http://schemas.microsoft.com/office/drawing/2014/main" id="{CDB42196-D1A1-014F-98C1-67B6DD9873F4}"/>
                  </a:ext>
                </a:extLst>
              </p14:cNvPr>
              <p14:cNvContentPartPr/>
              <p14:nvPr/>
            </p14:nvContentPartPr>
            <p14:xfrm>
              <a:off x="3322235" y="3611703"/>
              <a:ext cx="289440" cy="189000"/>
            </p14:xfrm>
          </p:contentPart>
        </mc:Choice>
        <mc:Fallback xmlns="">
          <p:pic>
            <p:nvPicPr>
              <p:cNvPr id="84" name="Ink 8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DB42196-D1A1-014F-98C1-67B6DD9873F4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313606" y="3603063"/>
                <a:ext cx="306699" cy="20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5" name="Ink 89">
                <a:extLst>
                  <a:ext uri="{FF2B5EF4-FFF2-40B4-BE49-F238E27FC236}">
                    <a16:creationId xmlns:a16="http://schemas.microsoft.com/office/drawing/2014/main" id="{167301DA-9E86-E645-9F4B-D64B69E59CF5}"/>
                  </a:ext>
                </a:extLst>
              </p14:cNvPr>
              <p14:cNvContentPartPr/>
              <p14:nvPr/>
            </p14:nvContentPartPr>
            <p14:xfrm>
              <a:off x="2863235" y="3586503"/>
              <a:ext cx="113400" cy="157320"/>
            </p14:xfrm>
          </p:contentPart>
        </mc:Choice>
        <mc:Fallback xmlns="">
          <p:pic>
            <p:nvPicPr>
              <p:cNvPr id="85" name="Ink 8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67301DA-9E86-E645-9F4B-D64B69E59CF5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854263" y="3577883"/>
                <a:ext cx="131343" cy="1742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86" name="Ink 90">
                <a:extLst>
                  <a:ext uri="{FF2B5EF4-FFF2-40B4-BE49-F238E27FC236}">
                    <a16:creationId xmlns:a16="http://schemas.microsoft.com/office/drawing/2014/main" id="{B9FFE7EE-61BB-AE4F-9DA9-C1DDF2B38971}"/>
                  </a:ext>
                </a:extLst>
              </p14:cNvPr>
              <p14:cNvContentPartPr/>
              <p14:nvPr/>
            </p14:nvContentPartPr>
            <p14:xfrm>
              <a:off x="1976915" y="3510903"/>
              <a:ext cx="182520" cy="220320"/>
            </p14:xfrm>
          </p:contentPart>
        </mc:Choice>
        <mc:Fallback xmlns="">
          <p:pic>
            <p:nvPicPr>
              <p:cNvPr id="86" name="Ink 9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9FFE7EE-61BB-AE4F-9DA9-C1DDF2B3897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968635" y="3501903"/>
                <a:ext cx="19872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4F59F9A4-E45A-FD4F-847F-66193807BD72}"/>
                  </a:ext>
                </a:extLst>
              </p14:cNvPr>
              <p14:cNvContentPartPr/>
              <p14:nvPr/>
            </p14:nvContentPartPr>
            <p14:xfrm>
              <a:off x="6679595" y="3649503"/>
              <a:ext cx="12960" cy="7596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F59F9A4-E45A-FD4F-847F-66193807BD72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670595" y="3640503"/>
                <a:ext cx="3060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99" name="Ink 101">
                <a:extLst>
                  <a:ext uri="{FF2B5EF4-FFF2-40B4-BE49-F238E27FC236}">
                    <a16:creationId xmlns:a16="http://schemas.microsoft.com/office/drawing/2014/main" id="{914183BF-5953-7646-8F74-DE98D09FDEA2}"/>
                  </a:ext>
                </a:extLst>
              </p14:cNvPr>
              <p14:cNvContentPartPr/>
              <p14:nvPr/>
            </p14:nvContentPartPr>
            <p14:xfrm>
              <a:off x="6805235" y="3429183"/>
              <a:ext cx="390240" cy="365040"/>
            </p14:xfrm>
          </p:contentPart>
        </mc:Choice>
        <mc:Fallback xmlns="">
          <p:pic>
            <p:nvPicPr>
              <p:cNvPr id="99" name="Ink 10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14183BF-5953-7646-8F74-DE98D09FDEA2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796587" y="3420183"/>
                <a:ext cx="407536" cy="38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00" name="Ink 102">
                <a:extLst>
                  <a:ext uri="{FF2B5EF4-FFF2-40B4-BE49-F238E27FC236}">
                    <a16:creationId xmlns:a16="http://schemas.microsoft.com/office/drawing/2014/main" id="{BABD2642-74FC-5140-9B47-E56597A05825}"/>
                  </a:ext>
                </a:extLst>
              </p14:cNvPr>
              <p14:cNvContentPartPr/>
              <p14:nvPr/>
            </p14:nvContentPartPr>
            <p14:xfrm>
              <a:off x="6245795" y="3441783"/>
              <a:ext cx="327240" cy="295920"/>
            </p14:xfrm>
          </p:contentPart>
        </mc:Choice>
        <mc:Fallback xmlns="">
          <p:pic>
            <p:nvPicPr>
              <p:cNvPr id="100" name="Ink 10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ABD2642-74FC-5140-9B47-E56597A05825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236795" y="3432783"/>
                <a:ext cx="344520" cy="31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01" name="Ink 103">
                <a:extLst>
                  <a:ext uri="{FF2B5EF4-FFF2-40B4-BE49-F238E27FC236}">
                    <a16:creationId xmlns:a16="http://schemas.microsoft.com/office/drawing/2014/main" id="{413881D8-0600-A942-A717-75A36C6100A2}"/>
                  </a:ext>
                </a:extLst>
              </p14:cNvPr>
              <p14:cNvContentPartPr/>
              <p14:nvPr/>
            </p14:nvContentPartPr>
            <p14:xfrm>
              <a:off x="5774195" y="3504783"/>
              <a:ext cx="151200" cy="182520"/>
            </p14:xfrm>
          </p:contentPart>
        </mc:Choice>
        <mc:Fallback xmlns="">
          <p:pic>
            <p:nvPicPr>
              <p:cNvPr id="101" name="Ink 10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13881D8-0600-A942-A717-75A36C6100A2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765216" y="3496160"/>
                <a:ext cx="168080" cy="1994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08" name="Ink 108">
                <a:extLst>
                  <a:ext uri="{FF2B5EF4-FFF2-40B4-BE49-F238E27FC236}">
                    <a16:creationId xmlns:a16="http://schemas.microsoft.com/office/drawing/2014/main" id="{9E3B2A11-24DC-2042-848B-69BB1742737C}"/>
                  </a:ext>
                </a:extLst>
              </p14:cNvPr>
              <p14:cNvContentPartPr/>
              <p14:nvPr/>
            </p14:nvContentPartPr>
            <p14:xfrm>
              <a:off x="6031955" y="3925983"/>
              <a:ext cx="207720" cy="214200"/>
            </p14:xfrm>
          </p:contentPart>
        </mc:Choice>
        <mc:Fallback xmlns="">
          <p:pic>
            <p:nvPicPr>
              <p:cNvPr id="108" name="Ink 10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E3B2A11-24DC-2042-848B-69BB1742737C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022971" y="3917328"/>
                <a:ext cx="224970" cy="2311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8" name="Ink 120">
                <a:extLst>
                  <a:ext uri="{FF2B5EF4-FFF2-40B4-BE49-F238E27FC236}">
                    <a16:creationId xmlns:a16="http://schemas.microsoft.com/office/drawing/2014/main" id="{CC8DD995-C1C3-7845-B912-0D65209BA742}"/>
                  </a:ext>
                </a:extLst>
              </p14:cNvPr>
              <p14:cNvContentPartPr/>
              <p14:nvPr/>
            </p14:nvContentPartPr>
            <p14:xfrm>
              <a:off x="6610475" y="4303263"/>
              <a:ext cx="616320" cy="94680"/>
            </p14:xfrm>
          </p:contentPart>
        </mc:Choice>
        <mc:Fallback xmlns="">
          <p:pic>
            <p:nvPicPr>
              <p:cNvPr id="118" name="Ink 12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C8DD995-C1C3-7845-B912-0D65209BA742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601840" y="4294983"/>
                <a:ext cx="63323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9" name="Ink 121">
                <a:extLst>
                  <a:ext uri="{FF2B5EF4-FFF2-40B4-BE49-F238E27FC236}">
                    <a16:creationId xmlns:a16="http://schemas.microsoft.com/office/drawing/2014/main" id="{FA779F4B-5247-9146-9E37-90126A122AA2}"/>
                  </a:ext>
                </a:extLst>
              </p14:cNvPr>
              <p14:cNvContentPartPr/>
              <p14:nvPr/>
            </p14:nvContentPartPr>
            <p14:xfrm>
              <a:off x="6239315" y="4296783"/>
              <a:ext cx="264600" cy="101160"/>
            </p14:xfrm>
          </p:contentPart>
        </mc:Choice>
        <mc:Fallback xmlns="">
          <p:pic>
            <p:nvPicPr>
              <p:cNvPr id="119" name="Ink 12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A779F4B-5247-9146-9E37-90126A122AA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231024" y="4288473"/>
                <a:ext cx="281543" cy="117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20" name="Ink 122">
                <a:extLst>
                  <a:ext uri="{FF2B5EF4-FFF2-40B4-BE49-F238E27FC236}">
                    <a16:creationId xmlns:a16="http://schemas.microsoft.com/office/drawing/2014/main" id="{EDEB285D-4643-A14D-BCD4-6CE5FE5AC1FC}"/>
                  </a:ext>
                </a:extLst>
              </p14:cNvPr>
              <p14:cNvContentPartPr/>
              <p14:nvPr/>
            </p14:nvContentPartPr>
            <p14:xfrm>
              <a:off x="5730275" y="4309383"/>
              <a:ext cx="415080" cy="164160"/>
            </p14:xfrm>
          </p:contentPart>
        </mc:Choice>
        <mc:Fallback xmlns="">
          <p:pic>
            <p:nvPicPr>
              <p:cNvPr id="120" name="Ink 12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DEB285D-4643-A14D-BCD4-6CE5FE5AC1FC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722002" y="4301085"/>
                <a:ext cx="431985" cy="1807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36" name="Ink 136">
                <a:extLst>
                  <a:ext uri="{FF2B5EF4-FFF2-40B4-BE49-F238E27FC236}">
                    <a16:creationId xmlns:a16="http://schemas.microsoft.com/office/drawing/2014/main" id="{798F1EC1-1338-5549-81A1-18A4BFCB26B9}"/>
                  </a:ext>
                </a:extLst>
              </p14:cNvPr>
              <p14:cNvContentPartPr/>
              <p14:nvPr/>
            </p14:nvContentPartPr>
            <p14:xfrm>
              <a:off x="5761595" y="4636623"/>
              <a:ext cx="2075040" cy="264240"/>
            </p14:xfrm>
          </p:contentPart>
        </mc:Choice>
        <mc:Fallback xmlns="">
          <p:pic>
            <p:nvPicPr>
              <p:cNvPr id="136" name="Ink 13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98F1EC1-1338-5549-81A1-18A4BFCB26B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753315" y="4628354"/>
                <a:ext cx="2091960" cy="280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52" name="Ink 153">
                <a:extLst>
                  <a:ext uri="{FF2B5EF4-FFF2-40B4-BE49-F238E27FC236}">
                    <a16:creationId xmlns:a16="http://schemas.microsoft.com/office/drawing/2014/main" id="{0DFE5399-0E29-7D44-B6CF-D54F70C63698}"/>
                  </a:ext>
                </a:extLst>
              </p14:cNvPr>
              <p14:cNvContentPartPr/>
              <p14:nvPr/>
            </p14:nvContentPartPr>
            <p14:xfrm>
              <a:off x="5975435" y="5422503"/>
              <a:ext cx="1207080" cy="226440"/>
            </p14:xfrm>
          </p:contentPart>
        </mc:Choice>
        <mc:Fallback xmlns="">
          <p:pic>
            <p:nvPicPr>
              <p:cNvPr id="152" name="Ink 15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DFE5399-0E29-7D44-B6CF-D54F70C63698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966798" y="5413517"/>
                <a:ext cx="1224355" cy="2440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53" name="Ink 154">
                <a:extLst>
                  <a:ext uri="{FF2B5EF4-FFF2-40B4-BE49-F238E27FC236}">
                    <a16:creationId xmlns:a16="http://schemas.microsoft.com/office/drawing/2014/main" id="{30173987-B8D9-444D-A740-4DCADDF3D8D5}"/>
                  </a:ext>
                </a:extLst>
              </p14:cNvPr>
              <p14:cNvContentPartPr/>
              <p14:nvPr/>
            </p14:nvContentPartPr>
            <p14:xfrm>
              <a:off x="5893715" y="5082663"/>
              <a:ext cx="780120" cy="126360"/>
            </p14:xfrm>
          </p:contentPart>
        </mc:Choice>
        <mc:Fallback xmlns="">
          <p:pic>
            <p:nvPicPr>
              <p:cNvPr id="153" name="Ink 15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0173987-B8D9-444D-A740-4DCADDF3D8D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885075" y="5073276"/>
                <a:ext cx="797400" cy="1447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59" name="Ink 159">
                <a:extLst>
                  <a:ext uri="{FF2B5EF4-FFF2-40B4-BE49-F238E27FC236}">
                    <a16:creationId xmlns:a16="http://schemas.microsoft.com/office/drawing/2014/main" id="{BD3CC184-4D80-FA49-B109-F10A32B3A51D}"/>
                  </a:ext>
                </a:extLst>
              </p14:cNvPr>
              <p14:cNvContentPartPr/>
              <p14:nvPr/>
            </p14:nvContentPartPr>
            <p14:xfrm>
              <a:off x="3045395" y="3988983"/>
              <a:ext cx="182880" cy="302040"/>
            </p14:xfrm>
          </p:contentPart>
        </mc:Choice>
        <mc:Fallback xmlns="">
          <p:pic>
            <p:nvPicPr>
              <p:cNvPr id="159" name="Ink 15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D3CC184-4D80-FA49-B109-F10A32B3A51D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037459" y="3980703"/>
                <a:ext cx="198751" cy="31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0FC52F86-16C8-414C-8B52-D0FB9D3ADD66}"/>
                  </a:ext>
                </a:extLst>
              </p14:cNvPr>
              <p14:cNvContentPartPr/>
              <p14:nvPr/>
            </p14:nvContentPartPr>
            <p14:xfrm>
              <a:off x="2366435" y="4321983"/>
              <a:ext cx="327240" cy="32112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FC52F86-16C8-414C-8B52-D0FB9D3ADD66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358155" y="4313333"/>
                <a:ext cx="344160" cy="3384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7892C0D-E776-BE40-836C-4F722482030F}"/>
                  </a:ext>
                </a:extLst>
              </p14:cNvPr>
              <p14:cNvContentPartPr/>
              <p14:nvPr/>
            </p14:nvContentPartPr>
            <p14:xfrm>
              <a:off x="3315755" y="4416303"/>
              <a:ext cx="151200" cy="6948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7892C0D-E776-BE40-836C-4F722482030F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307115" y="4407663"/>
                <a:ext cx="16812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76" name="Ink 178">
                <a:extLst>
                  <a:ext uri="{FF2B5EF4-FFF2-40B4-BE49-F238E27FC236}">
                    <a16:creationId xmlns:a16="http://schemas.microsoft.com/office/drawing/2014/main" id="{20644741-3E9E-5944-B84F-D4D23D4C059A}"/>
                  </a:ext>
                </a:extLst>
              </p14:cNvPr>
              <p14:cNvContentPartPr/>
              <p14:nvPr/>
            </p14:nvContentPartPr>
            <p14:xfrm>
              <a:off x="3554795" y="4227663"/>
              <a:ext cx="704520" cy="258120"/>
            </p14:xfrm>
          </p:contentPart>
        </mc:Choice>
        <mc:Fallback xmlns="">
          <p:pic>
            <p:nvPicPr>
              <p:cNvPr id="176" name="Ink 17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20644741-3E9E-5944-B84F-D4D23D4C059A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546155" y="4219023"/>
                <a:ext cx="72180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77" name="Ink 179">
                <a:extLst>
                  <a:ext uri="{FF2B5EF4-FFF2-40B4-BE49-F238E27FC236}">
                    <a16:creationId xmlns:a16="http://schemas.microsoft.com/office/drawing/2014/main" id="{4EDFC2FD-A23D-FC4C-8F84-B2446E8A9DBB}"/>
                  </a:ext>
                </a:extLst>
              </p14:cNvPr>
              <p14:cNvContentPartPr/>
              <p14:nvPr/>
            </p14:nvContentPartPr>
            <p14:xfrm>
              <a:off x="2869355" y="4378503"/>
              <a:ext cx="352440" cy="151560"/>
            </p14:xfrm>
          </p:contentPart>
        </mc:Choice>
        <mc:Fallback xmlns="">
          <p:pic>
            <p:nvPicPr>
              <p:cNvPr id="177" name="Ink 17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EDFC2FD-A23D-FC4C-8F84-B2446E8A9DBB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861075" y="4370203"/>
                <a:ext cx="369000" cy="168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78" name="Ink 180">
                <a:extLst>
                  <a:ext uri="{FF2B5EF4-FFF2-40B4-BE49-F238E27FC236}">
                    <a16:creationId xmlns:a16="http://schemas.microsoft.com/office/drawing/2014/main" id="{4BDD04C6-136B-1645-8E38-9BC7DC44E925}"/>
                  </a:ext>
                </a:extLst>
              </p14:cNvPr>
              <p14:cNvContentPartPr/>
              <p14:nvPr/>
            </p14:nvContentPartPr>
            <p14:xfrm>
              <a:off x="1756595" y="4353663"/>
              <a:ext cx="365040" cy="119880"/>
            </p14:xfrm>
          </p:contentPart>
        </mc:Choice>
        <mc:Fallback xmlns="">
          <p:pic>
            <p:nvPicPr>
              <p:cNvPr id="178" name="Ink 18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BDD04C6-136B-1645-8E38-9BC7DC44E925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748675" y="4345023"/>
                <a:ext cx="38160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A50EF905-9E36-7741-A36A-5746EF822DC2}"/>
                  </a:ext>
                </a:extLst>
              </p14:cNvPr>
              <p14:cNvContentPartPr/>
              <p14:nvPr/>
            </p14:nvContentPartPr>
            <p14:xfrm>
              <a:off x="2083475" y="5038743"/>
              <a:ext cx="100080" cy="8208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50EF905-9E36-7741-A36A-5746EF822DC2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074835" y="5030463"/>
                <a:ext cx="117360" cy="9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96" name="Ink 198">
                <a:extLst>
                  <a:ext uri="{FF2B5EF4-FFF2-40B4-BE49-F238E27FC236}">
                    <a16:creationId xmlns:a16="http://schemas.microsoft.com/office/drawing/2014/main" id="{1532FA23-3BA6-EE4C-BC57-2D7BA4CEEBAF}"/>
                  </a:ext>
                </a:extLst>
              </p14:cNvPr>
              <p14:cNvContentPartPr/>
              <p14:nvPr/>
            </p14:nvContentPartPr>
            <p14:xfrm>
              <a:off x="1794395" y="5000943"/>
              <a:ext cx="182520" cy="113760"/>
            </p14:xfrm>
          </p:contentPart>
        </mc:Choice>
        <mc:Fallback xmlns="">
          <p:pic>
            <p:nvPicPr>
              <p:cNvPr id="196" name="Ink 19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532FA23-3BA6-EE4C-BC57-2D7BA4CEEBA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786115" y="4992276"/>
                <a:ext cx="199800" cy="1310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D7609CE8-BF3D-B044-A71B-0CD891ECD333}"/>
                  </a:ext>
                </a:extLst>
              </p14:cNvPr>
              <p14:cNvContentPartPr/>
              <p14:nvPr/>
            </p14:nvContentPartPr>
            <p14:xfrm>
              <a:off x="4302875" y="5262303"/>
              <a:ext cx="113400" cy="23580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7609CE8-BF3D-B044-A71B-0CD891ECD333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294595" y="5253663"/>
                <a:ext cx="129960" cy="25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12" name="Ink 212">
                <a:extLst>
                  <a:ext uri="{FF2B5EF4-FFF2-40B4-BE49-F238E27FC236}">
                    <a16:creationId xmlns:a16="http://schemas.microsoft.com/office/drawing/2014/main" id="{5BF8A5AF-9745-0143-A0A5-FD3BCA2FB9BC}"/>
                  </a:ext>
                </a:extLst>
              </p14:cNvPr>
              <p14:cNvContentPartPr/>
              <p14:nvPr/>
            </p14:nvContentPartPr>
            <p14:xfrm>
              <a:off x="2435555" y="4818783"/>
              <a:ext cx="1754640" cy="667080"/>
            </p14:xfrm>
          </p:contentPart>
        </mc:Choice>
        <mc:Fallback xmlns="">
          <p:pic>
            <p:nvPicPr>
              <p:cNvPr id="212" name="Ink 21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BF8A5AF-9745-0143-A0A5-FD3BCA2FB9BC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426913" y="4809423"/>
                <a:ext cx="1771924" cy="68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16" name="Ink 216">
                <a:extLst>
                  <a:ext uri="{FF2B5EF4-FFF2-40B4-BE49-F238E27FC236}">
                    <a16:creationId xmlns:a16="http://schemas.microsoft.com/office/drawing/2014/main" id="{7C9C8EE8-D5DA-1E41-8F25-16B204006E8B}"/>
                  </a:ext>
                </a:extLst>
              </p14:cNvPr>
              <p14:cNvContentPartPr/>
              <p14:nvPr/>
            </p14:nvContentPartPr>
            <p14:xfrm>
              <a:off x="1297595" y="4403703"/>
              <a:ext cx="308520" cy="176400"/>
            </p14:xfrm>
          </p:contentPart>
        </mc:Choice>
        <mc:Fallback xmlns="">
          <p:pic>
            <p:nvPicPr>
              <p:cNvPr id="216" name="Ink 21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C9C8EE8-D5DA-1E41-8F25-16B204006E8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289675" y="4395063"/>
                <a:ext cx="32472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20" name="Ink 220">
                <a:extLst>
                  <a:ext uri="{FF2B5EF4-FFF2-40B4-BE49-F238E27FC236}">
                    <a16:creationId xmlns:a16="http://schemas.microsoft.com/office/drawing/2014/main" id="{9F794E74-3D29-6342-A661-766C128D8EBF}"/>
                  </a:ext>
                </a:extLst>
              </p14:cNvPr>
              <p14:cNvContentPartPr/>
              <p14:nvPr/>
            </p14:nvContentPartPr>
            <p14:xfrm>
              <a:off x="1297595" y="5020023"/>
              <a:ext cx="314640" cy="126000"/>
            </p14:xfrm>
          </p:contentPart>
        </mc:Choice>
        <mc:Fallback xmlns="">
          <p:pic>
            <p:nvPicPr>
              <p:cNvPr id="220" name="Ink 22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F794E74-3D29-6342-A661-766C128D8EB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289675" y="5011767"/>
                <a:ext cx="330840" cy="142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24" name="Ink 224">
                <a:extLst>
                  <a:ext uri="{FF2B5EF4-FFF2-40B4-BE49-F238E27FC236}">
                    <a16:creationId xmlns:a16="http://schemas.microsoft.com/office/drawing/2014/main" id="{67A3FB00-3EBE-B044-A76F-E3A78E4B0818}"/>
                  </a:ext>
                </a:extLst>
              </p14:cNvPr>
              <p14:cNvContentPartPr/>
              <p14:nvPr/>
            </p14:nvContentPartPr>
            <p14:xfrm>
              <a:off x="5189555" y="4359783"/>
              <a:ext cx="365040" cy="138600"/>
            </p14:xfrm>
          </p:contentPart>
        </mc:Choice>
        <mc:Fallback xmlns="">
          <p:pic>
            <p:nvPicPr>
              <p:cNvPr id="224" name="Ink 22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7A3FB00-3EBE-B044-A76F-E3A78E4B0818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181275" y="4350423"/>
                <a:ext cx="381600" cy="1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30" name="Ink 231">
                <a:extLst>
                  <a:ext uri="{FF2B5EF4-FFF2-40B4-BE49-F238E27FC236}">
                    <a16:creationId xmlns:a16="http://schemas.microsoft.com/office/drawing/2014/main" id="{86259E7C-EA8C-634B-B9B7-03D5CCFB950C}"/>
                  </a:ext>
                </a:extLst>
              </p14:cNvPr>
              <p14:cNvContentPartPr/>
              <p14:nvPr/>
            </p14:nvContentPartPr>
            <p14:xfrm>
              <a:off x="5258675" y="5114343"/>
              <a:ext cx="394920" cy="113400"/>
            </p14:xfrm>
          </p:contentPart>
        </mc:Choice>
        <mc:Fallback xmlns="">
          <p:pic>
            <p:nvPicPr>
              <p:cNvPr id="230" name="Ink 23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6259E7C-EA8C-634B-B9B7-03D5CCFB950C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250762" y="5106089"/>
                <a:ext cx="411105" cy="1299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31" name="Ink 232">
                <a:extLst>
                  <a:ext uri="{FF2B5EF4-FFF2-40B4-BE49-F238E27FC236}">
                    <a16:creationId xmlns:a16="http://schemas.microsoft.com/office/drawing/2014/main" id="{151673EE-F7C9-3849-865E-7483D0DB86A5}"/>
                  </a:ext>
                </a:extLst>
              </p14:cNvPr>
              <p14:cNvContentPartPr/>
              <p14:nvPr/>
            </p14:nvContentPartPr>
            <p14:xfrm>
              <a:off x="5271275" y="4768383"/>
              <a:ext cx="358560" cy="138600"/>
            </p14:xfrm>
          </p:contentPart>
        </mc:Choice>
        <mc:Fallback xmlns="">
          <p:pic>
            <p:nvPicPr>
              <p:cNvPr id="231" name="Ink 23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51673EE-F7C9-3849-865E-7483D0DB86A5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263003" y="4760463"/>
                <a:ext cx="375103" cy="15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36" name="Ink 236">
                <a:extLst>
                  <a:ext uri="{FF2B5EF4-FFF2-40B4-BE49-F238E27FC236}">
                    <a16:creationId xmlns:a16="http://schemas.microsoft.com/office/drawing/2014/main" id="{B6A54900-F6FE-3E44-A182-6F8C5706F9C2}"/>
                  </a:ext>
                </a:extLst>
              </p14:cNvPr>
              <p14:cNvContentPartPr/>
              <p14:nvPr/>
            </p14:nvContentPartPr>
            <p14:xfrm>
              <a:off x="5340395" y="5516823"/>
              <a:ext cx="408960" cy="157680"/>
            </p14:xfrm>
          </p:contentPart>
        </mc:Choice>
        <mc:Fallback xmlns="">
          <p:pic>
            <p:nvPicPr>
              <p:cNvPr id="236" name="Ink 23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6A54900-F6FE-3E44-A182-6F8C5706F9C2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5332122" y="5507463"/>
                <a:ext cx="425505" cy="17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71730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3" name="Ink 24">
                <a:extLst>
                  <a:ext uri="{FF2B5EF4-FFF2-40B4-BE49-F238E27FC236}">
                    <a16:creationId xmlns:a16="http://schemas.microsoft.com/office/drawing/2014/main" id="{12B42B5A-84DA-C743-918E-6339E64A8A21}"/>
                  </a:ext>
                </a:extLst>
              </p14:cNvPr>
              <p14:cNvContentPartPr/>
              <p14:nvPr/>
            </p14:nvContentPartPr>
            <p14:xfrm>
              <a:off x="4447595" y="1386183"/>
              <a:ext cx="1534320" cy="270360"/>
            </p14:xfrm>
          </p:contentPart>
        </mc:Choice>
        <mc:Fallback xmlns="">
          <p:pic>
            <p:nvPicPr>
              <p:cNvPr id="23" name="Ink 2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2B42B5A-84DA-C743-918E-6339E64A8A2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38597" y="1377554"/>
                <a:ext cx="1552316" cy="2876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4" name="Ink 25">
                <a:extLst>
                  <a:ext uri="{FF2B5EF4-FFF2-40B4-BE49-F238E27FC236}">
                    <a16:creationId xmlns:a16="http://schemas.microsoft.com/office/drawing/2014/main" id="{CDE28435-13C8-A648-9DF7-0CA62990C09C}"/>
                  </a:ext>
                </a:extLst>
              </p14:cNvPr>
              <p14:cNvContentPartPr/>
              <p14:nvPr/>
            </p14:nvContentPartPr>
            <p14:xfrm>
              <a:off x="2699795" y="1386183"/>
              <a:ext cx="1377360" cy="264240"/>
            </p14:xfrm>
          </p:contentPart>
        </mc:Choice>
        <mc:Fallback xmlns="">
          <p:pic>
            <p:nvPicPr>
              <p:cNvPr id="24" name="Ink 2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DE28435-13C8-A648-9DF7-0CA62990C09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90435" y="1376836"/>
                <a:ext cx="1395720" cy="282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4" name="Ink 54">
                <a:extLst>
                  <a:ext uri="{FF2B5EF4-FFF2-40B4-BE49-F238E27FC236}">
                    <a16:creationId xmlns:a16="http://schemas.microsoft.com/office/drawing/2014/main" id="{E99B10A4-C6E0-B945-A12B-A4F2D8F18C5E}"/>
                  </a:ext>
                </a:extLst>
              </p14:cNvPr>
              <p14:cNvContentPartPr/>
              <p14:nvPr/>
            </p14:nvContentPartPr>
            <p14:xfrm>
              <a:off x="2511155" y="1800903"/>
              <a:ext cx="4646520" cy="792720"/>
            </p14:xfrm>
          </p:contentPart>
        </mc:Choice>
        <mc:Fallback xmlns="">
          <p:pic>
            <p:nvPicPr>
              <p:cNvPr id="54" name="Ink 5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99B10A4-C6E0-B945-A12B-A4F2D8F18C5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02156" y="1791899"/>
                <a:ext cx="4664159" cy="8110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7" name="Ink 197">
                <a:extLst>
                  <a:ext uri="{FF2B5EF4-FFF2-40B4-BE49-F238E27FC236}">
                    <a16:creationId xmlns:a16="http://schemas.microsoft.com/office/drawing/2014/main" id="{E9D5F68B-0E29-9E4C-AAC2-1D63718B78A4}"/>
                  </a:ext>
                </a:extLst>
              </p14:cNvPr>
              <p14:cNvContentPartPr/>
              <p14:nvPr/>
            </p14:nvContentPartPr>
            <p14:xfrm>
              <a:off x="568595" y="2844543"/>
              <a:ext cx="4382280" cy="2540520"/>
            </p14:xfrm>
          </p:contentPart>
        </mc:Choice>
        <mc:Fallback xmlns="">
          <p:pic>
            <p:nvPicPr>
              <p:cNvPr id="197" name="Ink 19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9D5F68B-0E29-9E4C-AAC2-1D63718B78A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59956" y="2835902"/>
                <a:ext cx="4399559" cy="2558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1F86BC13-E498-024E-B54A-9CA6144E67DA}"/>
                  </a:ext>
                </a:extLst>
              </p14:cNvPr>
              <p14:cNvContentPartPr/>
              <p14:nvPr/>
            </p14:nvContentPartPr>
            <p14:xfrm>
              <a:off x="2894555" y="5435463"/>
              <a:ext cx="151200" cy="22608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F86BC13-E498-024E-B54A-9CA6144E67D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85915" y="5426823"/>
                <a:ext cx="168480" cy="24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26" name="Ink 230">
                <a:extLst>
                  <a:ext uri="{FF2B5EF4-FFF2-40B4-BE49-F238E27FC236}">
                    <a16:creationId xmlns:a16="http://schemas.microsoft.com/office/drawing/2014/main" id="{5D8E9FF8-58C4-134B-93BF-85F03BC19086}"/>
                  </a:ext>
                </a:extLst>
              </p14:cNvPr>
              <p14:cNvContentPartPr/>
              <p14:nvPr/>
            </p14:nvContentPartPr>
            <p14:xfrm>
              <a:off x="2485955" y="5831823"/>
              <a:ext cx="1553400" cy="339120"/>
            </p14:xfrm>
          </p:contentPart>
        </mc:Choice>
        <mc:Fallback xmlns="">
          <p:pic>
            <p:nvPicPr>
              <p:cNvPr id="226" name="Ink 23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D8E9FF8-58C4-134B-93BF-85F03BC1908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77673" y="5823183"/>
                <a:ext cx="1571044" cy="35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7" name="Ink 231">
                <a:extLst>
                  <a:ext uri="{FF2B5EF4-FFF2-40B4-BE49-F238E27FC236}">
                    <a16:creationId xmlns:a16="http://schemas.microsoft.com/office/drawing/2014/main" id="{53AE0789-F941-EE43-89D0-F467950D465F}"/>
                  </a:ext>
                </a:extLst>
              </p14:cNvPr>
              <p14:cNvContentPartPr/>
              <p14:nvPr/>
            </p14:nvContentPartPr>
            <p14:xfrm>
              <a:off x="3592595" y="5548143"/>
              <a:ext cx="295560" cy="126000"/>
            </p14:xfrm>
          </p:contentPart>
        </mc:Choice>
        <mc:Fallback xmlns="">
          <p:pic>
            <p:nvPicPr>
              <p:cNvPr id="227" name="Ink 23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3AE0789-F941-EE43-89D0-F467950D465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583606" y="5539169"/>
                <a:ext cx="313898" cy="1439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8" name="Ink 232">
                <a:extLst>
                  <a:ext uri="{FF2B5EF4-FFF2-40B4-BE49-F238E27FC236}">
                    <a16:creationId xmlns:a16="http://schemas.microsoft.com/office/drawing/2014/main" id="{B144EE36-16CD-CB41-8150-B1728308D022}"/>
                  </a:ext>
                </a:extLst>
              </p14:cNvPr>
              <p14:cNvContentPartPr/>
              <p14:nvPr/>
            </p14:nvContentPartPr>
            <p14:xfrm>
              <a:off x="3139715" y="5479023"/>
              <a:ext cx="365040" cy="182880"/>
            </p14:xfrm>
          </p:contentPart>
        </mc:Choice>
        <mc:Fallback xmlns="">
          <p:pic>
            <p:nvPicPr>
              <p:cNvPr id="228" name="Ink 23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144EE36-16CD-CB41-8150-B1728308D02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130715" y="5470023"/>
                <a:ext cx="38304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29" name="Ink 233">
                <a:extLst>
                  <a:ext uri="{FF2B5EF4-FFF2-40B4-BE49-F238E27FC236}">
                    <a16:creationId xmlns:a16="http://schemas.microsoft.com/office/drawing/2014/main" id="{BA476520-946D-2045-83A9-E4143EEDDF82}"/>
                  </a:ext>
                </a:extLst>
              </p14:cNvPr>
              <p14:cNvContentPartPr/>
              <p14:nvPr/>
            </p14:nvContentPartPr>
            <p14:xfrm>
              <a:off x="2278595" y="5497743"/>
              <a:ext cx="522000" cy="170280"/>
            </p14:xfrm>
          </p:contentPart>
        </mc:Choice>
        <mc:Fallback xmlns="">
          <p:pic>
            <p:nvPicPr>
              <p:cNvPr id="229" name="Ink 23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A476520-946D-2045-83A9-E4143EEDDF8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70321" y="5489445"/>
                <a:ext cx="538549" cy="1868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30" name="Ink 234">
                <a:extLst>
                  <a:ext uri="{FF2B5EF4-FFF2-40B4-BE49-F238E27FC236}">
                    <a16:creationId xmlns:a16="http://schemas.microsoft.com/office/drawing/2014/main" id="{F9AEC3C2-F8E4-ED41-852B-F12F5D61D537}"/>
                  </a:ext>
                </a:extLst>
              </p14:cNvPr>
              <p14:cNvContentPartPr/>
              <p14:nvPr/>
            </p14:nvContentPartPr>
            <p14:xfrm>
              <a:off x="1920035" y="5447343"/>
              <a:ext cx="258480" cy="207720"/>
            </p14:xfrm>
          </p:contentPart>
        </mc:Choice>
        <mc:Fallback xmlns="">
          <p:pic>
            <p:nvPicPr>
              <p:cNvPr id="230" name="Ink 23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9AEC3C2-F8E4-ED41-852B-F12F5D61D537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911383" y="5438703"/>
                <a:ext cx="276505" cy="22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80" name="Ink 280">
                <a:extLst>
                  <a:ext uri="{FF2B5EF4-FFF2-40B4-BE49-F238E27FC236}">
                    <a16:creationId xmlns:a16="http://schemas.microsoft.com/office/drawing/2014/main" id="{DC85CB84-A952-FE48-84FB-ED7BA8948463}"/>
                  </a:ext>
                </a:extLst>
              </p14:cNvPr>
              <p14:cNvContentPartPr/>
              <p14:nvPr/>
            </p14:nvContentPartPr>
            <p14:xfrm>
              <a:off x="5302595" y="2756703"/>
              <a:ext cx="2873520" cy="3445560"/>
            </p14:xfrm>
          </p:contentPart>
        </mc:Choice>
        <mc:Fallback xmlns="">
          <p:pic>
            <p:nvPicPr>
              <p:cNvPr id="280" name="Ink 28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C85CB84-A952-FE48-84FB-ED7BA8948463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293955" y="2747704"/>
                <a:ext cx="2890800" cy="346283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8612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48715" y="451263"/>
                <a:ext cx="23076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43915" y="469623"/>
                <a:ext cx="41220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32715" y="433263"/>
                <a:ext cx="4068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45315" y="493949"/>
                <a:ext cx="129960" cy="662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40725" y="269463"/>
                <a:ext cx="719982" cy="57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65755" y="450543"/>
                <a:ext cx="204480" cy="21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31981" y="344703"/>
                <a:ext cx="292631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8275" y="1258385"/>
                <a:ext cx="6324481" cy="14158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7410" y="2998983"/>
                <a:ext cx="149807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7715" y="3023823"/>
                <a:ext cx="1119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9504" y="3018423"/>
                <a:ext cx="313221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63894" y="3005120"/>
                <a:ext cx="74051" cy="2123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14235" y="3024543"/>
                <a:ext cx="15048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34210" y="3030303"/>
                <a:ext cx="237931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92315" y="2892783"/>
                <a:ext cx="80640" cy="20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11835" y="3043623"/>
                <a:ext cx="137160" cy="8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61769" y="2981078"/>
                <a:ext cx="137212" cy="228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8075" y="2974503"/>
                <a:ext cx="5436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40035" y="2973423"/>
                <a:ext cx="18180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6499" y="3031023"/>
                <a:ext cx="156194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9355" y="2968478"/>
                <a:ext cx="136440" cy="225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52555" y="2879823"/>
                <a:ext cx="9864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31595" y="3050103"/>
                <a:ext cx="21924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21786" y="3005141"/>
                <a:ext cx="117660" cy="1057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90955" y="2887383"/>
                <a:ext cx="7416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36132" y="2886318"/>
                <a:ext cx="48410" cy="224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61675" y="2999703"/>
                <a:ext cx="124200" cy="10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9035" y="3006543"/>
                <a:ext cx="269640" cy="11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32995" y="3036423"/>
                <a:ext cx="4896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7835" y="2981509"/>
                <a:ext cx="30600" cy="36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9013" y="3011943"/>
                <a:ext cx="200485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54915" y="3005823"/>
                <a:ext cx="294480" cy="37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14:cNvPr>
              <p14:cNvContentPartPr/>
              <p14:nvPr/>
            </p14:nvContentPartPr>
            <p14:xfrm>
              <a:off x="1008515" y="3529983"/>
              <a:ext cx="339840" cy="157680"/>
            </p14:xfrm>
          </p:contentPart>
        </mc:Choice>
        <mc:Fallback xmlns="">
          <p:pic>
            <p:nvPicPr>
              <p:cNvPr id="139" name="Ink 13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4C571A9-5DE0-F14C-9DE6-3B12A01C1392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99155" y="3520623"/>
                <a:ext cx="35820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14:cNvPr>
              <p14:cNvContentPartPr/>
              <p14:nvPr/>
            </p14:nvContentPartPr>
            <p14:xfrm>
              <a:off x="2008235" y="3448263"/>
              <a:ext cx="132480" cy="23940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B872972-EA39-CF42-84B2-45C44EBC0CF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998515" y="3439263"/>
                <a:ext cx="15120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14:cNvPr>
              <p14:cNvContentPartPr/>
              <p14:nvPr/>
            </p14:nvContentPartPr>
            <p14:xfrm>
              <a:off x="1687475" y="3473463"/>
              <a:ext cx="195120" cy="182520"/>
            </p14:xfrm>
          </p:contentPart>
        </mc:Choice>
        <mc:Fallback xmlns="">
          <p:pic>
            <p:nvPicPr>
              <p:cNvPr id="145" name="Ink 14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8E1C6D1-D0C3-6C45-A2C7-C37158E38B0F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678475" y="3465199"/>
                <a:ext cx="212400" cy="1997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14:cNvPr>
              <p14:cNvContentPartPr/>
              <p14:nvPr/>
            </p14:nvContentPartPr>
            <p14:xfrm>
              <a:off x="2485955" y="3410463"/>
              <a:ext cx="119880" cy="25812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EAD2504-7E1E-284E-9997-EB55049D835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477289" y="3401116"/>
                <a:ext cx="137934" cy="2760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14:cNvPr>
              <p14:cNvContentPartPr/>
              <p14:nvPr/>
            </p14:nvContentPartPr>
            <p14:xfrm>
              <a:off x="2240795" y="3504783"/>
              <a:ext cx="151200" cy="138600"/>
            </p14:xfrm>
          </p:contentPart>
        </mc:Choice>
        <mc:Fallback xmlns="">
          <p:pic>
            <p:nvPicPr>
              <p:cNvPr id="150" name="Ink 15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DAADA56-2F2B-204D-8B49-5D6FB16B0FE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231795" y="3495806"/>
                <a:ext cx="168480" cy="1558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BF0E9D7F-CF0A-8F4D-82DE-1E12A86E9D0A}"/>
                  </a:ext>
                </a:extLst>
              </p14:cNvPr>
              <p14:cNvContentPartPr/>
              <p14:nvPr/>
            </p14:nvContentPartPr>
            <p14:xfrm>
              <a:off x="1033715" y="3987543"/>
              <a:ext cx="138600" cy="14652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F0E9D7F-CF0A-8F4D-82DE-1E12A86E9D0A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025456" y="3978903"/>
                <a:ext cx="155835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C177634B-636F-E044-8013-CA53041642F3}"/>
                  </a:ext>
                </a:extLst>
              </p14:cNvPr>
              <p14:cNvContentPartPr/>
              <p14:nvPr/>
            </p14:nvContentPartPr>
            <p14:xfrm>
              <a:off x="1178435" y="3982503"/>
              <a:ext cx="138600" cy="2833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177634B-636F-E044-8013-CA53041642F3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169435" y="3973503"/>
                <a:ext cx="156600" cy="30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72B0C7B9-EA98-704B-B27B-668FD0D24919}"/>
                  </a:ext>
                </a:extLst>
              </p14:cNvPr>
              <p14:cNvContentPartPr/>
              <p14:nvPr/>
            </p14:nvContentPartPr>
            <p14:xfrm>
              <a:off x="1681355" y="4001583"/>
              <a:ext cx="207720" cy="17640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2B0C7B9-EA98-704B-B27B-668FD0D24919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672371" y="3993663"/>
                <a:ext cx="225329" cy="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8BBDA76A-0A6C-BF43-8BA2-44D255B46E67}"/>
                  </a:ext>
                </a:extLst>
              </p14:cNvPr>
              <p14:cNvContentPartPr/>
              <p14:nvPr/>
            </p14:nvContentPartPr>
            <p14:xfrm>
              <a:off x="2014355" y="3963783"/>
              <a:ext cx="138600" cy="25812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BBDA76A-0A6C-BF43-8BA2-44D255B46E67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005355" y="3954783"/>
                <a:ext cx="15660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B8B0FCE4-3DEC-9445-8C17-8A33F6CE8B68}"/>
                  </a:ext>
                </a:extLst>
              </p14:cNvPr>
              <p14:cNvContentPartPr/>
              <p14:nvPr/>
            </p14:nvContentPartPr>
            <p14:xfrm>
              <a:off x="2228195" y="4064223"/>
              <a:ext cx="138600" cy="7596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8B0FCE4-3DEC-9445-8C17-8A33F6CE8B68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218835" y="4054818"/>
                <a:ext cx="156240" cy="936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9C338D56-02F2-B645-B4A1-8CECE97CB339}"/>
                  </a:ext>
                </a:extLst>
              </p14:cNvPr>
              <p14:cNvContentPartPr/>
              <p14:nvPr/>
            </p14:nvContentPartPr>
            <p14:xfrm>
              <a:off x="2265995" y="4064223"/>
              <a:ext cx="88200" cy="12960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C338D56-02F2-B645-B4A1-8CECE97CB33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258107" y="4055583"/>
                <a:ext cx="104693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EA8FCD44-8693-F24C-B272-23F6C7716780}"/>
                  </a:ext>
                </a:extLst>
              </p14:cNvPr>
              <p14:cNvContentPartPr/>
              <p14:nvPr/>
            </p14:nvContentPartPr>
            <p14:xfrm>
              <a:off x="2404235" y="4007703"/>
              <a:ext cx="145080" cy="25812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A8FCD44-8693-F24C-B272-23F6C7716780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394852" y="3998703"/>
                <a:ext cx="163486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A5F48219-AE78-4845-B09A-3CACC6710844}"/>
                  </a:ext>
                </a:extLst>
              </p14:cNvPr>
              <p14:cNvContentPartPr/>
              <p14:nvPr/>
            </p14:nvContentPartPr>
            <p14:xfrm>
              <a:off x="2838035" y="4076823"/>
              <a:ext cx="126000" cy="8208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5F48219-AE78-4845-B09A-3CACC6710844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828675" y="4067823"/>
                <a:ext cx="143280" cy="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140E385B-C4C0-FC4B-8BD8-5A102F43CFE8}"/>
                  </a:ext>
                </a:extLst>
              </p14:cNvPr>
              <p14:cNvContentPartPr/>
              <p14:nvPr/>
            </p14:nvContentPartPr>
            <p14:xfrm>
              <a:off x="2938835" y="3925983"/>
              <a:ext cx="38160" cy="22032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40E385B-C4C0-FC4B-8BD8-5A102F43CFE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929835" y="3916983"/>
                <a:ext cx="55800" cy="23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361992BD-86CC-1946-9E7A-4290EA60332E}"/>
                  </a:ext>
                </a:extLst>
              </p14:cNvPr>
              <p14:cNvContentPartPr/>
              <p14:nvPr/>
            </p14:nvContentPartPr>
            <p14:xfrm>
              <a:off x="3057995" y="4089423"/>
              <a:ext cx="25560" cy="7596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61992BD-86CC-1946-9E7A-4290EA60332E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048995" y="4080380"/>
                <a:ext cx="42840" cy="933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7B392559-19EC-C646-A6F3-C8508A0D6163}"/>
                  </a:ext>
                </a:extLst>
              </p14:cNvPr>
              <p14:cNvContentPartPr/>
              <p14:nvPr/>
            </p14:nvContentPartPr>
            <p14:xfrm>
              <a:off x="3064475" y="4020303"/>
              <a:ext cx="6480" cy="1296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B392559-19EC-C646-A6F3-C8508A0D6163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055949" y="4011786"/>
                <a:ext cx="22851" cy="307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0A19879E-5306-BE46-958D-D61F320F9272}"/>
                  </a:ext>
                </a:extLst>
              </p14:cNvPr>
              <p14:cNvContentPartPr/>
              <p14:nvPr/>
            </p14:nvContentPartPr>
            <p14:xfrm>
              <a:off x="3127115" y="4058103"/>
              <a:ext cx="151200" cy="8856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A19879E-5306-BE46-958D-D61F320F9272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117755" y="4048743"/>
                <a:ext cx="16848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B35155AB-566B-844A-8896-14A95365FE9C}"/>
                  </a:ext>
                </a:extLst>
              </p14:cNvPr>
              <p14:cNvContentPartPr/>
              <p14:nvPr/>
            </p14:nvContentPartPr>
            <p14:xfrm>
              <a:off x="3391355" y="4064223"/>
              <a:ext cx="100800" cy="10080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35155AB-566B-844A-8896-14A95365FE9C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382028" y="4055223"/>
                <a:ext cx="118377" cy="11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03D8BCC4-07A1-9845-8AD5-C34B490BF022}"/>
                  </a:ext>
                </a:extLst>
              </p14:cNvPr>
              <p14:cNvContentPartPr/>
              <p14:nvPr/>
            </p14:nvContentPartPr>
            <p14:xfrm>
              <a:off x="3586115" y="4076823"/>
              <a:ext cx="145080" cy="9468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3D8BCC4-07A1-9845-8AD5-C34B490BF022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577115" y="4068183"/>
                <a:ext cx="16200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BF415BA6-FD0A-B54D-97A5-9EBD997FEA07}"/>
                  </a:ext>
                </a:extLst>
              </p14:cNvPr>
              <p14:cNvContentPartPr/>
              <p14:nvPr/>
            </p14:nvContentPartPr>
            <p14:xfrm>
              <a:off x="3762155" y="4007703"/>
              <a:ext cx="25560" cy="1576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F415BA6-FD0A-B54D-97A5-9EBD997FEA07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752795" y="3999043"/>
                <a:ext cx="43200" cy="1746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04334C7F-08FF-914C-94F7-0C8DBADE4D3A}"/>
                  </a:ext>
                </a:extLst>
              </p14:cNvPr>
              <p14:cNvContentPartPr/>
              <p14:nvPr/>
            </p14:nvContentPartPr>
            <p14:xfrm>
              <a:off x="3724715" y="4108503"/>
              <a:ext cx="94680" cy="1296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4334C7F-08FF-914C-94F7-0C8DBADE4D3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715715" y="4099503"/>
                <a:ext cx="11196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BC6F02AB-EE16-3B47-8311-C299F048BF3F}"/>
                  </a:ext>
                </a:extLst>
              </p14:cNvPr>
              <p14:cNvContentPartPr/>
              <p14:nvPr/>
            </p14:nvContentPartPr>
            <p14:xfrm>
              <a:off x="3906875" y="3907263"/>
              <a:ext cx="100800" cy="23940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C6F02AB-EE16-3B47-8311-C299F048BF3F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897875" y="3898623"/>
                <a:ext cx="118080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9F4A7A1-23AA-8945-9975-F12D39F9A955}"/>
                  </a:ext>
                </a:extLst>
              </p14:cNvPr>
              <p14:cNvContentPartPr/>
              <p14:nvPr/>
            </p14:nvContentPartPr>
            <p14:xfrm>
              <a:off x="4082915" y="4064223"/>
              <a:ext cx="145080" cy="2959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9F4A7A1-23AA-8945-9975-F12D39F9A955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074254" y="4055583"/>
                <a:ext cx="162764" cy="31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C56208BF-8EF0-2540-94AF-AA3B3371A592}"/>
                  </a:ext>
                </a:extLst>
              </p14:cNvPr>
              <p14:cNvContentPartPr/>
              <p14:nvPr/>
            </p14:nvContentPartPr>
            <p14:xfrm>
              <a:off x="7182515" y="3988983"/>
              <a:ext cx="12960" cy="568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56208BF-8EF0-2540-94AF-AA3B3371A59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173875" y="3980703"/>
                <a:ext cx="2952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AB941372-99C4-474D-B85F-7B2EDA72AC6C}"/>
                  </a:ext>
                </a:extLst>
              </p14:cNvPr>
              <p14:cNvContentPartPr/>
              <p14:nvPr/>
            </p14:nvContentPartPr>
            <p14:xfrm>
              <a:off x="7195115" y="3913383"/>
              <a:ext cx="6480" cy="190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B941372-99C4-474D-B85F-7B2EDA72AC6C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186248" y="3905103"/>
                <a:ext cx="23192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E33B0C2A-0C96-9746-9E83-F1AA35B0628D}"/>
                  </a:ext>
                </a:extLst>
              </p14:cNvPr>
              <p14:cNvContentPartPr/>
              <p14:nvPr/>
            </p14:nvContentPartPr>
            <p14:xfrm>
              <a:off x="8188355" y="3963783"/>
              <a:ext cx="214200" cy="16380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33B0C2A-0C96-9746-9E83-F1AA35B0628D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179340" y="3955143"/>
                <a:ext cx="23223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00" name="Ink 204">
                <a:extLst>
                  <a:ext uri="{FF2B5EF4-FFF2-40B4-BE49-F238E27FC236}">
                    <a16:creationId xmlns:a16="http://schemas.microsoft.com/office/drawing/2014/main" id="{E1F8E259-7AAC-4B4F-B388-3F2A08ED3C89}"/>
                  </a:ext>
                </a:extLst>
              </p14:cNvPr>
              <p14:cNvContentPartPr/>
              <p14:nvPr/>
            </p14:nvContentPartPr>
            <p14:xfrm>
              <a:off x="7704155" y="3825543"/>
              <a:ext cx="402840" cy="220320"/>
            </p14:xfrm>
          </p:contentPart>
        </mc:Choice>
        <mc:Fallback xmlns="">
          <p:pic>
            <p:nvPicPr>
              <p:cNvPr id="200" name="Ink 20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1F8E259-7AAC-4B4F-B388-3F2A08ED3C89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695155" y="3817263"/>
                <a:ext cx="42012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01" name="Ink 205">
                <a:extLst>
                  <a:ext uri="{FF2B5EF4-FFF2-40B4-BE49-F238E27FC236}">
                    <a16:creationId xmlns:a16="http://schemas.microsoft.com/office/drawing/2014/main" id="{536D98B8-008C-3845-BE3C-DA0432DF2FC0}"/>
                  </a:ext>
                </a:extLst>
              </p14:cNvPr>
              <p14:cNvContentPartPr/>
              <p14:nvPr/>
            </p14:nvContentPartPr>
            <p14:xfrm>
              <a:off x="7295555" y="3907263"/>
              <a:ext cx="283320" cy="138600"/>
            </p14:xfrm>
          </p:contentPart>
        </mc:Choice>
        <mc:Fallback xmlns="">
          <p:pic>
            <p:nvPicPr>
              <p:cNvPr id="201" name="Ink 20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36D98B8-008C-3845-BE3C-DA0432DF2FC0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286195" y="3898983"/>
                <a:ext cx="30096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02" name="Ink 206">
                <a:extLst>
                  <a:ext uri="{FF2B5EF4-FFF2-40B4-BE49-F238E27FC236}">
                    <a16:creationId xmlns:a16="http://schemas.microsoft.com/office/drawing/2014/main" id="{012769EB-869D-DE44-9CB0-149CD4BE31FE}"/>
                  </a:ext>
                </a:extLst>
              </p14:cNvPr>
              <p14:cNvContentPartPr/>
              <p14:nvPr/>
            </p14:nvContentPartPr>
            <p14:xfrm>
              <a:off x="6541355" y="3831663"/>
              <a:ext cx="553320" cy="345960"/>
            </p14:xfrm>
          </p:contentPart>
        </mc:Choice>
        <mc:Fallback xmlns="">
          <p:pic>
            <p:nvPicPr>
              <p:cNvPr id="202" name="Ink 20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12769EB-869D-DE44-9CB0-149CD4BE31FE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532721" y="3823023"/>
                <a:ext cx="569869" cy="36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03" name="Ink 207">
                <a:extLst>
                  <a:ext uri="{FF2B5EF4-FFF2-40B4-BE49-F238E27FC236}">
                    <a16:creationId xmlns:a16="http://schemas.microsoft.com/office/drawing/2014/main" id="{A56B7DB5-4313-BD41-8BAE-EA933A014CBF}"/>
                  </a:ext>
                </a:extLst>
              </p14:cNvPr>
              <p14:cNvContentPartPr/>
              <p14:nvPr/>
            </p14:nvContentPartPr>
            <p14:xfrm>
              <a:off x="5780315" y="3932463"/>
              <a:ext cx="402840" cy="144720"/>
            </p14:xfrm>
          </p:contentPart>
        </mc:Choice>
        <mc:Fallback xmlns="">
          <p:pic>
            <p:nvPicPr>
              <p:cNvPr id="203" name="Ink 20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56B7DB5-4313-BD41-8BAE-EA933A014CBF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771315" y="3924204"/>
                <a:ext cx="420120" cy="16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04" name="Ink 208">
                <a:extLst>
                  <a:ext uri="{FF2B5EF4-FFF2-40B4-BE49-F238E27FC236}">
                    <a16:creationId xmlns:a16="http://schemas.microsoft.com/office/drawing/2014/main" id="{4E3E7FF6-4F45-8B4B-A731-6A66C9697C87}"/>
                  </a:ext>
                </a:extLst>
              </p14:cNvPr>
              <p14:cNvContentPartPr/>
              <p14:nvPr/>
            </p14:nvContentPartPr>
            <p14:xfrm>
              <a:off x="4497995" y="3907263"/>
              <a:ext cx="937080" cy="252000"/>
            </p14:xfrm>
          </p:contentPart>
        </mc:Choice>
        <mc:Fallback xmlns="">
          <p:pic>
            <p:nvPicPr>
              <p:cNvPr id="204" name="Ink 20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E3E7FF6-4F45-8B4B-A731-6A66C9697C87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489355" y="3898623"/>
                <a:ext cx="954360" cy="26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212" name="Ink 212">
                <a:extLst>
                  <a:ext uri="{FF2B5EF4-FFF2-40B4-BE49-F238E27FC236}">
                    <a16:creationId xmlns:a16="http://schemas.microsoft.com/office/drawing/2014/main" id="{9730E18A-B36F-7A4C-A74B-44730F0F3A50}"/>
                  </a:ext>
                </a:extLst>
              </p14:cNvPr>
              <p14:cNvContentPartPr/>
              <p14:nvPr/>
            </p14:nvContentPartPr>
            <p14:xfrm>
              <a:off x="1121555" y="4661463"/>
              <a:ext cx="295920" cy="276840"/>
            </p14:xfrm>
          </p:contentPart>
        </mc:Choice>
        <mc:Fallback xmlns="">
          <p:pic>
            <p:nvPicPr>
              <p:cNvPr id="212" name="Ink 21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730E18A-B36F-7A4C-A74B-44730F0F3A50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112555" y="4652103"/>
                <a:ext cx="31320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223" name="Ink 223">
                <a:extLst>
                  <a:ext uri="{FF2B5EF4-FFF2-40B4-BE49-F238E27FC236}">
                    <a16:creationId xmlns:a16="http://schemas.microsoft.com/office/drawing/2014/main" id="{FA3B06CA-822E-EE4F-B38A-9725CC2FE881}"/>
                  </a:ext>
                </a:extLst>
              </p14:cNvPr>
              <p14:cNvContentPartPr/>
              <p14:nvPr/>
            </p14:nvContentPartPr>
            <p14:xfrm>
              <a:off x="1794395" y="4535823"/>
              <a:ext cx="1722960" cy="270720"/>
            </p14:xfrm>
          </p:contentPart>
        </mc:Choice>
        <mc:Fallback xmlns="">
          <p:pic>
            <p:nvPicPr>
              <p:cNvPr id="223" name="Ink 22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A3B06CA-822E-EE4F-B38A-9725CC2FE881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786115" y="4527543"/>
                <a:ext cx="1739880" cy="28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7F94F48E-44CD-DA42-A351-3421548B7D4C}"/>
                  </a:ext>
                </a:extLst>
              </p14:cNvPr>
              <p14:cNvContentPartPr/>
              <p14:nvPr/>
            </p14:nvContentPartPr>
            <p14:xfrm>
              <a:off x="4529315" y="4724463"/>
              <a:ext cx="19080" cy="7596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F94F48E-44CD-DA42-A351-3421548B7D4C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4520675" y="4715782"/>
                <a:ext cx="35640" cy="925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66F252B4-58F3-A240-B700-527F863329FE}"/>
                  </a:ext>
                </a:extLst>
              </p14:cNvPr>
              <p14:cNvContentPartPr/>
              <p14:nvPr/>
            </p14:nvContentPartPr>
            <p14:xfrm>
              <a:off x="4529315" y="4630143"/>
              <a:ext cx="6480" cy="1908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6F252B4-58F3-A240-B700-527F863329FE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519955" y="4621863"/>
                <a:ext cx="2412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98A66544-0967-3B49-8070-C2C8C8B1F97B}"/>
                  </a:ext>
                </a:extLst>
              </p14:cNvPr>
              <p14:cNvContentPartPr/>
              <p14:nvPr/>
            </p14:nvContentPartPr>
            <p14:xfrm>
              <a:off x="4724075" y="4693143"/>
              <a:ext cx="157680" cy="9468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8A66544-0967-3B49-8070-C2C8C8B1F97B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4715435" y="4684503"/>
                <a:ext cx="17460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42" name="Ink 246">
                <a:extLst>
                  <a:ext uri="{FF2B5EF4-FFF2-40B4-BE49-F238E27FC236}">
                    <a16:creationId xmlns:a16="http://schemas.microsoft.com/office/drawing/2014/main" id="{66E545EA-747C-D248-A31B-7771C2FC3E4F}"/>
                  </a:ext>
                </a:extLst>
              </p14:cNvPr>
              <p14:cNvContentPartPr/>
              <p14:nvPr/>
            </p14:nvContentPartPr>
            <p14:xfrm>
              <a:off x="6616595" y="4535823"/>
              <a:ext cx="217440" cy="232920"/>
            </p14:xfrm>
          </p:contentPart>
        </mc:Choice>
        <mc:Fallback xmlns="">
          <p:pic>
            <p:nvPicPr>
              <p:cNvPr id="242" name="Ink 24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6E545EA-747C-D248-A31B-7771C2FC3E4F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607235" y="4527543"/>
                <a:ext cx="234720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43" name="Ink 247">
                <a:extLst>
                  <a:ext uri="{FF2B5EF4-FFF2-40B4-BE49-F238E27FC236}">
                    <a16:creationId xmlns:a16="http://schemas.microsoft.com/office/drawing/2014/main" id="{0919AC31-DB02-7E42-BFC6-F2127E99F071}"/>
                  </a:ext>
                </a:extLst>
              </p14:cNvPr>
              <p14:cNvContentPartPr/>
              <p14:nvPr/>
            </p14:nvContentPartPr>
            <p14:xfrm>
              <a:off x="6038075" y="4561023"/>
              <a:ext cx="271080" cy="308520"/>
            </p14:xfrm>
          </p:contentPart>
        </mc:Choice>
        <mc:Fallback xmlns="">
          <p:pic>
            <p:nvPicPr>
              <p:cNvPr id="243" name="Ink 24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919AC31-DB02-7E42-BFC6-F2127E99F071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6029424" y="4552023"/>
                <a:ext cx="288023" cy="32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244" name="Ink 248">
                <a:extLst>
                  <a:ext uri="{FF2B5EF4-FFF2-40B4-BE49-F238E27FC236}">
                    <a16:creationId xmlns:a16="http://schemas.microsoft.com/office/drawing/2014/main" id="{F87D7AB6-52FA-6747-9FFC-15D87F1488BD}"/>
                  </a:ext>
                </a:extLst>
              </p14:cNvPr>
              <p14:cNvContentPartPr/>
              <p14:nvPr/>
            </p14:nvContentPartPr>
            <p14:xfrm>
              <a:off x="5264795" y="4667943"/>
              <a:ext cx="371160" cy="119880"/>
            </p14:xfrm>
          </p:contentPart>
        </mc:Choice>
        <mc:Fallback xmlns="">
          <p:pic>
            <p:nvPicPr>
              <p:cNvPr id="244" name="Ink 24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87D7AB6-52FA-6747-9FFC-15D87F1488BD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5256515" y="4659303"/>
                <a:ext cx="38808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245" name="Ink 249">
                <a:extLst>
                  <a:ext uri="{FF2B5EF4-FFF2-40B4-BE49-F238E27FC236}">
                    <a16:creationId xmlns:a16="http://schemas.microsoft.com/office/drawing/2014/main" id="{C6005EB1-9149-354A-8A33-26D175E68C06}"/>
                  </a:ext>
                </a:extLst>
              </p14:cNvPr>
              <p14:cNvContentPartPr/>
              <p14:nvPr/>
            </p14:nvContentPartPr>
            <p14:xfrm>
              <a:off x="4956995" y="4579743"/>
              <a:ext cx="226440" cy="189000"/>
            </p14:xfrm>
          </p:contentPart>
        </mc:Choice>
        <mc:Fallback xmlns="">
          <p:pic>
            <p:nvPicPr>
              <p:cNvPr id="245" name="Ink 24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6005EB1-9149-354A-8A33-26D175E68C06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4947650" y="4570743"/>
                <a:ext cx="244771" cy="20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246" name="Ink 250">
                <a:extLst>
                  <a:ext uri="{FF2B5EF4-FFF2-40B4-BE49-F238E27FC236}">
                    <a16:creationId xmlns:a16="http://schemas.microsoft.com/office/drawing/2014/main" id="{77CA22AF-E6AB-9B45-96B2-38F0DEBA931B}"/>
                  </a:ext>
                </a:extLst>
              </p14:cNvPr>
              <p14:cNvContentPartPr/>
              <p14:nvPr/>
            </p14:nvContentPartPr>
            <p14:xfrm>
              <a:off x="3906875" y="4554543"/>
              <a:ext cx="496800" cy="239400"/>
            </p14:xfrm>
          </p:contentPart>
        </mc:Choice>
        <mc:Fallback xmlns="">
          <p:pic>
            <p:nvPicPr>
              <p:cNvPr id="246" name="Ink 25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7CA22AF-E6AB-9B45-96B2-38F0DEBA931B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3898235" y="4545903"/>
                <a:ext cx="513360" cy="2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14:cNvPr>
              <p14:cNvContentPartPr/>
              <p14:nvPr/>
            </p14:nvContentPartPr>
            <p14:xfrm>
              <a:off x="1850915" y="5205783"/>
              <a:ext cx="189000" cy="21420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F8A719A-CAFD-374A-86BF-0411143E2751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1841915" y="5196768"/>
                <a:ext cx="206280" cy="2325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14:cNvPr>
              <p14:cNvContentPartPr/>
              <p14:nvPr/>
            </p14:nvContentPartPr>
            <p14:xfrm>
              <a:off x="2165195" y="5189583"/>
              <a:ext cx="572760" cy="25200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016FE8C-6065-0940-A2FC-9C2C0C1C2B31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156189" y="5180931"/>
                <a:ext cx="590771" cy="2693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14:cNvPr>
              <p14:cNvContentPartPr/>
              <p14:nvPr/>
            </p14:nvContentPartPr>
            <p14:xfrm>
              <a:off x="1153235" y="5271303"/>
              <a:ext cx="289440" cy="22068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28B308E-6BB1-664A-9C32-F620BAB7B86C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1144246" y="5261928"/>
                <a:ext cx="307418" cy="2383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14:cNvPr>
              <p14:cNvContentPartPr/>
              <p14:nvPr/>
            </p14:nvContentPartPr>
            <p14:xfrm>
              <a:off x="3001475" y="5291103"/>
              <a:ext cx="182520" cy="1065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599CDC7-E3F5-E942-AEF1-AF5914EDD1AB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993195" y="5282103"/>
                <a:ext cx="19908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14:cNvPr>
              <p14:cNvContentPartPr/>
              <p14:nvPr/>
            </p14:nvContentPartPr>
            <p14:xfrm>
              <a:off x="3253115" y="5290383"/>
              <a:ext cx="119880" cy="1198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DFF40D7-D095-4440-B6A1-F276DDB38874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3244475" y="5281743"/>
                <a:ext cx="13716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14:cNvPr>
              <p14:cNvContentPartPr/>
              <p14:nvPr/>
            </p14:nvContentPartPr>
            <p14:xfrm>
              <a:off x="3479195" y="5340783"/>
              <a:ext cx="6480" cy="6948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89AD948-2352-7545-9C8A-E01249F72661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470195" y="5332143"/>
                <a:ext cx="2376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14:cNvPr>
              <p14:cNvContentPartPr/>
              <p14:nvPr/>
            </p14:nvContentPartPr>
            <p14:xfrm>
              <a:off x="3473075" y="5265183"/>
              <a:ext cx="6480" cy="1908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F45E23C-AD92-974C-A2CD-EAC3F6C6F7D7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464075" y="5257410"/>
                <a:ext cx="23400" cy="356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14:cNvPr>
              <p14:cNvContentPartPr/>
              <p14:nvPr/>
            </p14:nvContentPartPr>
            <p14:xfrm>
              <a:off x="3573515" y="5328183"/>
              <a:ext cx="163800" cy="694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8DA59F1-0133-5043-9768-014262023432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3564155" y="5319543"/>
                <a:ext cx="18144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14:cNvPr>
              <p14:cNvContentPartPr/>
              <p14:nvPr/>
            </p14:nvContentPartPr>
            <p14:xfrm>
              <a:off x="3799955" y="5321703"/>
              <a:ext cx="151200" cy="32112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CB6695B-AD6F-3E41-B713-AE0353FF26C2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3790955" y="5313053"/>
                <a:ext cx="169200" cy="3391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14:cNvPr>
              <p14:cNvContentPartPr/>
              <p14:nvPr/>
            </p14:nvContentPartPr>
            <p14:xfrm>
              <a:off x="4277675" y="5283903"/>
              <a:ext cx="31680" cy="11988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22C7A66-F83A-9344-B250-35E93B3B4B6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4268315" y="5274543"/>
                <a:ext cx="49320" cy="1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14:cNvPr>
              <p14:cNvContentPartPr/>
              <p14:nvPr/>
            </p14:nvContentPartPr>
            <p14:xfrm>
              <a:off x="4359395" y="5283903"/>
              <a:ext cx="151200" cy="11340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3A2D4FA-C732-0146-999E-9CF5F6619988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4350035" y="5275263"/>
                <a:ext cx="16956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14:cNvPr>
              <p14:cNvContentPartPr/>
              <p14:nvPr/>
            </p14:nvContentPartPr>
            <p14:xfrm>
              <a:off x="4554515" y="5346903"/>
              <a:ext cx="94680" cy="7596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97D1DEA-AEC8-1440-AA78-91392AD9E04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545875" y="5337903"/>
                <a:ext cx="11124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14:cNvPr>
              <p14:cNvContentPartPr/>
              <p14:nvPr/>
            </p14:nvContentPartPr>
            <p14:xfrm>
              <a:off x="4434995" y="5246463"/>
              <a:ext cx="201600" cy="129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13AE928-4B98-DC4E-9A33-E362AC6425E1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4425618" y="5236743"/>
                <a:ext cx="219993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14:cNvPr>
              <p14:cNvContentPartPr/>
              <p14:nvPr/>
            </p14:nvContentPartPr>
            <p14:xfrm>
              <a:off x="5057435" y="5283903"/>
              <a:ext cx="112680" cy="1260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45D7A99-0777-3449-BE4C-FAC680957790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5048435" y="5275263"/>
                <a:ext cx="129960" cy="14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14:cNvPr>
              <p14:cNvContentPartPr/>
              <p14:nvPr/>
            </p14:nvContentPartPr>
            <p14:xfrm>
              <a:off x="5007035" y="5340063"/>
              <a:ext cx="100800" cy="702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D0FC40A-E18F-DF41-B7CB-1384A742BC46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4998755" y="5331423"/>
                <a:ext cx="117720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14:cNvPr>
              <p14:cNvContentPartPr/>
              <p14:nvPr/>
            </p14:nvContentPartPr>
            <p14:xfrm>
              <a:off x="5233475" y="5221263"/>
              <a:ext cx="151200" cy="17640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4C14BA6-32FE-884B-A906-F3207D881F7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5224115" y="5211903"/>
                <a:ext cx="169200" cy="1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14:cNvPr>
              <p14:cNvContentPartPr/>
              <p14:nvPr/>
            </p14:nvContentPartPr>
            <p14:xfrm>
              <a:off x="5478635" y="5252583"/>
              <a:ext cx="245520" cy="1260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0498F15-BD93-6D49-ADDF-7FFAE1E16B10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5469635" y="5243943"/>
                <a:ext cx="263160" cy="14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14:cNvPr>
              <p14:cNvContentPartPr/>
              <p14:nvPr/>
            </p14:nvContentPartPr>
            <p14:xfrm>
              <a:off x="5799395" y="5227383"/>
              <a:ext cx="50760" cy="13860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ED881E1-B10C-3249-99F3-6777B501087F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5790755" y="5218743"/>
                <a:ext cx="6732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14:cNvPr>
              <p14:cNvContentPartPr/>
              <p14:nvPr/>
            </p14:nvContentPartPr>
            <p14:xfrm>
              <a:off x="5767715" y="5290383"/>
              <a:ext cx="119880" cy="648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A186542-4480-D348-9BCD-4A58D790EA5F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5759075" y="5282198"/>
                <a:ext cx="136800" cy="228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14:cNvPr>
              <p14:cNvContentPartPr/>
              <p14:nvPr/>
            </p14:nvContentPartPr>
            <p14:xfrm>
              <a:off x="5988035" y="5184183"/>
              <a:ext cx="446760" cy="20088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8214A8E-6105-A444-8C62-D1847C2B4DD0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5978675" y="5175183"/>
                <a:ext cx="46404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14:cNvPr>
              <p14:cNvContentPartPr/>
              <p14:nvPr/>
            </p14:nvContentPartPr>
            <p14:xfrm>
              <a:off x="6372155" y="5277783"/>
              <a:ext cx="144360" cy="64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C3AF52C-145B-344C-A656-6652C401B9B7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6363875" y="5268916"/>
                <a:ext cx="161280" cy="235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14:cNvPr>
              <p14:cNvContentPartPr/>
              <p14:nvPr/>
            </p14:nvContentPartPr>
            <p14:xfrm>
              <a:off x="6805235" y="5070423"/>
              <a:ext cx="1415160" cy="333360"/>
            </p14:xfrm>
          </p:contentPart>
        </mc:Choice>
        <mc:Fallback xmlns="">
          <p:pic>
            <p:nvPicPr>
              <p:cNvPr id="299" name="Ink 29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D9FDA03-395A-5549-8A47-7C370177F207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6796233" y="5061792"/>
                <a:ext cx="1433165" cy="35026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77465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7">
                <a:extLst>
                  <a:ext uri="{FF2B5EF4-FFF2-40B4-BE49-F238E27FC236}">
                    <a16:creationId xmlns:a16="http://schemas.microsoft.com/office/drawing/2014/main" id="{66754C05-A585-C848-B246-2028FF5561D2}"/>
                  </a:ext>
                </a:extLst>
              </p14:cNvPr>
              <p14:cNvContentPartPr/>
              <p14:nvPr/>
            </p14:nvContentPartPr>
            <p14:xfrm>
              <a:off x="1888715" y="411663"/>
              <a:ext cx="1534680" cy="534600"/>
            </p14:xfrm>
          </p:contentPart>
        </mc:Choice>
        <mc:Fallback xmlns="">
          <p:pic>
            <p:nvPicPr>
              <p:cNvPr id="15" name="Ink 1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6754C05-A585-C848-B246-2028FF5561D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70351" y="394035"/>
                <a:ext cx="1570688" cy="568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8">
                <a:extLst>
                  <a:ext uri="{FF2B5EF4-FFF2-40B4-BE49-F238E27FC236}">
                    <a16:creationId xmlns:a16="http://schemas.microsoft.com/office/drawing/2014/main" id="{C424BF44-9A60-A34C-AEA2-1EA0D13FC585}"/>
                  </a:ext>
                </a:extLst>
              </p14:cNvPr>
              <p14:cNvContentPartPr/>
              <p14:nvPr/>
            </p14:nvContentPartPr>
            <p14:xfrm>
              <a:off x="1536635" y="619023"/>
              <a:ext cx="176400" cy="170280"/>
            </p14:xfrm>
          </p:contentPart>
        </mc:Choice>
        <mc:Fallback xmlns="">
          <p:pic>
            <p:nvPicPr>
              <p:cNvPr id="16" name="Ink 1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424BF44-9A60-A34C-AEA2-1EA0D13FC58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18275" y="600663"/>
                <a:ext cx="212400" cy="20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" name="Ink 19">
                <a:extLst>
                  <a:ext uri="{FF2B5EF4-FFF2-40B4-BE49-F238E27FC236}">
                    <a16:creationId xmlns:a16="http://schemas.microsoft.com/office/drawing/2014/main" id="{39964B57-FE33-674D-8475-64473900AA91}"/>
                  </a:ext>
                </a:extLst>
              </p14:cNvPr>
              <p14:cNvContentPartPr/>
              <p14:nvPr/>
            </p14:nvContentPartPr>
            <p14:xfrm>
              <a:off x="1121555" y="549903"/>
              <a:ext cx="239400" cy="232560"/>
            </p14:xfrm>
          </p:contentPart>
        </mc:Choice>
        <mc:Fallback xmlns="">
          <p:pic>
            <p:nvPicPr>
              <p:cNvPr id="17" name="Ink 1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9964B57-FE33-674D-8475-64473900AA9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03195" y="531931"/>
                <a:ext cx="276120" cy="2703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AF5C6304-1A26-AC40-8356-6C6543BF4DCC}"/>
                  </a:ext>
                </a:extLst>
              </p14:cNvPr>
              <p14:cNvContentPartPr/>
              <p14:nvPr/>
            </p14:nvContentPartPr>
            <p14:xfrm>
              <a:off x="819875" y="1631343"/>
              <a:ext cx="220320" cy="1764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F5C6304-1A26-AC40-8356-6C6543BF4DC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11595" y="1622703"/>
                <a:ext cx="236880" cy="1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66AA9255-71A3-2042-87DF-1F1FCD976128}"/>
                  </a:ext>
                </a:extLst>
              </p14:cNvPr>
              <p14:cNvContentPartPr/>
              <p14:nvPr/>
            </p14:nvContentPartPr>
            <p14:xfrm>
              <a:off x="2876555" y="1756983"/>
              <a:ext cx="207000" cy="1008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6AA9255-71A3-2042-87DF-1F1FCD97612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67571" y="1748374"/>
                <a:ext cx="224609" cy="1183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6" name="Ink 39">
                <a:extLst>
                  <a:ext uri="{FF2B5EF4-FFF2-40B4-BE49-F238E27FC236}">
                    <a16:creationId xmlns:a16="http://schemas.microsoft.com/office/drawing/2014/main" id="{7EC41BA2-6BA5-1C49-BB31-601A00607857}"/>
                  </a:ext>
                </a:extLst>
              </p14:cNvPr>
              <p14:cNvContentPartPr/>
              <p14:nvPr/>
            </p14:nvContentPartPr>
            <p14:xfrm>
              <a:off x="3353555" y="1599663"/>
              <a:ext cx="1559520" cy="289440"/>
            </p14:xfrm>
          </p:contentPart>
        </mc:Choice>
        <mc:Fallback xmlns="">
          <p:pic>
            <p:nvPicPr>
              <p:cNvPr id="36" name="Ink 3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EC41BA2-6BA5-1C49-BB31-601A0060785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45275" y="1591023"/>
                <a:ext cx="1576800" cy="30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7" name="Ink 40">
                <a:extLst>
                  <a:ext uri="{FF2B5EF4-FFF2-40B4-BE49-F238E27FC236}">
                    <a16:creationId xmlns:a16="http://schemas.microsoft.com/office/drawing/2014/main" id="{3FB94224-1F8E-7848-99EB-EF440312970F}"/>
                  </a:ext>
                </a:extLst>
              </p14:cNvPr>
              <p14:cNvContentPartPr/>
              <p14:nvPr/>
            </p14:nvContentPartPr>
            <p14:xfrm>
              <a:off x="2171675" y="1612263"/>
              <a:ext cx="364680" cy="226800"/>
            </p14:xfrm>
          </p:contentPart>
        </mc:Choice>
        <mc:Fallback xmlns="">
          <p:pic>
            <p:nvPicPr>
              <p:cNvPr id="37" name="Ink 4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FB94224-1F8E-7848-99EB-EF440312970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62324" y="1603609"/>
                <a:ext cx="382662" cy="2448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8" name="Ink 41">
                <a:extLst>
                  <a:ext uri="{FF2B5EF4-FFF2-40B4-BE49-F238E27FC236}">
                    <a16:creationId xmlns:a16="http://schemas.microsoft.com/office/drawing/2014/main" id="{0396DAFB-7533-B44B-A147-E3770B8B84F3}"/>
                  </a:ext>
                </a:extLst>
              </p14:cNvPr>
              <p14:cNvContentPartPr/>
              <p14:nvPr/>
            </p14:nvContentPartPr>
            <p14:xfrm>
              <a:off x="1763075" y="1687863"/>
              <a:ext cx="176400" cy="195120"/>
            </p14:xfrm>
          </p:contentPart>
        </mc:Choice>
        <mc:Fallback xmlns="">
          <p:pic>
            <p:nvPicPr>
              <p:cNvPr id="38" name="Ink 4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396DAFB-7533-B44B-A147-E3770B8B84F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754435" y="1678880"/>
                <a:ext cx="192960" cy="2127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9" name="Ink 42">
                <a:extLst>
                  <a:ext uri="{FF2B5EF4-FFF2-40B4-BE49-F238E27FC236}">
                    <a16:creationId xmlns:a16="http://schemas.microsoft.com/office/drawing/2014/main" id="{34D6EB45-452C-044B-9478-261C6525B11A}"/>
                  </a:ext>
                </a:extLst>
              </p14:cNvPr>
              <p14:cNvContentPartPr/>
              <p14:nvPr/>
            </p14:nvContentPartPr>
            <p14:xfrm>
              <a:off x="1160075" y="1631343"/>
              <a:ext cx="270000" cy="214200"/>
            </p14:xfrm>
          </p:contentPart>
        </mc:Choice>
        <mc:Fallback xmlns="">
          <p:pic>
            <p:nvPicPr>
              <p:cNvPr id="39" name="Ink 4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4D6EB45-452C-044B-9478-261C6525B11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51075" y="1621983"/>
                <a:ext cx="287280" cy="23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91AE948A-3F93-9F41-BCAB-D89BEC1A0EE2}"/>
                  </a:ext>
                </a:extLst>
              </p14:cNvPr>
              <p14:cNvContentPartPr/>
              <p14:nvPr/>
            </p14:nvContentPartPr>
            <p14:xfrm>
              <a:off x="5271275" y="1750503"/>
              <a:ext cx="132480" cy="1072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1AE948A-3F93-9F41-BCAB-D89BEC1A0EE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62635" y="1741863"/>
                <a:ext cx="14940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9DD54986-A09D-3345-8D92-E1D16B895620}"/>
                  </a:ext>
                </a:extLst>
              </p14:cNvPr>
              <p14:cNvContentPartPr/>
              <p14:nvPr/>
            </p14:nvContentPartPr>
            <p14:xfrm>
              <a:off x="5403395" y="1713063"/>
              <a:ext cx="75960" cy="15120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DD54986-A09D-3345-8D92-E1D16B895620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95115" y="1704783"/>
                <a:ext cx="9252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4D1271F8-F0F7-F548-9AFC-231042F8ABB8}"/>
                  </a:ext>
                </a:extLst>
              </p14:cNvPr>
              <p14:cNvContentPartPr/>
              <p14:nvPr/>
            </p14:nvContentPartPr>
            <p14:xfrm>
              <a:off x="5572955" y="1775703"/>
              <a:ext cx="145080" cy="759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D1271F8-F0F7-F548-9AFC-231042F8ABB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564294" y="1767022"/>
                <a:ext cx="162042" cy="933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BAE15101-369C-C547-8668-948C0D6F778A}"/>
                  </a:ext>
                </a:extLst>
              </p14:cNvPr>
              <p14:cNvContentPartPr/>
              <p14:nvPr/>
            </p14:nvContentPartPr>
            <p14:xfrm>
              <a:off x="5818835" y="1738263"/>
              <a:ext cx="383040" cy="946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AE15101-369C-C547-8668-948C0D6F778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10195" y="1729623"/>
                <a:ext cx="39996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72D18EB-4E3D-724A-B1C3-37E75528CFB9}"/>
                  </a:ext>
                </a:extLst>
              </p14:cNvPr>
              <p14:cNvContentPartPr/>
              <p14:nvPr/>
            </p14:nvContentPartPr>
            <p14:xfrm>
              <a:off x="6164075" y="1682103"/>
              <a:ext cx="19080" cy="18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72D18EB-4E3D-724A-B1C3-37E75528CFB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156302" y="1673823"/>
                <a:ext cx="3604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035BFB7-D081-1148-9B21-9C872AB8DC15}"/>
                  </a:ext>
                </a:extLst>
              </p14:cNvPr>
              <p14:cNvContentPartPr/>
              <p14:nvPr/>
            </p14:nvContentPartPr>
            <p14:xfrm>
              <a:off x="6314915" y="1756983"/>
              <a:ext cx="182520" cy="820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035BFB7-D081-1148-9B21-9C872AB8DC15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305933" y="1748343"/>
                <a:ext cx="199407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3F70505E-809F-F348-B819-BC81B981E141}"/>
                  </a:ext>
                </a:extLst>
              </p14:cNvPr>
              <p14:cNvContentPartPr/>
              <p14:nvPr/>
            </p14:nvContentPartPr>
            <p14:xfrm>
              <a:off x="6541355" y="1631343"/>
              <a:ext cx="170280" cy="2016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F70505E-809F-F348-B819-BC81B981E14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532355" y="1623063"/>
                <a:ext cx="18792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4266860F-C0A5-A143-BF3F-3F0FC38CDA27}"/>
                  </a:ext>
                </a:extLst>
              </p14:cNvPr>
              <p14:cNvContentPartPr/>
              <p14:nvPr/>
            </p14:nvContentPartPr>
            <p14:xfrm>
              <a:off x="6729635" y="1562583"/>
              <a:ext cx="195120" cy="2638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266860F-C0A5-A143-BF3F-3F0FC38CDA2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720275" y="1553943"/>
                <a:ext cx="21276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286C0AFB-7668-D14C-8270-2FCEA20D942E}"/>
                  </a:ext>
                </a:extLst>
              </p14:cNvPr>
              <p14:cNvContentPartPr/>
              <p14:nvPr/>
            </p14:nvContentPartPr>
            <p14:xfrm>
              <a:off x="6962555" y="1713063"/>
              <a:ext cx="100800" cy="1134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286C0AFB-7668-D14C-8270-2FCEA20D94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953946" y="1704809"/>
                <a:ext cx="118377" cy="1306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5895490D-DFE3-E644-BD77-5AFF98F4C93C}"/>
                  </a:ext>
                </a:extLst>
              </p14:cNvPr>
              <p14:cNvContentPartPr/>
              <p14:nvPr/>
            </p14:nvContentPartPr>
            <p14:xfrm>
              <a:off x="7402475" y="1713063"/>
              <a:ext cx="214200" cy="94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895490D-DFE3-E644-BD77-5AFF98F4C93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393820" y="1704423"/>
                <a:ext cx="23187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CB2B3682-D494-1240-AC80-2408F70EE9E0}"/>
                  </a:ext>
                </a:extLst>
              </p14:cNvPr>
              <p14:cNvContentPartPr/>
              <p14:nvPr/>
            </p14:nvContentPartPr>
            <p14:xfrm>
              <a:off x="7672835" y="1731783"/>
              <a:ext cx="69480" cy="694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B2B3682-D494-1240-AC80-2408F70EE9E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664195" y="1722783"/>
                <a:ext cx="86400" cy="8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21BC4CE4-A1E2-104F-8F61-538E7670F720}"/>
                  </a:ext>
                </a:extLst>
              </p14:cNvPr>
              <p14:cNvContentPartPr/>
              <p14:nvPr/>
            </p14:nvContentPartPr>
            <p14:xfrm>
              <a:off x="7685435" y="1650063"/>
              <a:ext cx="19080" cy="648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21BC4CE4-A1E2-104F-8F61-538E7670F72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677515" y="1641783"/>
                <a:ext cx="3636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4FDFCCF7-DF39-9E4B-8A4C-638129A2A85A}"/>
                  </a:ext>
                </a:extLst>
              </p14:cNvPr>
              <p14:cNvContentPartPr/>
              <p14:nvPr/>
            </p14:nvContentPartPr>
            <p14:xfrm>
              <a:off x="7842755" y="1643943"/>
              <a:ext cx="44280" cy="1638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FDFCCF7-DF39-9E4B-8A4C-638129A2A85A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833395" y="1634583"/>
                <a:ext cx="619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5B438890-AF75-E24F-8A05-B976DFD57D84}"/>
                  </a:ext>
                </a:extLst>
              </p14:cNvPr>
              <p14:cNvContentPartPr/>
              <p14:nvPr/>
            </p14:nvContentPartPr>
            <p14:xfrm>
              <a:off x="7811075" y="1668783"/>
              <a:ext cx="339840" cy="17640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B438890-AF75-E24F-8A05-B976DFD57D84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802435" y="1660143"/>
                <a:ext cx="35784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1A67F191-AB6E-1F42-B181-6B108C56DFF2}"/>
                  </a:ext>
                </a:extLst>
              </p14:cNvPr>
              <p14:cNvContentPartPr/>
              <p14:nvPr/>
            </p14:nvContentPartPr>
            <p14:xfrm>
              <a:off x="2202995" y="2248023"/>
              <a:ext cx="6480" cy="1836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A67F191-AB6E-1F42-B181-6B108C56DFF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194355" y="2239743"/>
                <a:ext cx="2448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9744A22C-0EE8-0846-8F3F-630A9609F1BA}"/>
                  </a:ext>
                </a:extLst>
              </p14:cNvPr>
              <p14:cNvContentPartPr/>
              <p14:nvPr/>
            </p14:nvContentPartPr>
            <p14:xfrm>
              <a:off x="3158795" y="2272503"/>
              <a:ext cx="157680" cy="17028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744A22C-0EE8-0846-8F3F-630A9609F1B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150155" y="2263863"/>
                <a:ext cx="17496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372EB0C5-7029-7148-9B16-790B136F14AF}"/>
                  </a:ext>
                </a:extLst>
              </p14:cNvPr>
              <p14:cNvContentPartPr/>
              <p14:nvPr/>
            </p14:nvContentPartPr>
            <p14:xfrm>
              <a:off x="3422675" y="2322903"/>
              <a:ext cx="145080" cy="27072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72EB0C5-7029-7148-9B16-790B136F14AF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14014" y="2314263"/>
                <a:ext cx="162403" cy="28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81" name="Ink 83">
                <a:extLst>
                  <a:ext uri="{FF2B5EF4-FFF2-40B4-BE49-F238E27FC236}">
                    <a16:creationId xmlns:a16="http://schemas.microsoft.com/office/drawing/2014/main" id="{5E664C58-337E-194E-838A-26755625BA02}"/>
                  </a:ext>
                </a:extLst>
              </p14:cNvPr>
              <p14:cNvContentPartPr/>
              <p14:nvPr/>
            </p14:nvContentPartPr>
            <p14:xfrm>
              <a:off x="1939115" y="2316423"/>
              <a:ext cx="892800" cy="207720"/>
            </p14:xfrm>
          </p:contentPart>
        </mc:Choice>
        <mc:Fallback xmlns="">
          <p:pic>
            <p:nvPicPr>
              <p:cNvPr id="81" name="Ink 8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E664C58-337E-194E-838A-26755625BA0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930478" y="2307783"/>
                <a:ext cx="910433" cy="2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82" name="Ink 84">
                <a:extLst>
                  <a:ext uri="{FF2B5EF4-FFF2-40B4-BE49-F238E27FC236}">
                    <a16:creationId xmlns:a16="http://schemas.microsoft.com/office/drawing/2014/main" id="{F6A6CC9B-D4AC-DC4C-B1BF-4611AD755C16}"/>
                  </a:ext>
                </a:extLst>
              </p14:cNvPr>
              <p14:cNvContentPartPr/>
              <p14:nvPr/>
            </p14:nvContentPartPr>
            <p14:xfrm>
              <a:off x="1417115" y="2322903"/>
              <a:ext cx="195480" cy="151200"/>
            </p14:xfrm>
          </p:contentPart>
        </mc:Choice>
        <mc:Fallback xmlns="">
          <p:pic>
            <p:nvPicPr>
              <p:cNvPr id="82" name="Ink 8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6A6CC9B-D4AC-DC4C-B1BF-4611AD755C16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408098" y="2314263"/>
                <a:ext cx="213153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83" name="Ink 85">
                <a:extLst>
                  <a:ext uri="{FF2B5EF4-FFF2-40B4-BE49-F238E27FC236}">
                    <a16:creationId xmlns:a16="http://schemas.microsoft.com/office/drawing/2014/main" id="{17EC3D99-9160-6242-B667-2E564B84407C}"/>
                  </a:ext>
                </a:extLst>
              </p14:cNvPr>
              <p14:cNvContentPartPr/>
              <p14:nvPr/>
            </p14:nvContentPartPr>
            <p14:xfrm>
              <a:off x="851195" y="2266383"/>
              <a:ext cx="415440" cy="232920"/>
            </p14:xfrm>
          </p:contentPart>
        </mc:Choice>
        <mc:Fallback xmlns="">
          <p:pic>
            <p:nvPicPr>
              <p:cNvPr id="83" name="Ink 8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7EC3D99-9160-6242-B667-2E564B84407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42195" y="2257743"/>
                <a:ext cx="433080" cy="25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73D12161-8A53-004A-9293-8CA06B278153}"/>
                  </a:ext>
                </a:extLst>
              </p14:cNvPr>
              <p14:cNvContentPartPr/>
              <p14:nvPr/>
            </p14:nvContentPartPr>
            <p14:xfrm>
              <a:off x="4013795" y="2976663"/>
              <a:ext cx="94680" cy="190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3D12161-8A53-004A-9293-8CA06B27815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005515" y="2968183"/>
                <a:ext cx="110880" cy="353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710A9EA6-B583-2C48-AD29-1479B71712AE}"/>
                  </a:ext>
                </a:extLst>
              </p14:cNvPr>
              <p14:cNvContentPartPr/>
              <p14:nvPr/>
            </p14:nvContentPartPr>
            <p14:xfrm>
              <a:off x="4007315" y="3058383"/>
              <a:ext cx="100800" cy="2556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10A9EA6-B583-2C48-AD29-1479B71712A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97955" y="3048889"/>
                <a:ext cx="118440" cy="434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C8799618-0381-6847-A45F-20ED0268E05D}"/>
                  </a:ext>
                </a:extLst>
              </p14:cNvPr>
              <p14:cNvContentPartPr/>
              <p14:nvPr/>
            </p14:nvContentPartPr>
            <p14:xfrm>
              <a:off x="4371995" y="2643303"/>
              <a:ext cx="151200" cy="85536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8799618-0381-6847-A45F-20ED0268E05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363355" y="2633943"/>
                <a:ext cx="169200" cy="87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98" name="Ink 100">
                <a:extLst>
                  <a:ext uri="{FF2B5EF4-FFF2-40B4-BE49-F238E27FC236}">
                    <a16:creationId xmlns:a16="http://schemas.microsoft.com/office/drawing/2014/main" id="{22F1F70A-9529-D64D-8C2D-AFF8B8F42EB0}"/>
                  </a:ext>
                </a:extLst>
              </p14:cNvPr>
              <p14:cNvContentPartPr/>
              <p14:nvPr/>
            </p14:nvContentPartPr>
            <p14:xfrm>
              <a:off x="4856195" y="2618463"/>
              <a:ext cx="622800" cy="308160"/>
            </p14:xfrm>
          </p:contentPart>
        </mc:Choice>
        <mc:Fallback xmlns="">
          <p:pic>
            <p:nvPicPr>
              <p:cNvPr id="98" name="Ink 10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22F1F70A-9529-D64D-8C2D-AFF8B8F42EB0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847555" y="2610193"/>
                <a:ext cx="639720" cy="3254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99" name="Ink 101">
                <a:extLst>
                  <a:ext uri="{FF2B5EF4-FFF2-40B4-BE49-F238E27FC236}">
                    <a16:creationId xmlns:a16="http://schemas.microsoft.com/office/drawing/2014/main" id="{F679C6DB-95EB-B24F-85E5-50BC6F08732F}"/>
                  </a:ext>
                </a:extLst>
              </p14:cNvPr>
              <p14:cNvContentPartPr/>
              <p14:nvPr/>
            </p14:nvContentPartPr>
            <p14:xfrm>
              <a:off x="3202715" y="2901063"/>
              <a:ext cx="597600" cy="295920"/>
            </p14:xfrm>
          </p:contentPart>
        </mc:Choice>
        <mc:Fallback xmlns="">
          <p:pic>
            <p:nvPicPr>
              <p:cNvPr id="99" name="Ink 10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679C6DB-95EB-B24F-85E5-50BC6F08732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193715" y="2892423"/>
                <a:ext cx="615240" cy="31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00" name="Ink 102">
                <a:extLst>
                  <a:ext uri="{FF2B5EF4-FFF2-40B4-BE49-F238E27FC236}">
                    <a16:creationId xmlns:a16="http://schemas.microsoft.com/office/drawing/2014/main" id="{8C47A82E-E068-A444-856D-D69BBA1D162E}"/>
                  </a:ext>
                </a:extLst>
              </p14:cNvPr>
              <p14:cNvContentPartPr/>
              <p14:nvPr/>
            </p14:nvContentPartPr>
            <p14:xfrm>
              <a:off x="2901035" y="2825823"/>
              <a:ext cx="195120" cy="352440"/>
            </p14:xfrm>
          </p:contentPart>
        </mc:Choice>
        <mc:Fallback xmlns="">
          <p:pic>
            <p:nvPicPr>
              <p:cNvPr id="100" name="Ink 10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C47A82E-E068-A444-856D-D69BBA1D162E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893130" y="2817183"/>
                <a:ext cx="211290" cy="36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8B7EE72D-B5F9-2F4A-9A21-63E91C248DEB}"/>
                  </a:ext>
                </a:extLst>
              </p14:cNvPr>
              <p14:cNvContentPartPr/>
              <p14:nvPr/>
            </p14:nvContentPartPr>
            <p14:xfrm>
              <a:off x="5654675" y="2945343"/>
              <a:ext cx="31680" cy="63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B7EE72D-B5F9-2F4A-9A21-63E91C248DE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645315" y="2935983"/>
                <a:ext cx="4968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2D0C948F-2751-5749-A124-BE8CFB53BF2E}"/>
                  </a:ext>
                </a:extLst>
              </p14:cNvPr>
              <p14:cNvContentPartPr/>
              <p14:nvPr/>
            </p14:nvContentPartPr>
            <p14:xfrm>
              <a:off x="5825315" y="2863623"/>
              <a:ext cx="131760" cy="1296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2D0C948F-2751-5749-A124-BE8CFB53BF2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816315" y="2855343"/>
                <a:ext cx="14904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EACA10E3-11A8-0848-B01F-9C9CF5206C46}"/>
                  </a:ext>
                </a:extLst>
              </p14:cNvPr>
              <p14:cNvContentPartPr/>
              <p14:nvPr/>
            </p14:nvContentPartPr>
            <p14:xfrm>
              <a:off x="6138875" y="2744103"/>
              <a:ext cx="25560" cy="1702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ACA10E3-11A8-0848-B01F-9C9CF5206C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129875" y="2735103"/>
                <a:ext cx="4284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7E167C0A-2C04-914F-BF12-AC636A2057E2}"/>
                  </a:ext>
                </a:extLst>
              </p14:cNvPr>
              <p14:cNvContentPartPr/>
              <p14:nvPr/>
            </p14:nvContentPartPr>
            <p14:xfrm>
              <a:off x="6358835" y="2762823"/>
              <a:ext cx="163800" cy="15768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E167C0A-2C04-914F-BF12-AC636A2057E2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349835" y="2754163"/>
                <a:ext cx="180720" cy="1742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82202BEF-0C11-CB4F-8E21-B37AA1681654}"/>
                  </a:ext>
                </a:extLst>
              </p14:cNvPr>
              <p14:cNvContentPartPr/>
              <p14:nvPr/>
            </p14:nvContentPartPr>
            <p14:xfrm>
              <a:off x="6384035" y="2970543"/>
              <a:ext cx="163800" cy="3168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2202BEF-0C11-CB4F-8E21-B37AA1681654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375414" y="2961543"/>
                <a:ext cx="180683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D96429DA-C377-9B4C-8906-AC26977902CF}"/>
                  </a:ext>
                </a:extLst>
              </p14:cNvPr>
              <p14:cNvContentPartPr/>
              <p14:nvPr/>
            </p14:nvContentPartPr>
            <p14:xfrm>
              <a:off x="6698315" y="2769303"/>
              <a:ext cx="232920" cy="12960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96429DA-C377-9B4C-8906-AC26977902CF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690035" y="2760663"/>
                <a:ext cx="249480" cy="1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E0B97FC3-2E10-B345-BF31-06B5E4FFDFAD}"/>
                  </a:ext>
                </a:extLst>
              </p14:cNvPr>
              <p14:cNvContentPartPr/>
              <p14:nvPr/>
            </p14:nvContentPartPr>
            <p14:xfrm>
              <a:off x="7069475" y="2750223"/>
              <a:ext cx="126000" cy="1198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0B97FC3-2E10-B345-BF31-06B5E4FFDFAD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7060835" y="2741943"/>
                <a:ext cx="14256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B63C4483-9B4A-904F-B455-0EF60723C9E6}"/>
                  </a:ext>
                </a:extLst>
              </p14:cNvPr>
              <p14:cNvContentPartPr/>
              <p14:nvPr/>
            </p14:nvContentPartPr>
            <p14:xfrm>
              <a:off x="7044275" y="2938863"/>
              <a:ext cx="182520" cy="1296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63C4483-9B4A-904F-B455-0EF60723C9E6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034933" y="2929503"/>
                <a:ext cx="200125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C75850A1-D63D-8F40-B932-EA9DDD564B51}"/>
                  </a:ext>
                </a:extLst>
              </p14:cNvPr>
              <p14:cNvContentPartPr/>
              <p14:nvPr/>
            </p14:nvContentPartPr>
            <p14:xfrm>
              <a:off x="7389875" y="2744103"/>
              <a:ext cx="25560" cy="18252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75850A1-D63D-8F40-B932-EA9DDD564B5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380875" y="2735480"/>
                <a:ext cx="43560" cy="200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65390FF4-B590-5F45-9C67-2402EDFF9D5F}"/>
                  </a:ext>
                </a:extLst>
              </p14:cNvPr>
              <p14:cNvContentPartPr/>
              <p14:nvPr/>
            </p14:nvContentPartPr>
            <p14:xfrm>
              <a:off x="5013515" y="3334863"/>
              <a:ext cx="132480" cy="11340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5390FF4-B590-5F45-9C67-2402EDFF9D5F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004875" y="3325863"/>
                <a:ext cx="15012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DA1E489F-D68D-714B-95D4-EFE9BFEA1E56}"/>
                  </a:ext>
                </a:extLst>
              </p14:cNvPr>
              <p14:cNvContentPartPr/>
              <p14:nvPr/>
            </p14:nvContentPartPr>
            <p14:xfrm>
              <a:off x="5296475" y="3441783"/>
              <a:ext cx="31680" cy="568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DA1E489F-D68D-714B-95D4-EFE9BFEA1E56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288195" y="3432783"/>
                <a:ext cx="4896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25" name="Ink 126">
                <a:extLst>
                  <a:ext uri="{FF2B5EF4-FFF2-40B4-BE49-F238E27FC236}">
                    <a16:creationId xmlns:a16="http://schemas.microsoft.com/office/drawing/2014/main" id="{C30B3BC4-4909-564D-BDFE-99C6E6AF0ADC}"/>
                  </a:ext>
                </a:extLst>
              </p14:cNvPr>
              <p14:cNvContentPartPr/>
              <p14:nvPr/>
            </p14:nvContentPartPr>
            <p14:xfrm>
              <a:off x="7081715" y="3297423"/>
              <a:ext cx="377640" cy="163440"/>
            </p14:xfrm>
          </p:contentPart>
        </mc:Choice>
        <mc:Fallback xmlns="">
          <p:pic>
            <p:nvPicPr>
              <p:cNvPr id="125" name="Ink 12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30B3BC4-4909-564D-BDFE-99C6E6AF0ADC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073435" y="3288802"/>
                <a:ext cx="394560" cy="1803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26" name="Ink 127">
                <a:extLst>
                  <a:ext uri="{FF2B5EF4-FFF2-40B4-BE49-F238E27FC236}">
                    <a16:creationId xmlns:a16="http://schemas.microsoft.com/office/drawing/2014/main" id="{E33730E4-2FE2-E441-A6CA-E39C9BCDF92B}"/>
                  </a:ext>
                </a:extLst>
              </p14:cNvPr>
              <p14:cNvContentPartPr/>
              <p14:nvPr/>
            </p14:nvContentPartPr>
            <p14:xfrm>
              <a:off x="5723795" y="3284823"/>
              <a:ext cx="1263960" cy="189000"/>
            </p14:xfrm>
          </p:contentPart>
        </mc:Choice>
        <mc:Fallback xmlns="">
          <p:pic>
            <p:nvPicPr>
              <p:cNvPr id="126" name="Ink 12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33730E4-2FE2-E441-A6CA-E39C9BCDF92B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715155" y="3276543"/>
                <a:ext cx="1280520" cy="20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8904B094-AC7D-B64E-9932-057A7D9E4805}"/>
                  </a:ext>
                </a:extLst>
              </p14:cNvPr>
              <p14:cNvContentPartPr/>
              <p14:nvPr/>
            </p14:nvContentPartPr>
            <p14:xfrm>
              <a:off x="4843595" y="4152423"/>
              <a:ext cx="157680" cy="13248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8904B094-AC7D-B64E-9932-057A7D9E4805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834574" y="4143783"/>
                <a:ext cx="175000" cy="15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73991677-BC89-B545-9013-2834269005B6}"/>
                  </a:ext>
                </a:extLst>
              </p14:cNvPr>
              <p14:cNvContentPartPr/>
              <p14:nvPr/>
            </p14:nvContentPartPr>
            <p14:xfrm>
              <a:off x="5113955" y="4014183"/>
              <a:ext cx="6480" cy="1296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73991677-BC89-B545-9013-2834269005B6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104595" y="4004823"/>
                <a:ext cx="2412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5F00556D-BFCC-5646-9F37-51CFB0565F0C}"/>
                  </a:ext>
                </a:extLst>
              </p14:cNvPr>
              <p14:cNvContentPartPr/>
              <p14:nvPr/>
            </p14:nvContentPartPr>
            <p14:xfrm>
              <a:off x="4774475" y="4014183"/>
              <a:ext cx="25560" cy="38160"/>
            </p14:xfrm>
          </p:contentPart>
        </mc:Choice>
        <mc:Fallback xmlns=""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F00556D-BFCC-5646-9F37-51CFB0565F0C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765712" y="4005543"/>
                <a:ext cx="43817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AA3E9E8F-7AD3-5444-B867-046A3EE4E831}"/>
                  </a:ext>
                </a:extLst>
              </p14:cNvPr>
              <p14:cNvContentPartPr/>
              <p14:nvPr/>
            </p14:nvContentPartPr>
            <p14:xfrm>
              <a:off x="5214755" y="4265463"/>
              <a:ext cx="6480" cy="1908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A3E9E8F-7AD3-5444-B867-046A3EE4E831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205888" y="4256103"/>
                <a:ext cx="24215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53" name="Ink 157">
                <a:extLst>
                  <a:ext uri="{FF2B5EF4-FFF2-40B4-BE49-F238E27FC236}">
                    <a16:creationId xmlns:a16="http://schemas.microsoft.com/office/drawing/2014/main" id="{536C3BB1-5866-1F46-AC95-E108827F9270}"/>
                  </a:ext>
                </a:extLst>
              </p14:cNvPr>
              <p14:cNvContentPartPr/>
              <p14:nvPr/>
            </p14:nvContentPartPr>
            <p14:xfrm>
              <a:off x="3700235" y="4095903"/>
              <a:ext cx="873360" cy="189000"/>
            </p14:xfrm>
          </p:contentPart>
        </mc:Choice>
        <mc:Fallback xmlns="">
          <p:pic>
            <p:nvPicPr>
              <p:cNvPr id="153" name="Ink 15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36C3BB1-5866-1F46-AC95-E108827F9270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691599" y="4086903"/>
                <a:ext cx="890633" cy="20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54" name="Ink 158">
                <a:extLst>
                  <a:ext uri="{FF2B5EF4-FFF2-40B4-BE49-F238E27FC236}">
                    <a16:creationId xmlns:a16="http://schemas.microsoft.com/office/drawing/2014/main" id="{307A4791-7B95-F048-AE07-2D4B9894393C}"/>
                  </a:ext>
                </a:extLst>
              </p14:cNvPr>
              <p14:cNvContentPartPr/>
              <p14:nvPr/>
            </p14:nvContentPartPr>
            <p14:xfrm>
              <a:off x="3039275" y="4190223"/>
              <a:ext cx="559800" cy="94680"/>
            </p14:xfrm>
          </p:contentPart>
        </mc:Choice>
        <mc:Fallback xmlns="">
          <p:pic>
            <p:nvPicPr>
              <p:cNvPr id="154" name="Ink 15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07A4791-7B95-F048-AE07-2D4B9894393C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029921" y="4181583"/>
                <a:ext cx="578148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55" name="Ink 159">
                <a:extLst>
                  <a:ext uri="{FF2B5EF4-FFF2-40B4-BE49-F238E27FC236}">
                    <a16:creationId xmlns:a16="http://schemas.microsoft.com/office/drawing/2014/main" id="{ABAFA4CF-8F82-2444-A053-1EDEDB79BB3B}"/>
                  </a:ext>
                </a:extLst>
              </p14:cNvPr>
              <p14:cNvContentPartPr/>
              <p14:nvPr/>
            </p14:nvContentPartPr>
            <p14:xfrm>
              <a:off x="2096075" y="4051623"/>
              <a:ext cx="522360" cy="274320"/>
            </p14:xfrm>
          </p:contentPart>
        </mc:Choice>
        <mc:Fallback xmlns="">
          <p:pic>
            <p:nvPicPr>
              <p:cNvPr id="155" name="Ink 15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BAFA4CF-8F82-2444-A053-1EDEDB79BB3B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2087429" y="4043343"/>
                <a:ext cx="540372" cy="29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56" name="Ink 160">
                <a:extLst>
                  <a:ext uri="{FF2B5EF4-FFF2-40B4-BE49-F238E27FC236}">
                    <a16:creationId xmlns:a16="http://schemas.microsoft.com/office/drawing/2014/main" id="{E1256418-7072-BE48-8BEF-F83401915226}"/>
                  </a:ext>
                </a:extLst>
              </p14:cNvPr>
              <p14:cNvContentPartPr/>
              <p14:nvPr/>
            </p14:nvContentPartPr>
            <p14:xfrm>
              <a:off x="1838315" y="4165023"/>
              <a:ext cx="170280" cy="151200"/>
            </p14:xfrm>
          </p:contentPart>
        </mc:Choice>
        <mc:Fallback xmlns="">
          <p:pic>
            <p:nvPicPr>
              <p:cNvPr id="156" name="Ink 16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1256418-7072-BE48-8BEF-F83401915226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828935" y="4156383"/>
                <a:ext cx="187957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57" name="Ink 161">
                <a:extLst>
                  <a:ext uri="{FF2B5EF4-FFF2-40B4-BE49-F238E27FC236}">
                    <a16:creationId xmlns:a16="http://schemas.microsoft.com/office/drawing/2014/main" id="{67645867-D8C8-C74C-8C8C-7A5123F15363}"/>
                  </a:ext>
                </a:extLst>
              </p14:cNvPr>
              <p14:cNvContentPartPr/>
              <p14:nvPr/>
            </p14:nvContentPartPr>
            <p14:xfrm>
              <a:off x="1102835" y="4108503"/>
              <a:ext cx="377640" cy="214200"/>
            </p14:xfrm>
          </p:contentPart>
        </mc:Choice>
        <mc:Fallback xmlns="">
          <p:pic>
            <p:nvPicPr>
              <p:cNvPr id="157" name="Ink 16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7645867-D8C8-C74C-8C8C-7A5123F15363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094195" y="4099503"/>
                <a:ext cx="39528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40494319-2FAB-5B49-A2B9-39F236A4ED8A}"/>
                  </a:ext>
                </a:extLst>
              </p14:cNvPr>
              <p14:cNvContentPartPr/>
              <p14:nvPr/>
            </p14:nvContentPartPr>
            <p14:xfrm>
              <a:off x="2202995" y="4755783"/>
              <a:ext cx="12960" cy="4428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0494319-2FAB-5B49-A2B9-39F236A4ED8A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2193995" y="4746783"/>
                <a:ext cx="3060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0B154141-0C91-4843-8CD6-BDB567CCA742}"/>
                  </a:ext>
                </a:extLst>
              </p14:cNvPr>
              <p14:cNvContentPartPr/>
              <p14:nvPr/>
            </p14:nvContentPartPr>
            <p14:xfrm>
              <a:off x="2234675" y="4687383"/>
              <a:ext cx="6480" cy="1224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B154141-0C91-4843-8CD6-BDB567CCA742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225808" y="4679463"/>
                <a:ext cx="22851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72" name="Ink 174">
                <a:extLst>
                  <a:ext uri="{FF2B5EF4-FFF2-40B4-BE49-F238E27FC236}">
                    <a16:creationId xmlns:a16="http://schemas.microsoft.com/office/drawing/2014/main" id="{6D9099DD-C460-D34E-B0C1-AB17FA9B1616}"/>
                  </a:ext>
                </a:extLst>
              </p14:cNvPr>
              <p14:cNvContentPartPr/>
              <p14:nvPr/>
            </p14:nvContentPartPr>
            <p14:xfrm>
              <a:off x="2353835" y="4598823"/>
              <a:ext cx="358920" cy="226800"/>
            </p14:xfrm>
          </p:contentPart>
        </mc:Choice>
        <mc:Fallback xmlns="">
          <p:pic>
            <p:nvPicPr>
              <p:cNvPr id="172" name="Ink 17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D9099DD-C460-D34E-B0C1-AB17FA9B1616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2345186" y="4590183"/>
                <a:ext cx="376217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73" name="Ink 175">
                <a:extLst>
                  <a:ext uri="{FF2B5EF4-FFF2-40B4-BE49-F238E27FC236}">
                    <a16:creationId xmlns:a16="http://schemas.microsoft.com/office/drawing/2014/main" id="{F75AF879-2A60-BB47-876E-413D5A60D905}"/>
                  </a:ext>
                </a:extLst>
              </p14:cNvPr>
              <p14:cNvContentPartPr/>
              <p14:nvPr/>
            </p14:nvContentPartPr>
            <p14:xfrm>
              <a:off x="1964315" y="4674063"/>
              <a:ext cx="151200" cy="157680"/>
            </p14:xfrm>
          </p:contentPart>
        </mc:Choice>
        <mc:Fallback xmlns="">
          <p:pic>
            <p:nvPicPr>
              <p:cNvPr id="173" name="Ink 17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75AF879-2A60-BB47-876E-413D5A60D905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1954955" y="4665042"/>
                <a:ext cx="169200" cy="17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174" name="Ink 176">
                <a:extLst>
                  <a:ext uri="{FF2B5EF4-FFF2-40B4-BE49-F238E27FC236}">
                    <a16:creationId xmlns:a16="http://schemas.microsoft.com/office/drawing/2014/main" id="{C8686124-2BB6-164B-8657-4D2B2291A5BB}"/>
                  </a:ext>
                </a:extLst>
              </p14:cNvPr>
              <p14:cNvContentPartPr/>
              <p14:nvPr/>
            </p14:nvContentPartPr>
            <p14:xfrm>
              <a:off x="1222355" y="4642743"/>
              <a:ext cx="289440" cy="264240"/>
            </p14:xfrm>
          </p:contentPart>
        </mc:Choice>
        <mc:Fallback xmlns="">
          <p:pic>
            <p:nvPicPr>
              <p:cNvPr id="174" name="Ink 17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8686124-2BB6-164B-8657-4D2B2291A5BB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1214085" y="4633755"/>
                <a:ext cx="307058" cy="2814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193" name="Ink 196">
                <a:extLst>
                  <a:ext uri="{FF2B5EF4-FFF2-40B4-BE49-F238E27FC236}">
                    <a16:creationId xmlns:a16="http://schemas.microsoft.com/office/drawing/2014/main" id="{05F5906D-073B-B54B-B140-FBA83691BFB3}"/>
                  </a:ext>
                </a:extLst>
              </p14:cNvPr>
              <p14:cNvContentPartPr/>
              <p14:nvPr/>
            </p14:nvContentPartPr>
            <p14:xfrm>
              <a:off x="4937915" y="4604943"/>
              <a:ext cx="786240" cy="283320"/>
            </p14:xfrm>
          </p:contentPart>
        </mc:Choice>
        <mc:Fallback xmlns="">
          <p:pic>
            <p:nvPicPr>
              <p:cNvPr id="193" name="Ink 19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05F5906D-073B-B54B-B140-FBA83691BFB3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929275" y="4596303"/>
                <a:ext cx="80424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194" name="Ink 197">
                <a:extLst>
                  <a:ext uri="{FF2B5EF4-FFF2-40B4-BE49-F238E27FC236}">
                    <a16:creationId xmlns:a16="http://schemas.microsoft.com/office/drawing/2014/main" id="{6AD61982-9B39-CE41-B138-235E844345FB}"/>
                  </a:ext>
                </a:extLst>
              </p14:cNvPr>
              <p14:cNvContentPartPr/>
              <p14:nvPr/>
            </p14:nvContentPartPr>
            <p14:xfrm>
              <a:off x="4108115" y="4579743"/>
              <a:ext cx="585000" cy="239400"/>
            </p14:xfrm>
          </p:contentPart>
        </mc:Choice>
        <mc:Fallback xmlns="">
          <p:pic>
            <p:nvPicPr>
              <p:cNvPr id="194" name="Ink 19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AD61982-9B39-CE41-B138-235E844345FB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099121" y="4571090"/>
                <a:ext cx="602629" cy="25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95" name="Ink 198">
                <a:extLst>
                  <a:ext uri="{FF2B5EF4-FFF2-40B4-BE49-F238E27FC236}">
                    <a16:creationId xmlns:a16="http://schemas.microsoft.com/office/drawing/2014/main" id="{2FE77032-EA79-444D-8BF7-CC5026CE9B34}"/>
                  </a:ext>
                </a:extLst>
              </p14:cNvPr>
              <p14:cNvContentPartPr/>
              <p14:nvPr/>
            </p14:nvContentPartPr>
            <p14:xfrm>
              <a:off x="3328355" y="4624023"/>
              <a:ext cx="509760" cy="251640"/>
            </p14:xfrm>
          </p:contentPart>
        </mc:Choice>
        <mc:Fallback xmlns="">
          <p:pic>
            <p:nvPicPr>
              <p:cNvPr id="195" name="Ink 19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2FE77032-EA79-444D-8BF7-CC5026CE9B34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3319349" y="4614676"/>
                <a:ext cx="527773" cy="269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96" name="Ink 199">
                <a:extLst>
                  <a:ext uri="{FF2B5EF4-FFF2-40B4-BE49-F238E27FC236}">
                    <a16:creationId xmlns:a16="http://schemas.microsoft.com/office/drawing/2014/main" id="{B9474F95-20B2-8A49-B0BE-2A5481DF6AB4}"/>
                  </a:ext>
                </a:extLst>
              </p14:cNvPr>
              <p14:cNvContentPartPr/>
              <p14:nvPr/>
            </p14:nvContentPartPr>
            <p14:xfrm>
              <a:off x="3039275" y="4655343"/>
              <a:ext cx="182880" cy="176400"/>
            </p14:xfrm>
          </p:contentPart>
        </mc:Choice>
        <mc:Fallback xmlns="">
          <p:pic>
            <p:nvPicPr>
              <p:cNvPr id="196" name="Ink 19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9474F95-20B2-8A49-B0BE-2A5481DF6AB4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3029915" y="4647063"/>
                <a:ext cx="200520" cy="1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98BE497A-B229-914E-BDB5-81AFF746CF78}"/>
                  </a:ext>
                </a:extLst>
              </p14:cNvPr>
              <p14:cNvContentPartPr/>
              <p14:nvPr/>
            </p14:nvContentPartPr>
            <p14:xfrm>
              <a:off x="1278875" y="5302983"/>
              <a:ext cx="163800" cy="8208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8BE497A-B229-914E-BDB5-81AFF746CF78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269536" y="5294343"/>
                <a:ext cx="181761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9968A796-C9A7-084E-9B2A-E20D59A1B434}"/>
                  </a:ext>
                </a:extLst>
              </p14:cNvPr>
              <p14:cNvContentPartPr/>
              <p14:nvPr/>
            </p14:nvContentPartPr>
            <p14:xfrm>
              <a:off x="1574435" y="5189583"/>
              <a:ext cx="145080" cy="33372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968A796-C9A7-084E-9B2A-E20D59A1B434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565435" y="5180573"/>
                <a:ext cx="162720" cy="351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56FB0298-C089-D748-9875-FC555D2FDC3F}"/>
                  </a:ext>
                </a:extLst>
              </p14:cNvPr>
              <p14:cNvContentPartPr/>
              <p14:nvPr/>
            </p14:nvContentPartPr>
            <p14:xfrm>
              <a:off x="2347715" y="5372103"/>
              <a:ext cx="12960" cy="5076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6FB0298-C089-D748-9875-FC555D2FDC3F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2339075" y="5363103"/>
                <a:ext cx="2988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EBCAF71F-349C-654F-B3DE-1CF259C27A00}"/>
                  </a:ext>
                </a:extLst>
              </p14:cNvPr>
              <p14:cNvContentPartPr/>
              <p14:nvPr/>
            </p14:nvContentPartPr>
            <p14:xfrm>
              <a:off x="2347715" y="5296503"/>
              <a:ext cx="12960" cy="1296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EBCAF71F-349C-654F-B3DE-1CF259C27A00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2339795" y="5288583"/>
                <a:ext cx="2880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595F0EAF-D925-6D49-9BA1-94FACAF495CF}"/>
                  </a:ext>
                </a:extLst>
              </p14:cNvPr>
              <p14:cNvContentPartPr/>
              <p14:nvPr/>
            </p14:nvContentPartPr>
            <p14:xfrm>
              <a:off x="3290915" y="5265183"/>
              <a:ext cx="170280" cy="20772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95F0EAF-D925-6D49-9BA1-94FACAF495CF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3282635" y="5256558"/>
                <a:ext cx="187200" cy="224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482758EA-7599-6B4E-B07A-5A158162E996}"/>
                  </a:ext>
                </a:extLst>
              </p14:cNvPr>
              <p14:cNvContentPartPr/>
              <p14:nvPr/>
            </p14:nvContentPartPr>
            <p14:xfrm>
              <a:off x="3605195" y="5208663"/>
              <a:ext cx="189000" cy="33372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82758EA-7599-6B4E-B07A-5A158162E996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3595835" y="5200023"/>
                <a:ext cx="207000" cy="35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220" name="Ink 224">
                <a:extLst>
                  <a:ext uri="{FF2B5EF4-FFF2-40B4-BE49-F238E27FC236}">
                    <a16:creationId xmlns:a16="http://schemas.microsoft.com/office/drawing/2014/main" id="{55C450F3-57E5-774B-9A0A-CB7F7A38AA76}"/>
                  </a:ext>
                </a:extLst>
              </p14:cNvPr>
              <p14:cNvContentPartPr/>
              <p14:nvPr/>
            </p14:nvContentPartPr>
            <p14:xfrm>
              <a:off x="4579715" y="5170863"/>
              <a:ext cx="578880" cy="478080"/>
            </p14:xfrm>
          </p:contentPart>
        </mc:Choice>
        <mc:Fallback xmlns="">
          <p:pic>
            <p:nvPicPr>
              <p:cNvPr id="220" name="Ink 22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5C450F3-57E5-774B-9A0A-CB7F7A38AA76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4571435" y="5161870"/>
                <a:ext cx="596160" cy="496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21" name="Ink 225">
                <a:extLst>
                  <a:ext uri="{FF2B5EF4-FFF2-40B4-BE49-F238E27FC236}">
                    <a16:creationId xmlns:a16="http://schemas.microsoft.com/office/drawing/2014/main" id="{F612E0A5-D7D6-CD4D-9BAA-D5679EAD5FE9}"/>
                  </a:ext>
                </a:extLst>
              </p14:cNvPr>
              <p14:cNvContentPartPr/>
              <p14:nvPr/>
            </p14:nvContentPartPr>
            <p14:xfrm>
              <a:off x="4202435" y="5302983"/>
              <a:ext cx="213840" cy="220320"/>
            </p14:xfrm>
          </p:contentPart>
        </mc:Choice>
        <mc:Fallback xmlns="">
          <p:pic>
            <p:nvPicPr>
              <p:cNvPr id="221" name="Ink 22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612E0A5-D7D6-CD4D-9BAA-D5679EAD5FE9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4193450" y="5294343"/>
                <a:ext cx="231091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222" name="Ink 226">
                <a:extLst>
                  <a:ext uri="{FF2B5EF4-FFF2-40B4-BE49-F238E27FC236}">
                    <a16:creationId xmlns:a16="http://schemas.microsoft.com/office/drawing/2014/main" id="{A105D137-B54D-5948-8360-F1BD4AA3BF99}"/>
                  </a:ext>
                </a:extLst>
              </p14:cNvPr>
              <p14:cNvContentPartPr/>
              <p14:nvPr/>
            </p14:nvContentPartPr>
            <p14:xfrm>
              <a:off x="3900755" y="5315583"/>
              <a:ext cx="157680" cy="138600"/>
            </p14:xfrm>
          </p:contentPart>
        </mc:Choice>
        <mc:Fallback xmlns="">
          <p:pic>
            <p:nvPicPr>
              <p:cNvPr id="222" name="Ink 226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105D137-B54D-5948-8360-F1BD4AA3BF99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892115" y="5306943"/>
                <a:ext cx="17460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223" name="Ink 227">
                <a:extLst>
                  <a:ext uri="{FF2B5EF4-FFF2-40B4-BE49-F238E27FC236}">
                    <a16:creationId xmlns:a16="http://schemas.microsoft.com/office/drawing/2014/main" id="{B03DF9A4-1BD4-574F-BF83-3766E1D3064B}"/>
                  </a:ext>
                </a:extLst>
              </p14:cNvPr>
              <p14:cNvContentPartPr/>
              <p14:nvPr/>
            </p14:nvContentPartPr>
            <p14:xfrm>
              <a:off x="2473355" y="5176983"/>
              <a:ext cx="377640" cy="264240"/>
            </p14:xfrm>
          </p:contentPart>
        </mc:Choice>
        <mc:Fallback xmlns="">
          <p:pic>
            <p:nvPicPr>
              <p:cNvPr id="223" name="Ink 227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03DF9A4-1BD4-574F-BF83-3766E1D3064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463995" y="5168343"/>
                <a:ext cx="39492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224" name="Ink 228">
                <a:extLst>
                  <a:ext uri="{FF2B5EF4-FFF2-40B4-BE49-F238E27FC236}">
                    <a16:creationId xmlns:a16="http://schemas.microsoft.com/office/drawing/2014/main" id="{655ED08C-1BF8-6048-9AD8-F82561060ACA}"/>
                  </a:ext>
                </a:extLst>
              </p14:cNvPr>
              <p14:cNvContentPartPr/>
              <p14:nvPr/>
            </p14:nvContentPartPr>
            <p14:xfrm>
              <a:off x="2078075" y="5290383"/>
              <a:ext cx="163080" cy="126000"/>
            </p14:xfrm>
          </p:contentPart>
        </mc:Choice>
        <mc:Fallback xmlns="">
          <p:pic>
            <p:nvPicPr>
              <p:cNvPr id="224" name="Ink 22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55ED08C-1BF8-6048-9AD8-F82561060ACA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069454" y="5281409"/>
                <a:ext cx="179963" cy="14287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04739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22894F8B-3E39-4E5A-9317-0F9B84D51A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A </a:t>
            </a:r>
            <a:r>
              <a:rPr lang="en-US" altLang="en-US" u="sng" dirty="0">
                <a:latin typeface="+mn-lt"/>
              </a:rPr>
              <a:t>continuous random variable</a:t>
            </a:r>
            <a:r>
              <a:rPr lang="en-US" altLang="en-US" dirty="0">
                <a:latin typeface="+mn-lt"/>
              </a:rPr>
              <a:t> can assume any value in an interval on the real line or in a collection of intervals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It is not possible to talk about the probability of the random variable assuming a particular value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Instead, we talk about the probability of the random variable assuming a value within a given interval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The probability of the random variable assuming a value within some given interval from 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baseline="-25000" dirty="0">
                <a:latin typeface="+mn-lt"/>
              </a:rPr>
              <a:t>1</a:t>
            </a:r>
            <a:r>
              <a:rPr lang="en-US" altLang="en-US" dirty="0">
                <a:latin typeface="+mn-lt"/>
              </a:rPr>
              <a:t> to 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baseline="-25000" dirty="0">
                <a:latin typeface="+mn-lt"/>
              </a:rPr>
              <a:t>2</a:t>
            </a:r>
            <a:r>
              <a:rPr lang="en-US" altLang="en-US" dirty="0">
                <a:latin typeface="+mn-lt"/>
              </a:rPr>
              <a:t> is defined to be the </a:t>
            </a:r>
            <a:r>
              <a:rPr lang="en-US" altLang="en-US" u="sng" dirty="0">
                <a:latin typeface="+mn-lt"/>
              </a:rPr>
              <a:t>area under the graph</a:t>
            </a:r>
            <a:r>
              <a:rPr lang="en-US" altLang="en-US" dirty="0">
                <a:latin typeface="+mn-lt"/>
              </a:rPr>
              <a:t> of the </a:t>
            </a:r>
            <a:r>
              <a:rPr lang="en-US" altLang="en-US" u="sng" dirty="0">
                <a:latin typeface="+mn-lt"/>
              </a:rPr>
              <a:t>probability density function</a:t>
            </a:r>
            <a:r>
              <a:rPr lang="en-US" altLang="en-US" dirty="0">
                <a:latin typeface="+mn-lt"/>
              </a:rPr>
              <a:t> between</a:t>
            </a:r>
            <a:r>
              <a:rPr lang="en-US" altLang="en-US" i="1" dirty="0">
                <a:latin typeface="+mn-lt"/>
              </a:rPr>
              <a:t> x</a:t>
            </a:r>
            <a:r>
              <a:rPr lang="en-US" altLang="en-US" baseline="-25000" dirty="0">
                <a:latin typeface="+mn-lt"/>
              </a:rPr>
              <a:t>1</a:t>
            </a:r>
            <a:r>
              <a:rPr lang="en-US" altLang="en-US" i="1" dirty="0"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and</a:t>
            </a:r>
            <a:r>
              <a:rPr lang="en-US" altLang="en-US" i="1" dirty="0">
                <a:latin typeface="+mn-lt"/>
              </a:rPr>
              <a:t> x</a:t>
            </a:r>
            <a:r>
              <a:rPr lang="en-US" altLang="en-US" i="1" baseline="-25000" dirty="0">
                <a:latin typeface="+mn-lt"/>
              </a:rPr>
              <a:t>2</a:t>
            </a:r>
            <a:r>
              <a:rPr lang="en-US" altLang="en-US" i="1" dirty="0">
                <a:latin typeface="+mn-lt"/>
              </a:rPr>
              <a:t>.</a:t>
            </a:r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EE79E36B-D338-4081-8679-9E6CB784443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5867400" cy="868362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sz="2800" b="1" dirty="0"/>
              <a:t>Continuous Probability Distribution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56423"/>
            <a:ext cx="4734753" cy="3629977"/>
          </a:xfrm>
          <a:prstGeom prst="rect">
            <a:avLst/>
          </a:prstGeom>
        </p:spPr>
      </p:pic>
      <p:sp>
        <p:nvSpPr>
          <p:cNvPr id="6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310734" y="404242"/>
            <a:ext cx="5937666" cy="43395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defTabSz="685800"/>
            <a:r>
              <a:rPr lang="en-US" sz="2800" b="1" dirty="0">
                <a:solidFill>
                  <a:prstClr val="black"/>
                </a:solidFill>
                <a:latin typeface="Calibri"/>
              </a:rPr>
              <a:t>Continuous Random Variables</a:t>
            </a:r>
            <a:endParaRPr lang="x-none" sz="28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54910" y="2126362"/>
            <a:ext cx="4320480" cy="237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IN" sz="1650" b="1" dirty="0">
                <a:solidFill>
                  <a:srgbClr val="231F2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Example:</a:t>
            </a:r>
          </a:p>
          <a:p>
            <a:pPr marL="285750" indent="-285750"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en-IN" sz="1650" dirty="0">
                <a:solidFill>
                  <a:prstClr val="black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eight of students in a class</a:t>
            </a:r>
          </a:p>
          <a:p>
            <a:pPr marL="285750" indent="-285750"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en-IN" sz="1650" dirty="0">
                <a:solidFill>
                  <a:prstClr val="black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Amount of ice tea in a glass</a:t>
            </a:r>
          </a:p>
          <a:p>
            <a:pPr marL="285750" indent="-285750"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en-IN" sz="1650" dirty="0">
                <a:solidFill>
                  <a:prstClr val="black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Change in temperature throughout a day</a:t>
            </a:r>
          </a:p>
          <a:p>
            <a:pPr marL="285750" indent="-285750"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Courier New" panose="02070309020205020404" pitchFamily="49" charset="0"/>
              <a:buChar char="o"/>
            </a:pPr>
            <a:r>
              <a:rPr lang="en-US" sz="1650" dirty="0">
                <a:solidFill>
                  <a:srgbClr val="231F2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Price of a car in next year</a:t>
            </a:r>
            <a:endParaRPr lang="en-IN" sz="1650" dirty="0">
              <a:solidFill>
                <a:prstClr val="black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defTabSz="6858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IN" sz="1650" dirty="0">
                <a:solidFill>
                  <a:prstClr val="black"/>
                </a:solidFill>
                <a:latin typeface="Tahoma" charset="0"/>
              </a:rPr>
              <a:t> </a:t>
            </a:r>
            <a:endParaRPr lang="en-IN" sz="1650" dirty="0">
              <a:solidFill>
                <a:srgbClr val="231F2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3485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08" y="1970838"/>
            <a:ext cx="8190237" cy="2916324"/>
          </a:xfrm>
          <a:prstGeom prst="rect">
            <a:avLst/>
          </a:prstGeom>
        </p:spPr>
      </p:pic>
      <p:sp>
        <p:nvSpPr>
          <p:cNvPr id="6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463134" y="533400"/>
            <a:ext cx="5937666" cy="43395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defTabSz="685800"/>
            <a:r>
              <a:rPr lang="en-US" sz="3200" b="1" dirty="0">
                <a:solidFill>
                  <a:prstClr val="black"/>
                </a:solidFill>
                <a:latin typeface="Calibri"/>
              </a:rPr>
              <a:t>Continuous Random Variables</a:t>
            </a:r>
            <a:endParaRPr lang="x-none" sz="3200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275891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871" y="1700808"/>
            <a:ext cx="7989929" cy="2160240"/>
          </a:xfrm>
          <a:prstGeom prst="rect">
            <a:avLst/>
          </a:prstGeom>
        </p:spPr>
      </p:pic>
      <p:sp>
        <p:nvSpPr>
          <p:cNvPr id="6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310734" y="457200"/>
            <a:ext cx="5937666" cy="43395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defTabSz="685800"/>
            <a:r>
              <a:rPr lang="en-US" sz="3600" b="1" dirty="0">
                <a:solidFill>
                  <a:prstClr val="black"/>
                </a:solidFill>
                <a:latin typeface="Calibri"/>
              </a:rPr>
              <a:t>Continuous Random Variables</a:t>
            </a:r>
            <a:endParaRPr lang="x-none" sz="36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935" y="3854586"/>
            <a:ext cx="7872665" cy="1734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2175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463134" y="533400"/>
            <a:ext cx="5937666" cy="43395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3200" b="1" dirty="0">
                <a:solidFill>
                  <a:prstClr val="black"/>
                </a:solidFill>
              </a:rPr>
              <a:t>Continuous Random Variables</a:t>
            </a:r>
            <a:endParaRPr lang="x-none" sz="3200" b="1" dirty="0">
              <a:solidFill>
                <a:prstClr val="black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500" y="1970838"/>
            <a:ext cx="8100900" cy="3490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3211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996534" y="533400"/>
            <a:ext cx="5937666" cy="43395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defTabSz="685800"/>
            <a:r>
              <a:rPr lang="en-US" sz="2700" b="1" dirty="0">
                <a:solidFill>
                  <a:prstClr val="black"/>
                </a:solidFill>
                <a:latin typeface="Calibri"/>
              </a:rPr>
              <a:t>Integration Formulas</a:t>
            </a:r>
            <a:endParaRPr lang="x-none" sz="27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9682" y="1970838"/>
            <a:ext cx="3996444" cy="381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93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9C3FE45-03D9-42E2-A563-06AFC7D7BB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9"/>
            <a:ext cx="4706937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b="1" dirty="0"/>
              <a:t>Random Variabl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1E8DBC6-0308-43AF-93A0-D18C24115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417319"/>
            <a:ext cx="8305800" cy="4907281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A </a:t>
            </a:r>
            <a:r>
              <a:rPr lang="en-US" altLang="en-US" b="1" dirty="0">
                <a:latin typeface="+mn-lt"/>
              </a:rPr>
              <a:t>random variable</a:t>
            </a:r>
            <a:r>
              <a:rPr lang="en-US" altLang="en-US" dirty="0">
                <a:latin typeface="+mn-lt"/>
              </a:rPr>
              <a:t> is a variable that assumes numerical values associated with the random outcome of an experiment, where one (and only one) numerical value is assigned to each sample point.</a:t>
            </a:r>
            <a:r>
              <a:rPr lang="en-US" altLang="en-US" b="1" dirty="0">
                <a:latin typeface="+mn-lt"/>
              </a:rPr>
              <a:t> </a:t>
            </a: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In mathematical language, a random variable is a function whose domain is the sample space and whose range is the set of real numbers.</a:t>
            </a:r>
          </a:p>
        </p:txBody>
      </p:sp>
    </p:spTree>
    <p:extLst>
      <p:ext uri="{BB962C8B-B14F-4D97-AF65-F5344CB8AC3E}">
        <p14:creationId xmlns:p14="http://schemas.microsoft.com/office/powerpoint/2010/main" val="5133566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08" y="1524000"/>
            <a:ext cx="8619492" cy="4724400"/>
          </a:xfrm>
          <a:prstGeom prst="rect">
            <a:avLst/>
          </a:prstGeom>
        </p:spPr>
      </p:pic>
      <p:sp>
        <p:nvSpPr>
          <p:cNvPr id="5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685800" y="457200"/>
            <a:ext cx="5486400" cy="49053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685800"/>
            <a:r>
              <a:rPr lang="en-US" sz="3200" b="1" dirty="0">
                <a:solidFill>
                  <a:prstClr val="black"/>
                </a:solidFill>
                <a:latin typeface="Calibri"/>
              </a:rPr>
              <a:t>Continuous Random Variables</a:t>
            </a:r>
            <a:endParaRPr lang="x-none" sz="3200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892522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926" y="1447800"/>
            <a:ext cx="8228874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3599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71600"/>
            <a:ext cx="81534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7784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81534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877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600200"/>
            <a:ext cx="8229599" cy="25354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677092"/>
            <a:ext cx="7924799" cy="342900"/>
          </a:xfrm>
          <a:prstGeom prst="rect">
            <a:avLst/>
          </a:prstGeom>
        </p:spPr>
      </p:pic>
      <p:sp>
        <p:nvSpPr>
          <p:cNvPr id="8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143509" y="381000"/>
            <a:ext cx="5723891" cy="49053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685800"/>
            <a:r>
              <a:rPr lang="en-US" sz="3200" b="1" dirty="0">
                <a:solidFill>
                  <a:prstClr val="black"/>
                </a:solidFill>
                <a:latin typeface="Calibri"/>
              </a:rPr>
              <a:t>Continuous Random Variables</a:t>
            </a:r>
            <a:endParaRPr lang="x-none" sz="3200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5541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533400" y="500062"/>
            <a:ext cx="5257800" cy="49053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b="1" dirty="0">
                <a:solidFill>
                  <a:prstClr val="black"/>
                </a:solidFill>
              </a:rPr>
              <a:t>Continuous Random Variables</a:t>
            </a:r>
            <a:endParaRPr lang="x-none" sz="3200" b="1" dirty="0">
              <a:solidFill>
                <a:prstClr val="black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222" y="1600200"/>
            <a:ext cx="3863578" cy="1676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711" y="4038600"/>
            <a:ext cx="4800600" cy="30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8024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228600" y="533400"/>
            <a:ext cx="5410200" cy="49053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b="1" dirty="0">
                <a:solidFill>
                  <a:prstClr val="black"/>
                </a:solidFill>
              </a:rPr>
              <a:t>Continuous Random Variables</a:t>
            </a:r>
            <a:endParaRPr lang="x-none" sz="3200" b="1" dirty="0">
              <a:solidFill>
                <a:prstClr val="black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526" y="2078850"/>
            <a:ext cx="6787144" cy="96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7562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152400" y="228600"/>
            <a:ext cx="5791200" cy="9144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685800"/>
            <a:r>
              <a:rPr lang="en-US" sz="3200" b="1" dirty="0">
                <a:solidFill>
                  <a:prstClr val="black"/>
                </a:solidFill>
                <a:latin typeface="Calibri"/>
              </a:rPr>
              <a:t>Continuous Random Variables</a:t>
            </a:r>
            <a:endParaRPr lang="x-none" sz="32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47800"/>
            <a:ext cx="79248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886201"/>
            <a:ext cx="769620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8142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1143000" y="457200"/>
            <a:ext cx="4876800" cy="49053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685800"/>
            <a:r>
              <a:rPr lang="en-US" sz="2800" b="1" dirty="0">
                <a:solidFill>
                  <a:prstClr val="black"/>
                </a:solidFill>
                <a:latin typeface="Calibri"/>
              </a:rPr>
              <a:t>Continuous Random Variables</a:t>
            </a:r>
            <a:endParaRPr lang="x-none" sz="28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563" y="1868092"/>
            <a:ext cx="6778625" cy="1560908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2590800" y="2726922"/>
            <a:ext cx="0" cy="30345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382090" y="2834934"/>
            <a:ext cx="54006" cy="29265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77796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02" y="1833817"/>
            <a:ext cx="4219139" cy="17666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5706" y="3748840"/>
            <a:ext cx="5900738" cy="17502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6186" y="1987231"/>
            <a:ext cx="2376264" cy="1590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700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1A678BDC-D0DE-4539-B832-96316383B1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417319"/>
            <a:ext cx="8077200" cy="4907281"/>
          </a:xfrm>
          <a:noFill/>
          <a:ln/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A random variable can be classified as being either discrete or continuous depending on the numerical values it assumes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A </a:t>
            </a:r>
            <a:r>
              <a:rPr lang="en-US" altLang="en-US" u="sng" dirty="0">
                <a:latin typeface="+mn-lt"/>
              </a:rPr>
              <a:t>discrete random variable</a:t>
            </a:r>
            <a:r>
              <a:rPr lang="en-US" altLang="en-US" dirty="0">
                <a:latin typeface="+mn-lt"/>
              </a:rPr>
              <a:t> may assume either finite or countably infinite number of values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A </a:t>
            </a:r>
            <a:r>
              <a:rPr lang="en-US" altLang="en-US" u="sng" dirty="0">
                <a:latin typeface="+mn-lt"/>
              </a:rPr>
              <a:t>continuous random variable</a:t>
            </a:r>
            <a:r>
              <a:rPr lang="en-US" altLang="en-US" dirty="0">
                <a:latin typeface="+mn-lt"/>
              </a:rPr>
              <a:t> may assume any numerical value in an interval or collection of intervals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Continuous random variables are generated in experiments where things are “measured’ as opposed to “counted”. 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Experimental outcomes based on measurement of time, distance, weight, volume etc. generate continuous RV.</a:t>
            </a:r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468F44D6-5ADB-4BA7-9508-C1ED9ACF45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28600"/>
            <a:ext cx="8229600" cy="792162"/>
          </a:xfrm>
          <a:noFill/>
          <a:ln/>
        </p:spPr>
        <p:txBody>
          <a:bodyPr/>
          <a:lstStyle/>
          <a:p>
            <a:r>
              <a:rPr lang="en-US" altLang="en-US" b="1" dirty="0"/>
              <a:t>Random Variables</a:t>
            </a:r>
            <a:endParaRPr lang="en-US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139516"/>
            <a:ext cx="6858000" cy="235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943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-36490" y="533400"/>
            <a:ext cx="6915150" cy="49751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685800"/>
            <a:r>
              <a:rPr lang="en-US" sz="2800" b="1" dirty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Recall - Continuous Random Variables</a:t>
            </a:r>
            <a:endParaRPr lang="x-none" sz="2800" b="1" dirty="0">
              <a:solidFill>
                <a:prstClr val="black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766886"/>
            <a:ext cx="4349707" cy="4100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6575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FA1A17EB-2424-4D99-96FA-B16933CD0C01}"/>
              </a:ext>
            </a:extLst>
          </p:cNvPr>
          <p:cNvSpPr txBox="1">
            <a:spLocks/>
          </p:cNvSpPr>
          <p:nvPr/>
        </p:nvSpPr>
        <p:spPr>
          <a:xfrm>
            <a:off x="380999" y="533400"/>
            <a:ext cx="6460443" cy="49751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  - Continuous Random Variables</a:t>
            </a:r>
            <a:endParaRPr lang="x-non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02" y="3699031"/>
            <a:ext cx="3899292" cy="16411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5403788"/>
            <a:ext cx="2864756" cy="2173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472" y="1873479"/>
            <a:ext cx="3315427" cy="17149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9953" y="1909522"/>
            <a:ext cx="2499749" cy="18336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24179" y="2784681"/>
            <a:ext cx="3130319" cy="2829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6082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28942" y="439818"/>
            <a:ext cx="4107533" cy="626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073" y="2202711"/>
            <a:ext cx="1078857" cy="1768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076" y="2360125"/>
            <a:ext cx="7237628" cy="98061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1070" y="3310609"/>
            <a:ext cx="7280498" cy="37509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1151" y="3617572"/>
            <a:ext cx="3330151" cy="152067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E3A8787-156F-D024-3F4C-BD8CB707A0D0}"/>
                  </a:ext>
                </a:extLst>
              </p14:cNvPr>
              <p14:cNvContentPartPr/>
              <p14:nvPr/>
            </p14:nvContentPartPr>
            <p14:xfrm>
              <a:off x="1795500" y="2266920"/>
              <a:ext cx="5881950" cy="3181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E3A8787-156F-D024-3F4C-BD8CB707A0D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86140" y="2257560"/>
                <a:ext cx="5900670" cy="320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143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0" y="1807055"/>
            <a:ext cx="8915400" cy="1576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5589" tIns="37795" rIns="75589" bIns="37795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So far we have been talking about the probability of a single variable, or a variable   	conditional on another.</a:t>
            </a:r>
          </a:p>
          <a:p>
            <a:pPr algn="just">
              <a:buFont typeface="Wingdings" pitchFamily="2" charset="2"/>
              <a:buChar char="Ø"/>
            </a:pP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We often want to determine the joint probability of two variables, such as </a:t>
            </a:r>
            <a:r>
              <a:rPr lang="en-US" sz="195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X and Y</a:t>
            </a:r>
            <a:r>
              <a:rPr lang="en-US" sz="1950" dirty="0">
                <a:latin typeface="Times New Roman" pitchFamily="18" charset="0"/>
                <a:cs typeface="Times New Roman" pitchFamily="18" charset="0"/>
              </a:rPr>
              <a:t>.	Suppose we are able to determine the following information for education (X) 	and age (Y) for all Indian citizens based on the census.</a:t>
            </a:r>
          </a:p>
        </p:txBody>
      </p:sp>
      <p:graphicFrame>
        <p:nvGraphicFramePr>
          <p:cNvPr id="5" name="Group 43"/>
          <p:cNvGraphicFramePr>
            <a:graphicFrameLocks noGrp="1"/>
          </p:cNvGraphicFramePr>
          <p:nvPr/>
        </p:nvGraphicFramePr>
        <p:xfrm>
          <a:off x="1170489" y="3486152"/>
          <a:ext cx="7283774" cy="2147316"/>
        </p:xfrm>
        <a:graphic>
          <a:graphicData uri="http://schemas.openxmlformats.org/drawingml/2006/table">
            <a:tbl>
              <a:tblPr/>
              <a:tblGrid>
                <a:gridCol w="3075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97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05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4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Age (Y):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ucation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X)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ge : 25-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ge: 35-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ge: 55-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e                 0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mary             1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condary         2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llege              3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rot="10800000">
            <a:off x="1676401" y="3486150"/>
            <a:ext cx="2362200" cy="857250"/>
          </a:xfrm>
          <a:prstGeom prst="line">
            <a:avLst/>
          </a:prstGeom>
          <a:noFill/>
          <a:ln w="9525" algn="ctr">
            <a:solidFill>
              <a:schemeClr val="hlink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304804" y="3482206"/>
            <a:ext cx="8071059" cy="2015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5589" tIns="37795" rIns="75589" bIns="37795">
            <a:spAutoFit/>
          </a:bodyPr>
          <a:lstStyle/>
          <a:p>
            <a:pPr algn="just" defTabSz="685800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: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what is the probability</a:t>
            </a:r>
          </a:p>
          <a:p>
            <a:pPr algn="just" defTabSz="685800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f getting a 30 year old college</a:t>
            </a:r>
          </a:p>
          <a:p>
            <a:pPr algn="just" defTabSz="685800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graduate?</a:t>
            </a:r>
          </a:p>
          <a:p>
            <a:pPr algn="just" defTabSz="685800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Pr(X=3 and Y=30) = .07</a:t>
            </a:r>
          </a:p>
          <a:p>
            <a:pPr defTabSz="685800"/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685800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e can see that: p(x) =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</a:t>
            </a:r>
            <a:r>
              <a:rPr lang="en-US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p(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defTabSz="685800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(x=1) = .03 + .06 + .10 = .19</a:t>
            </a:r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8602" y="2018977"/>
            <a:ext cx="8686800" cy="115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5589" tIns="37795" rIns="75589" bIns="37795">
            <a:spAutoFit/>
          </a:bodyPr>
          <a:lstStyle/>
          <a:p>
            <a:pPr algn="just" defTabSz="685800">
              <a:lnSpc>
                <a:spcPct val="90000"/>
              </a:lnSpc>
            </a:pPr>
            <a:r>
              <a:rPr lang="en-US" sz="19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ach cell is the relative frequency (f/N).</a:t>
            </a:r>
          </a:p>
          <a:p>
            <a:pPr defTabSz="685800">
              <a:lnSpc>
                <a:spcPct val="90000"/>
              </a:lnSpc>
            </a:pPr>
            <a:endParaRPr lang="en-US" sz="195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685800">
              <a:lnSpc>
                <a:spcPct val="90000"/>
              </a:lnSpc>
            </a:pPr>
            <a:r>
              <a:rPr lang="en-US" sz="19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e can define the joint probability distribution as:</a:t>
            </a:r>
          </a:p>
          <a:p>
            <a:pPr defTabSz="685800">
              <a:lnSpc>
                <a:spcPct val="90000"/>
              </a:lnSpc>
            </a:pPr>
            <a:r>
              <a:rPr lang="en-US" sz="19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(x, y)= Pr(X = x and Y = y)</a:t>
            </a:r>
          </a:p>
        </p:txBody>
      </p:sp>
      <p:graphicFrame>
        <p:nvGraphicFramePr>
          <p:cNvPr id="4" name="Group 43"/>
          <p:cNvGraphicFramePr>
            <a:graphicFrameLocks noGrp="1"/>
          </p:cNvGraphicFramePr>
          <p:nvPr/>
        </p:nvGraphicFramePr>
        <p:xfrm>
          <a:off x="4703195" y="3305072"/>
          <a:ext cx="4212206" cy="2342388"/>
        </p:xfrm>
        <a:graphic>
          <a:graphicData uri="http://schemas.openxmlformats.org/drawingml/2006/table">
            <a:tbl>
              <a:tblPr/>
              <a:tblGrid>
                <a:gridCol w="20812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9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03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57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767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Age (Y):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ucation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X)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ge : 25-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ge: 35-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ge: 55-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e                 0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mary             1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condary         2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llege              3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381000"/>
            <a:ext cx="5334000" cy="762000"/>
          </a:xfrm>
          <a:prstGeom prst="rect">
            <a:avLst/>
          </a:prstGeom>
        </p:spPr>
        <p:txBody>
          <a:bodyPr lIns="75589" tIns="37795" rIns="75589" bIns="37795"/>
          <a:lstStyle/>
          <a:p>
            <a:pPr algn="ctr" defTabSz="685800">
              <a:spcBef>
                <a:spcPct val="0"/>
              </a:spcBef>
              <a:defRPr/>
            </a:pPr>
            <a:r>
              <a:rPr lang="en-US" sz="3300" kern="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arginal Probability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28602" y="1323579"/>
            <a:ext cx="8686800" cy="1876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5589" tIns="37795" rIns="75589" bIns="37795">
            <a:spAutoFit/>
          </a:bodyPr>
          <a:lstStyle/>
          <a:p>
            <a:pPr marL="342900" indent="-342900" algn="just" defTabSz="685800">
              <a:buFont typeface="Wingdings" panose="05000000000000000000" pitchFamily="2" charset="2"/>
              <a:buChar char="Ø"/>
            </a:pPr>
            <a:r>
              <a:rPr lang="en-US" sz="1950" dirty="0">
                <a:solidFill>
                  <a:prstClr val="black"/>
                </a:solidFill>
                <a:cs typeface="Times New Roman" pitchFamily="18" charset="0"/>
                <a:sym typeface="Symbol" pitchFamily="18" charset="2"/>
              </a:rPr>
              <a:t>We call this the </a:t>
            </a:r>
            <a:r>
              <a:rPr lang="en-US" sz="1950" b="1" dirty="0">
                <a:solidFill>
                  <a:prstClr val="black"/>
                </a:solidFill>
                <a:cs typeface="Times New Roman" pitchFamily="18" charset="0"/>
                <a:sym typeface="Symbol" pitchFamily="18" charset="2"/>
              </a:rPr>
              <a:t>marginal probability</a:t>
            </a:r>
            <a:r>
              <a:rPr lang="en-US" sz="1950" dirty="0">
                <a:solidFill>
                  <a:prstClr val="black"/>
                </a:solidFill>
                <a:cs typeface="Times New Roman" pitchFamily="18" charset="0"/>
                <a:sym typeface="Symbol" pitchFamily="18" charset="2"/>
              </a:rPr>
              <a:t> because it is calculated by summing across rows or columns and is thus reported in the margins of the table.</a:t>
            </a:r>
          </a:p>
          <a:p>
            <a:pPr algn="just" defTabSz="685800"/>
            <a:endParaRPr lang="en-US" sz="195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just" defTabSz="685800"/>
            <a:endParaRPr lang="en-US" sz="195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just" defTabSz="685800"/>
            <a:r>
              <a:rPr lang="en-US" sz="1950" dirty="0">
                <a:solidFill>
                  <a:prstClr val="black"/>
                </a:solidFill>
                <a:cs typeface="Times New Roman" pitchFamily="18" charset="0"/>
                <a:sym typeface="Symbol" pitchFamily="18" charset="2"/>
              </a:rPr>
              <a:t>We can calculate this</a:t>
            </a:r>
          </a:p>
          <a:p>
            <a:pPr algn="just" defTabSz="685800"/>
            <a:r>
              <a:rPr lang="en-US" sz="1950" dirty="0">
                <a:solidFill>
                  <a:prstClr val="black"/>
                </a:solidFill>
                <a:cs typeface="Times New Roman" pitchFamily="18" charset="0"/>
                <a:sym typeface="Symbol" pitchFamily="18" charset="2"/>
              </a:rPr>
              <a:t> for our entire table.</a:t>
            </a:r>
            <a:endParaRPr lang="en-US" sz="195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6" name="Group 57"/>
          <p:cNvGraphicFramePr>
            <a:graphicFrameLocks noGrp="1"/>
          </p:cNvGraphicFramePr>
          <p:nvPr/>
        </p:nvGraphicFramePr>
        <p:xfrm>
          <a:off x="3542682" y="2954517"/>
          <a:ext cx="4878046" cy="2690831"/>
        </p:xfrm>
        <a:graphic>
          <a:graphicData uri="http://schemas.openxmlformats.org/drawingml/2006/table">
            <a:tbl>
              <a:tblPr/>
              <a:tblGrid>
                <a:gridCol w="1403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5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8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86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458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Age (Y)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  <a:defRPr/>
                      </a:pP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ucation (X)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(x)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e: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0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mary: 1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1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condary: 2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5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llege: 3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1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(y)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29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3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3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10800000">
            <a:off x="3565164" y="3144895"/>
            <a:ext cx="1371599" cy="511457"/>
          </a:xfrm>
          <a:prstGeom prst="line">
            <a:avLst/>
          </a:prstGeom>
          <a:noFill/>
          <a:ln w="9525" algn="ctr">
            <a:solidFill>
              <a:schemeClr val="hlink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826" y="1970293"/>
            <a:ext cx="8340774" cy="3416320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</a:gsLst>
            <a:lin ang="2700000" scaled="1"/>
            <a:tileRect/>
          </a:gradFill>
          <a:ln w="25400" cmpd="dbl">
            <a:noFill/>
            <a:prstDash val="dash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685800"/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  <a:p>
            <a:pPr defTabSz="685800"/>
            <a:r>
              <a:rPr lang="en-US" sz="1650" dirty="0">
                <a:solidFill>
                  <a:prstClr val="black"/>
                </a:solidFill>
                <a:latin typeface="Bookman Old Style" pitchFamily="18" charset="0"/>
              </a:rPr>
              <a:t>If X and Y are discrete random variables, the joint probability distribution of X and Y is a description of the set of points (</a:t>
            </a:r>
            <a:r>
              <a:rPr lang="en-US" sz="1650" dirty="0" err="1">
                <a:solidFill>
                  <a:prstClr val="black"/>
                </a:solidFill>
                <a:latin typeface="Bookman Old Style" pitchFamily="18" charset="0"/>
              </a:rPr>
              <a:t>x,y</a:t>
            </a:r>
            <a:r>
              <a:rPr lang="en-US" sz="1650" dirty="0">
                <a:solidFill>
                  <a:prstClr val="black"/>
                </a:solidFill>
                <a:latin typeface="Bookman Old Style" pitchFamily="18" charset="0"/>
              </a:rPr>
              <a:t>)  in the range of (X,Y) along with the probability of each point.</a:t>
            </a:r>
          </a:p>
          <a:p>
            <a:pPr defTabSz="685800"/>
            <a:endParaRPr lang="en-US" sz="1650" dirty="0">
              <a:solidFill>
                <a:prstClr val="black"/>
              </a:solidFill>
              <a:latin typeface="Bookman Old Style" pitchFamily="18" charset="0"/>
            </a:endParaRPr>
          </a:p>
          <a:p>
            <a:pPr defTabSz="685800"/>
            <a:r>
              <a:rPr lang="en-US" sz="1650" dirty="0">
                <a:solidFill>
                  <a:prstClr val="black"/>
                </a:solidFill>
                <a:latin typeface="Bookman Old Style" pitchFamily="18" charset="0"/>
              </a:rPr>
              <a:t>The joint probability distribution of two discrete random variables is sometimes referred to as the</a:t>
            </a:r>
            <a:r>
              <a:rPr lang="en-US" sz="1650" b="1" dirty="0">
                <a:solidFill>
                  <a:srgbClr val="00B0F0"/>
                </a:solidFill>
                <a:latin typeface="Bookman Old Style" pitchFamily="18" charset="0"/>
              </a:rPr>
              <a:t> bivariate probability distribution </a:t>
            </a:r>
            <a:r>
              <a:rPr lang="en-US" sz="1650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r>
              <a:rPr lang="en-US" sz="1650" b="1" dirty="0">
                <a:solidFill>
                  <a:srgbClr val="00B0F0"/>
                </a:solidFill>
                <a:latin typeface="Bookman Old Style" pitchFamily="18" charset="0"/>
              </a:rPr>
              <a:t> bivariate distribution.</a:t>
            </a:r>
          </a:p>
          <a:p>
            <a:pPr defTabSz="685800"/>
            <a:endParaRPr lang="en-US" sz="1650" b="1" dirty="0">
              <a:solidFill>
                <a:srgbClr val="00B0F0"/>
              </a:solidFill>
              <a:latin typeface="Bookman Old Style" pitchFamily="18" charset="0"/>
            </a:endParaRPr>
          </a:p>
          <a:p>
            <a:pPr defTabSz="685800"/>
            <a:r>
              <a:rPr lang="en-US" sz="1650" dirty="0">
                <a:solidFill>
                  <a:prstClr val="black"/>
                </a:solidFill>
                <a:latin typeface="Bookman Old Style" pitchFamily="18" charset="0"/>
              </a:rPr>
              <a:t>Thus we can describe the joint probability distribution of two discrete random variables is through a </a:t>
            </a:r>
            <a:r>
              <a:rPr lang="en-US" sz="1650" b="1" dirty="0">
                <a:solidFill>
                  <a:srgbClr val="0070C0"/>
                </a:solidFill>
                <a:latin typeface="Bookman Old Style" pitchFamily="18" charset="0"/>
              </a:rPr>
              <a:t>joint probability mass function </a:t>
            </a:r>
          </a:p>
          <a:p>
            <a:pPr defTabSz="685800"/>
            <a:r>
              <a:rPr lang="en-US" sz="1650" b="1" dirty="0">
                <a:solidFill>
                  <a:srgbClr val="0070C0"/>
                </a:solidFill>
                <a:latin typeface="Bookman Old Style" pitchFamily="18" charset="0"/>
              </a:rPr>
              <a:t>				</a:t>
            </a:r>
            <a:r>
              <a:rPr lang="en-US" sz="1650" i="1" dirty="0">
                <a:solidFill>
                  <a:srgbClr val="FF0000"/>
                </a:solidFill>
                <a:latin typeface="Bookman Old Style" pitchFamily="18" charset="0"/>
              </a:rPr>
              <a:t>f(</a:t>
            </a:r>
            <a:r>
              <a:rPr lang="en-US" sz="1650" i="1" dirty="0" err="1">
                <a:solidFill>
                  <a:srgbClr val="FF0000"/>
                </a:solidFill>
                <a:latin typeface="Bookman Old Style" pitchFamily="18" charset="0"/>
              </a:rPr>
              <a:t>x,y</a:t>
            </a:r>
            <a:r>
              <a:rPr lang="en-US" sz="1650" i="1" dirty="0">
                <a:solidFill>
                  <a:srgbClr val="FF0000"/>
                </a:solidFill>
                <a:latin typeface="Bookman Old Style" pitchFamily="18" charset="0"/>
              </a:rPr>
              <a:t>)=P(X=</a:t>
            </a:r>
            <a:r>
              <a:rPr lang="en-US" sz="1650" i="1" dirty="0" err="1">
                <a:solidFill>
                  <a:srgbClr val="FF0000"/>
                </a:solidFill>
                <a:latin typeface="Bookman Old Style" pitchFamily="18" charset="0"/>
              </a:rPr>
              <a:t>x,Y</a:t>
            </a:r>
            <a:r>
              <a:rPr lang="en-US" sz="1650" i="1" dirty="0">
                <a:solidFill>
                  <a:srgbClr val="FF0000"/>
                </a:solidFill>
                <a:latin typeface="Bookman Old Style" pitchFamily="18" charset="0"/>
              </a:rPr>
              <a:t>=y)</a:t>
            </a:r>
          </a:p>
          <a:p>
            <a:pPr defTabSz="685800"/>
            <a:endParaRPr lang="en-US" sz="1650" i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2965" y="1371601"/>
            <a:ext cx="808143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00225" y="304800"/>
            <a:ext cx="5105400" cy="537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5589" tIns="37795" rIns="75589" bIns="37795">
            <a:spAutoFit/>
          </a:bodyPr>
          <a:lstStyle/>
          <a:p>
            <a:pPr defTabSz="685800"/>
            <a:r>
              <a:rPr lang="en-US" sz="3000" b="1" dirty="0">
                <a:solidFill>
                  <a:srgbClr val="00B0F0"/>
                </a:solidFill>
                <a:cs typeface="Times New Roman" pitchFamily="18" charset="0"/>
              </a:rPr>
              <a:t>Joint Probability Mass Functio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949" y="1524000"/>
            <a:ext cx="8125051" cy="1806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427" y="3709948"/>
            <a:ext cx="7887773" cy="2309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143000" y="381000"/>
            <a:ext cx="4648200" cy="537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5589" tIns="37795" rIns="75589" bIns="37795">
            <a:spAutoFit/>
          </a:bodyPr>
          <a:lstStyle/>
          <a:p>
            <a:pPr defTabSz="685800"/>
            <a:r>
              <a:rPr lang="en-US" sz="3000" b="1" dirty="0">
                <a:solidFill>
                  <a:srgbClr val="00B0F0"/>
                </a:solidFill>
                <a:cs typeface="Times New Roman" pitchFamily="18" charset="0"/>
              </a:rPr>
              <a:t>Joint Density Functio</a:t>
            </a:r>
            <a:r>
              <a:rPr lang="en-US" sz="3000" b="1" dirty="0">
                <a:solidFill>
                  <a:srgbClr val="00B0F0"/>
                </a:solidFill>
              </a:rPr>
              <a:t>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8631478-86C8-4B6B-B76D-379B493C99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304800"/>
            <a:ext cx="5926137" cy="866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Types of random Variable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84015F9-49A8-4658-9516-7C8CDB0FF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417319"/>
            <a:ext cx="8229600" cy="4907281"/>
          </a:xfrm>
        </p:spPr>
        <p:txBody>
          <a:bodyPr/>
          <a:lstStyle/>
          <a:p>
            <a:pPr marL="457200" indent="-457200" algn="just"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800" dirty="0">
                <a:latin typeface="+mn-lt"/>
              </a:rPr>
              <a:t>A </a:t>
            </a:r>
            <a:r>
              <a:rPr lang="en-US" altLang="en-US" sz="2800" b="1" dirty="0">
                <a:latin typeface="+mn-lt"/>
              </a:rPr>
              <a:t>discrete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b="1" dirty="0">
                <a:latin typeface="+mn-lt"/>
              </a:rPr>
              <a:t>random variable</a:t>
            </a:r>
            <a:r>
              <a:rPr lang="en-US" altLang="en-US" sz="2800" dirty="0">
                <a:latin typeface="+mn-lt"/>
              </a:rPr>
              <a:t> can assume a countable number of values.</a:t>
            </a:r>
          </a:p>
          <a:p>
            <a:pPr lvl="1" algn="just" eaLnBrk="1" hangingPunct="1">
              <a:lnSpc>
                <a:spcPct val="90000"/>
              </a:lnSpc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n-lt"/>
              </a:rPr>
              <a:t>Number of steps to the top of the Eiffel Tower*</a:t>
            </a:r>
          </a:p>
          <a:p>
            <a:pPr lvl="1" algn="just" eaLnBrk="1" hangingPunct="1">
              <a:lnSpc>
                <a:spcPct val="90000"/>
              </a:lnSpc>
            </a:pPr>
            <a:endParaRPr lang="en-US" altLang="en-US" sz="2400" dirty="0">
              <a:latin typeface="+mn-lt"/>
            </a:endParaRPr>
          </a:p>
          <a:p>
            <a:pPr marL="457200" indent="-457200" algn="just"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800" dirty="0">
                <a:latin typeface="+mn-lt"/>
              </a:rPr>
              <a:t>A </a:t>
            </a:r>
            <a:r>
              <a:rPr lang="en-US" altLang="en-US" sz="2800" b="1" dirty="0">
                <a:latin typeface="+mn-lt"/>
              </a:rPr>
              <a:t>continuous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b="1" dirty="0">
                <a:latin typeface="+mn-lt"/>
              </a:rPr>
              <a:t>random variable</a:t>
            </a:r>
            <a:r>
              <a:rPr lang="en-US" altLang="en-US" sz="2800" dirty="0">
                <a:latin typeface="+mn-lt"/>
              </a:rPr>
              <a:t> can assume any value along a given interval of a number line.</a:t>
            </a:r>
          </a:p>
          <a:p>
            <a:pPr lvl="1" algn="just" eaLnBrk="1" hangingPunct="1">
              <a:lnSpc>
                <a:spcPct val="90000"/>
              </a:lnSpc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n-lt"/>
              </a:rPr>
              <a:t>The time a tourist stays at the top once s/he gets there</a:t>
            </a:r>
          </a:p>
        </p:txBody>
      </p:sp>
      <p:sp>
        <p:nvSpPr>
          <p:cNvPr id="22534" name="Slide Number Placeholder 5">
            <a:extLst>
              <a:ext uri="{FF2B5EF4-FFF2-40B4-BE49-F238E27FC236}">
                <a16:creationId xmlns:a16="http://schemas.microsoft.com/office/drawing/2014/main" id="{B0E75CD3-E93E-4A1B-BDCC-FCC63ED21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9B3CCA0-1A59-48AB-83E9-17D737A63D8D}" type="slidenum">
              <a:rPr lang="en-US" altLang="en-US" smtClean="0"/>
              <a:pPr eaLnBrk="1" hangingPunct="1"/>
              <a:t>5</a:t>
            </a:fld>
            <a:endParaRPr lang="en-US" altLang="en-US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5649" y="1752600"/>
            <a:ext cx="772255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1032"/>
          <p:cNvSpPr txBox="1">
            <a:spLocks noChangeArrowheads="1"/>
          </p:cNvSpPr>
          <p:nvPr/>
        </p:nvSpPr>
        <p:spPr bwMode="auto">
          <a:xfrm>
            <a:off x="228600" y="381000"/>
            <a:ext cx="6096000" cy="537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5589" tIns="37795" rIns="75589" bIns="37795">
            <a:spAutoFit/>
          </a:bodyPr>
          <a:lstStyle/>
          <a:p>
            <a:pPr algn="ctr" defTabSz="685800"/>
            <a:r>
              <a:rPr lang="en-US" sz="3000" b="1" dirty="0">
                <a:solidFill>
                  <a:srgbClr val="00B0F0"/>
                </a:solidFill>
                <a:cs typeface="Times New Roman" pitchFamily="18" charset="0"/>
              </a:rPr>
              <a:t>Marginal Distributions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296" y="2776270"/>
            <a:ext cx="2936491" cy="2250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4055" y="3001330"/>
            <a:ext cx="2557820" cy="3322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028" y="3354994"/>
            <a:ext cx="3843874" cy="2036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r="25201" b="5371"/>
          <a:stretch/>
        </p:blipFill>
        <p:spPr>
          <a:xfrm>
            <a:off x="1162931" y="3629026"/>
            <a:ext cx="3035506" cy="2484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l="74868" t="-4743" b="-1"/>
          <a:stretch/>
        </p:blipFill>
        <p:spPr>
          <a:xfrm>
            <a:off x="4264325" y="3615744"/>
            <a:ext cx="1019923" cy="2750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986" y="3919756"/>
            <a:ext cx="4215401" cy="2357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2932" y="4231669"/>
            <a:ext cx="3815295" cy="2250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15395" y="4255784"/>
            <a:ext cx="2357768" cy="176833"/>
          </a:xfrm>
          <a:prstGeom prst="rect">
            <a:avLst/>
          </a:prstGeom>
        </p:spPr>
      </p:pic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893831" y="4524056"/>
          <a:ext cx="2594575" cy="46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0" imgW="1651000" imgH="393700" progId="Equation.3">
                  <p:embed/>
                </p:oleObj>
              </mc:Choice>
              <mc:Fallback>
                <p:oleObj name="Equation" r:id="rId10" imgW="1651000" imgH="39370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31" y="4524056"/>
                        <a:ext cx="2594575" cy="464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8171" y="2016868"/>
            <a:ext cx="800268" cy="284077"/>
          </a:xfrm>
          <a:prstGeom prst="rect">
            <a:avLst/>
          </a:prstGeom>
          <a:noFill/>
        </p:spPr>
        <p:txBody>
          <a:bodyPr wrap="none" lIns="75589" tIns="37795" rIns="75589" bIns="37795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Calibri"/>
              </a:rPr>
              <a:t>Solution: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24225" y="1209011"/>
            <a:ext cx="7766821" cy="918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9248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024" y="2427449"/>
            <a:ext cx="2014819" cy="1982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9606" y="2648419"/>
            <a:ext cx="2664992" cy="2357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9495" y="2680572"/>
            <a:ext cx="1500397" cy="1714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02528" y="1310800"/>
            <a:ext cx="1154152" cy="491827"/>
          </a:xfrm>
          <a:prstGeom prst="rect">
            <a:avLst/>
          </a:prstGeom>
          <a:noFill/>
          <a:ln>
            <a:noFill/>
          </a:ln>
        </p:spPr>
        <p:txBody>
          <a:bodyPr wrap="square" lIns="75589" tIns="37795" rIns="75589" bIns="37795" rtlCol="0">
            <a:spAutoFit/>
          </a:bodyPr>
          <a:lstStyle/>
          <a:p>
            <a:pPr defTabSz="685800"/>
            <a:r>
              <a:rPr lang="en-IN" sz="2700" b="1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9605" y="2987281"/>
            <a:ext cx="5222810" cy="20362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30950" y="3251715"/>
            <a:ext cx="1986240" cy="3215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2529" y="3634037"/>
            <a:ext cx="4051072" cy="21434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26911" y="3928691"/>
            <a:ext cx="3765282" cy="20362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76838" y="4217034"/>
            <a:ext cx="1293200" cy="28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71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5181600" cy="792162"/>
          </a:xfrm>
        </p:spPr>
        <p:txBody>
          <a:bodyPr/>
          <a:lstStyle/>
          <a:p>
            <a:r>
              <a:rPr lang="en-US" b="1" dirty="0"/>
              <a:t>Problem: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1600200"/>
            <a:ext cx="8305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defTabSz="6858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FF0000"/>
                </a:solidFill>
                <a:latin typeface="Calibri"/>
              </a:rPr>
              <a:t>Two ballpoint pens  are selected at random form a box that contains  blue pens, 2 red pens and 3 green pens. If X is the number of blue pens selected and Y is the number of red pens selected, find  the joint probability function f(</a:t>
            </a:r>
            <a:r>
              <a:rPr lang="en-US" sz="2000" dirty="0" err="1">
                <a:solidFill>
                  <a:srgbClr val="FF0000"/>
                </a:solidFill>
                <a:latin typeface="Calibri"/>
              </a:rPr>
              <a:t>x,y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)</a:t>
            </a:r>
          </a:p>
          <a:p>
            <a:pPr marL="342900" indent="-342900" algn="just" defTabSz="685800"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prstClr val="black"/>
                </a:solidFill>
                <a:latin typeface="Calibri"/>
              </a:rPr>
              <a:t>Solution:</a:t>
            </a:r>
          </a:p>
          <a:p>
            <a:pPr algn="just" defTabSz="685800"/>
            <a:r>
              <a:rPr lang="en-US" sz="2000" dirty="0">
                <a:solidFill>
                  <a:prstClr val="black"/>
                </a:solidFill>
                <a:latin typeface="Calibri"/>
              </a:rPr>
              <a:t>The possible pairs of values (</a:t>
            </a:r>
            <a:r>
              <a:rPr lang="en-US" sz="2000" dirty="0" err="1">
                <a:solidFill>
                  <a:prstClr val="black"/>
                </a:solidFill>
                <a:latin typeface="Calibri"/>
              </a:rPr>
              <a:t>x,y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) are (0,0),(0,1),(1,0),(1,1),(0,2),(2,0)</a:t>
            </a:r>
          </a:p>
          <a:p>
            <a:pPr algn="just" defTabSz="685800"/>
            <a:r>
              <a:rPr lang="en-US" sz="2000" dirty="0">
                <a:solidFill>
                  <a:prstClr val="black"/>
                </a:solidFill>
                <a:latin typeface="Calibri"/>
              </a:rPr>
              <a:t>The joint probability distribution can be represented by the formula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48290" y="4304914"/>
            <a:ext cx="7128910" cy="1638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9110687"/>
              </p:ext>
            </p:extLst>
          </p:nvPr>
        </p:nvGraphicFramePr>
        <p:xfrm>
          <a:off x="905656" y="2577474"/>
          <a:ext cx="7171542" cy="2971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95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5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5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5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5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5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5121">
                <a:tc rowSpan="2" gridSpan="2">
                  <a:txBody>
                    <a:bodyPr/>
                    <a:lstStyle/>
                    <a:p>
                      <a:pPr algn="ctr"/>
                      <a:r>
                        <a:rPr lang="en-US" sz="2800" i="1" dirty="0"/>
                        <a:t>f(</a:t>
                      </a:r>
                      <a:r>
                        <a:rPr lang="en-US" sz="2800" i="1" dirty="0" err="1"/>
                        <a:t>x,y</a:t>
                      </a:r>
                      <a:r>
                        <a:rPr lang="en-US" sz="2800" i="1" dirty="0"/>
                        <a:t>)</a:t>
                      </a:r>
                    </a:p>
                  </a:txBody>
                  <a:tcPr marL="68580" marR="68580" marT="34290" marB="34290"/>
                </a:tc>
                <a:tc rowSpan="2"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2"/>
                          </a:solidFill>
                        </a:rPr>
                        <a:t>X</a:t>
                      </a: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Rows </a:t>
                      </a:r>
                    </a:p>
                    <a:p>
                      <a:pPr algn="ctr"/>
                      <a:r>
                        <a:rPr lang="en-US" sz="2800" dirty="0"/>
                        <a:t>Total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121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2"/>
                          </a:solidFill>
                        </a:rPr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2"/>
                          </a:solidFill>
                        </a:rPr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2"/>
                          </a:solidFill>
                        </a:rPr>
                        <a:t>2</a:t>
                      </a:r>
                    </a:p>
                  </a:txBody>
                  <a:tcPr marL="68580" marR="68580" marT="34290" marB="34290"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121">
                <a:tc rowSpan="3"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  <a:p>
                      <a:pPr algn="ctr"/>
                      <a:endParaRPr lang="en-US" sz="2800" b="1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3/2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9/2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3/2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5/2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12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3/1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3/1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3/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12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/2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/2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5121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Columns Total</a:t>
                      </a: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5/1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5/2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3/2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3373" y="457200"/>
            <a:ext cx="3541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600" b="1" dirty="0">
                <a:solidFill>
                  <a:srgbClr val="1F497D"/>
                </a:solidFill>
                <a:latin typeface="Calibri"/>
              </a:rPr>
              <a:t>Joint distribution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28600" y="1638788"/>
            <a:ext cx="8534400" cy="8909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224" y="3402222"/>
            <a:ext cx="3922466" cy="219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3736317"/>
            <a:ext cx="1386081" cy="2250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224" y="4134416"/>
            <a:ext cx="864515" cy="2089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3593" y="4699872"/>
            <a:ext cx="6344007" cy="147232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8171" y="3068723"/>
            <a:ext cx="800268" cy="284077"/>
          </a:xfrm>
          <a:prstGeom prst="rect">
            <a:avLst/>
          </a:prstGeom>
          <a:noFill/>
        </p:spPr>
        <p:txBody>
          <a:bodyPr wrap="none" lIns="75589" tIns="37795" rIns="75589" bIns="37795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Calibri"/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312578847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89736" y="1410264"/>
            <a:ext cx="8220863" cy="1485336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152400" y="1143000"/>
            <a:ext cx="8763000" cy="3621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5589" tIns="37795" rIns="75589" bIns="37795">
            <a:spAutoFit/>
          </a:bodyPr>
          <a:lstStyle/>
          <a:p>
            <a:pPr algn="just" defTabSz="685800"/>
            <a:r>
              <a:rPr lang="en-US" sz="19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Q.9 A candy company distributed boxes of chocolates with a mixture of creams, toffees, and nuts coated in both light and dark chocolate.  For a randomly selected box, let X and Y, respectively, be the proportions of the light and dark chocolates that are creams and suppose that the joint density function is </a:t>
            </a:r>
          </a:p>
          <a:p>
            <a:pPr algn="just" defTabSz="685800"/>
            <a:endParaRPr lang="en-US" sz="195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just" defTabSz="685800">
              <a:lnSpc>
                <a:spcPct val="150000"/>
              </a:lnSpc>
            </a:pPr>
            <a:endParaRPr lang="en-US" sz="195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just" defTabSz="685800">
              <a:lnSpc>
                <a:spcPct val="150000"/>
              </a:lnSpc>
            </a:pPr>
            <a:r>
              <a:rPr lang="en-US" sz="19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) Verify whether</a:t>
            </a:r>
          </a:p>
          <a:p>
            <a:pPr algn="just" defTabSz="685800">
              <a:lnSpc>
                <a:spcPct val="150000"/>
              </a:lnSpc>
            </a:pPr>
            <a:r>
              <a:rPr lang="en-US" sz="19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) Find P[(X,Y)  A], where A is the region {(</a:t>
            </a:r>
            <a:r>
              <a:rPr lang="en-US" sz="195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19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| 0&lt;x&lt;½,¼&lt;y&lt;½}</a:t>
            </a:r>
          </a:p>
          <a:p>
            <a:pPr algn="just" defTabSz="685800"/>
            <a:r>
              <a:rPr lang="en-US" sz="19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) Find g(x) and h(y) for the joint density function.</a:t>
            </a:r>
          </a:p>
          <a:p>
            <a:pPr defTabSz="685800">
              <a:lnSpc>
                <a:spcPct val="150000"/>
              </a:lnSpc>
            </a:pPr>
            <a:endParaRPr lang="en-US" sz="1950" dirty="0">
              <a:solidFill>
                <a:srgbClr val="800080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381004" y="2353257"/>
          <a:ext cx="5173663" cy="7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2590800" imgH="482600" progId="Equation.3">
                  <p:embed/>
                </p:oleObj>
              </mc:Choice>
              <mc:Fallback>
                <p:oleObj name="Equation" r:id="rId4" imgW="2590800" imgH="482600" progId="Equation.3">
                  <p:embed/>
                  <p:pic>
                    <p:nvPicPr>
                      <p:cNvPr id="143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4" y="2353257"/>
                        <a:ext cx="5173663" cy="722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2666999" y="4252746"/>
          <a:ext cx="2514600" cy="77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285920" imgH="517320" progId="Equation.3">
                  <p:embed/>
                </p:oleObj>
              </mc:Choice>
              <mc:Fallback>
                <p:oleObj name="Equation" r:id="rId6" imgW="1285920" imgH="517320" progId="Equation.3">
                  <p:embed/>
                  <p:pic>
                    <p:nvPicPr>
                      <p:cNvPr id="143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9" y="4252746"/>
                        <a:ext cx="2514600" cy="775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914400" y="2057401"/>
          <a:ext cx="7086600" cy="343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2794000" imgH="1930400" progId="Equation.3">
                  <p:embed/>
                </p:oleObj>
              </mc:Choice>
              <mc:Fallback>
                <p:oleObj name="Equation" r:id="rId3" imgW="2794000" imgH="1930400" progId="Equation.3">
                  <p:embed/>
                  <p:pic>
                    <p:nvPicPr>
                      <p:cNvPr id="153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1"/>
                        <a:ext cx="7086600" cy="3430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52402" y="1085854"/>
            <a:ext cx="8535989" cy="90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5589" tIns="37795" rIns="75589" bIns="37795">
            <a:spAutoFit/>
          </a:bodyPr>
          <a:lstStyle/>
          <a:p>
            <a:pPr defTabSz="685800"/>
            <a:endParaRPr lang="en-US" sz="1350">
              <a:solidFill>
                <a:srgbClr val="800080"/>
              </a:solidFill>
              <a:latin typeface="Verdana" pitchFamily="34" charset="0"/>
            </a:endParaRPr>
          </a:p>
          <a:p>
            <a:pPr defTabSz="685800"/>
            <a:endParaRPr lang="en-US" sz="1350">
              <a:solidFill>
                <a:srgbClr val="800080"/>
              </a:solidFill>
              <a:latin typeface="Verdana" pitchFamily="34" charset="0"/>
            </a:endParaRPr>
          </a:p>
          <a:p>
            <a:pPr defTabSz="685800"/>
            <a:endParaRPr lang="en-US" sz="1350">
              <a:solidFill>
                <a:srgbClr val="800080"/>
              </a:solidFill>
              <a:latin typeface="Arial" charset="0"/>
            </a:endParaRPr>
          </a:p>
          <a:p>
            <a:pPr defTabSz="685800"/>
            <a:r>
              <a:rPr lang="en-US" sz="1350">
                <a:solidFill>
                  <a:srgbClr val="800080"/>
                </a:solidFill>
                <a:latin typeface="Arial" charset="0"/>
              </a:rPr>
              <a:t> </a:t>
            </a:r>
            <a:endParaRPr lang="en-US" sz="1350">
              <a:solidFill>
                <a:srgbClr val="80008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228601" y="2228851"/>
            <a:ext cx="354633" cy="284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75589" tIns="37795" rIns="75589" bIns="37795">
            <a:spAutoFit/>
          </a:bodyPr>
          <a:lstStyle/>
          <a:p>
            <a:pPr defTabSz="685800"/>
            <a:r>
              <a:rPr lang="en-US" sz="1350">
                <a:solidFill>
                  <a:srgbClr val="800080"/>
                </a:solidFill>
                <a:latin typeface="Arial" charset="0"/>
              </a:rPr>
              <a:t>a) </a:t>
            </a:r>
            <a:endParaRPr lang="en-US" sz="1350">
              <a:solidFill>
                <a:srgbClr val="80008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1447801" y="457200"/>
            <a:ext cx="5310188" cy="58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5589" tIns="37795" rIns="75589" bIns="37795">
            <a:spAutoFit/>
          </a:bodyPr>
          <a:lstStyle/>
          <a:p>
            <a:pPr defTabSz="685800"/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9</a:t>
            </a:r>
            <a:r>
              <a:rPr lang="en-US" sz="33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3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1371605" y="2000252"/>
          <a:ext cx="5705475" cy="357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2857500" imgH="2387600" progId="Equation.3">
                  <p:embed/>
                </p:oleObj>
              </mc:Choice>
              <mc:Fallback>
                <p:oleObj name="Equation" r:id="rId3" imgW="2857500" imgH="2387600" progId="Equation.3">
                  <p:embed/>
                  <p:pic>
                    <p:nvPicPr>
                      <p:cNvPr id="163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5" y="2000252"/>
                        <a:ext cx="5705475" cy="35754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381001" y="1943101"/>
            <a:ext cx="354633" cy="284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75589" tIns="37795" rIns="75589" bIns="37795">
            <a:spAutoFit/>
          </a:bodyPr>
          <a:lstStyle/>
          <a:p>
            <a:pPr defTabSz="685800"/>
            <a:r>
              <a:rPr lang="en-US" sz="1350">
                <a:solidFill>
                  <a:srgbClr val="800080"/>
                </a:solidFill>
                <a:latin typeface="Arial" charset="0"/>
              </a:rPr>
              <a:t>b) </a:t>
            </a:r>
            <a:endParaRPr lang="en-US" sz="1350">
              <a:solidFill>
                <a:srgbClr val="80008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6388" name="Text Box 8"/>
          <p:cNvSpPr txBox="1">
            <a:spLocks noChangeArrowheads="1"/>
          </p:cNvSpPr>
          <p:nvPr/>
        </p:nvSpPr>
        <p:spPr bwMode="auto">
          <a:xfrm>
            <a:off x="1447801" y="457200"/>
            <a:ext cx="5310188" cy="58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5589" tIns="37795" rIns="75589" bIns="37795">
            <a:spAutoFit/>
          </a:bodyPr>
          <a:lstStyle/>
          <a:p>
            <a:pPr defTabSz="685800"/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33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3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71518208-DF51-4636-9185-588F1B9742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D</a:t>
            </a:r>
            <a:r>
              <a:rPr lang="en-US" altLang="en-US" sz="2000" b="1" dirty="0">
                <a:latin typeface="+mn-lt"/>
              </a:rPr>
              <a:t>iscrete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b="1" dirty="0">
                <a:latin typeface="+mn-lt"/>
              </a:rPr>
              <a:t>random variables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>
                <a:latin typeface="+mn-lt"/>
              </a:rPr>
              <a:t>Number of sales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>
                <a:latin typeface="+mn-lt"/>
              </a:rPr>
              <a:t>Number of calls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>
                <a:latin typeface="+mn-lt"/>
              </a:rPr>
              <a:t>Shares of stock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>
                <a:latin typeface="+mn-lt"/>
              </a:rPr>
              <a:t>People in line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>
                <a:latin typeface="+mn-lt"/>
              </a:rPr>
              <a:t>Mistakes per page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C28ECCE4-7A3F-4271-B5DE-8C2EC63F9EC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5867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b="1" dirty="0"/>
              <a:t>Two Types of Random Variables</a:t>
            </a:r>
          </a:p>
        </p:txBody>
      </p:sp>
      <p:sp>
        <p:nvSpPr>
          <p:cNvPr id="23556" name="Rectangle 5">
            <a:extLst>
              <a:ext uri="{FF2B5EF4-FFF2-40B4-BE49-F238E27FC236}">
                <a16:creationId xmlns:a16="http://schemas.microsoft.com/office/drawing/2014/main" id="{034273DD-1A25-448F-B941-0EB0FDF623D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3962400"/>
            <a:ext cx="4038600" cy="2133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b="1" dirty="0"/>
              <a:t>Continuous</a:t>
            </a:r>
            <a:r>
              <a:rPr lang="en-US" altLang="en-US" sz="2000" dirty="0"/>
              <a:t> </a:t>
            </a:r>
            <a:r>
              <a:rPr lang="en-US" altLang="en-US" sz="2000" b="1" dirty="0"/>
              <a:t>random variables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/>
              <a:t>Length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/>
              <a:t>Depth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/>
              <a:t>Volume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/>
              <a:t>Time</a:t>
            </a:r>
          </a:p>
          <a:p>
            <a:pPr lvl="1" eaLnBrk="1" hangingPunct="1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/>
              <a:t>Weight</a:t>
            </a:r>
          </a:p>
        </p:txBody>
      </p:sp>
      <p:pic>
        <p:nvPicPr>
          <p:cNvPr id="23557" name="Picture 9" descr="C:\WINNT\Temporary Internet Files\Content.IE5\0SG27ZK7\MPj04117300000[1].jpg">
            <a:extLst>
              <a:ext uri="{FF2B5EF4-FFF2-40B4-BE49-F238E27FC236}">
                <a16:creationId xmlns:a16="http://schemas.microsoft.com/office/drawing/2014/main" id="{2AB6BC1C-5D0C-4A7B-87A1-1AB2B6112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26130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0" descr="C:\WINNT\Temporary Internet Files\Content.IE5\4NUK43N9\MPj04054340000[1].jpg">
            <a:extLst>
              <a:ext uri="{FF2B5EF4-FFF2-40B4-BE49-F238E27FC236}">
                <a16:creationId xmlns:a16="http://schemas.microsoft.com/office/drawing/2014/main" id="{7A6A0304-E5B9-4B27-B687-B74D705B9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38600"/>
            <a:ext cx="33528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838200" y="2118634"/>
          <a:ext cx="7556500" cy="79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3" imgW="3784600" imgH="533400" progId="Equation.3">
                  <p:embed/>
                </p:oleObj>
              </mc:Choice>
              <mc:Fallback>
                <p:oleObj name="Equation" r:id="rId3" imgW="3784600" imgH="533400" progId="Equation.3">
                  <p:embed/>
                  <p:pic>
                    <p:nvPicPr>
                      <p:cNvPr id="174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18634"/>
                        <a:ext cx="7556500" cy="798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1902996" y="3664356"/>
          <a:ext cx="5883275" cy="7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2946400" imgH="482600" progId="Equation.3">
                  <p:embed/>
                </p:oleObj>
              </mc:Choice>
              <mc:Fallback>
                <p:oleObj name="Equation" r:id="rId5" imgW="2946400" imgH="482600" progId="Equation.3">
                  <p:embed/>
                  <p:pic>
                    <p:nvPicPr>
                      <p:cNvPr id="174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996" y="3664356"/>
                        <a:ext cx="5883275" cy="722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259018" y="1740904"/>
            <a:ext cx="8839200" cy="329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5589" tIns="37795" rIns="75589" bIns="37795">
            <a:spAutoFit/>
          </a:bodyPr>
          <a:lstStyle/>
          <a:p>
            <a:pPr defTabSz="685800"/>
            <a:r>
              <a:rPr lang="en-US" sz="2325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y definition,</a:t>
            </a:r>
          </a:p>
          <a:p>
            <a:pPr defTabSz="685800"/>
            <a:endParaRPr lang="en-US" sz="2325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defTabSz="685800"/>
            <a:endParaRPr lang="en-US" sz="2325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defTabSz="685800"/>
            <a:endParaRPr lang="en-US" sz="2325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defTabSz="685800"/>
            <a:r>
              <a:rPr lang="en-US" sz="2325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r 0x 1, and g(x)=0 elsewhere.</a:t>
            </a:r>
          </a:p>
          <a:p>
            <a:pPr defTabSz="685800"/>
            <a:endParaRPr lang="en-US" sz="2325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defTabSz="685800"/>
            <a:r>
              <a:rPr lang="en-US" sz="2325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imilarly,</a:t>
            </a:r>
            <a:endParaRPr lang="en-US" sz="2325" i="1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defTabSz="685800"/>
            <a:endParaRPr lang="en-US" sz="2325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defTabSz="685800"/>
            <a:r>
              <a:rPr lang="en-US" sz="2325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r 0 y 1, and h(y)=0 elsewhere.</a:t>
            </a:r>
          </a:p>
        </p:txBody>
      </p:sp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1447801" y="76200"/>
            <a:ext cx="5310188" cy="58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5589" tIns="37795" rIns="75589" bIns="37795">
            <a:spAutoFit/>
          </a:bodyPr>
          <a:lstStyle/>
          <a:p>
            <a:pPr defTabSz="685800"/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sz="33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33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5486400" cy="1143000"/>
          </a:xfrm>
        </p:spPr>
        <p:txBody>
          <a:bodyPr/>
          <a:lstStyle/>
          <a:p>
            <a:r>
              <a:rPr lang="en-US" b="1" dirty="0"/>
              <a:t>Problem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095" y="2093939"/>
            <a:ext cx="806096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650" b="1" dirty="0">
                <a:solidFill>
                  <a:srgbClr val="F79646">
                    <a:lumMod val="50000"/>
                  </a:srgbClr>
                </a:solidFill>
                <a:latin typeface="Calibri"/>
              </a:rPr>
              <a:t>Find ‘K’ if the joint probability density function of a </a:t>
            </a:r>
            <a:r>
              <a:rPr lang="en-US" sz="1650" b="1" dirty="0" err="1">
                <a:solidFill>
                  <a:srgbClr val="F79646">
                    <a:lumMod val="50000"/>
                  </a:srgbClr>
                </a:solidFill>
                <a:latin typeface="Calibri"/>
              </a:rPr>
              <a:t>bivariate</a:t>
            </a:r>
            <a:r>
              <a:rPr lang="en-US" sz="1650" b="1" dirty="0">
                <a:solidFill>
                  <a:srgbClr val="F79646">
                    <a:lumMod val="50000"/>
                  </a:srgbClr>
                </a:solidFill>
                <a:latin typeface="Calibri"/>
              </a:rPr>
              <a:t> random variable (X,Y) is given b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95048" y="2784170"/>
          <a:ext cx="4972578" cy="96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2361960" imgH="457200" progId="Equation.3">
                  <p:embed/>
                </p:oleObj>
              </mc:Choice>
              <mc:Fallback>
                <p:oleObj name="Equation" r:id="rId3" imgW="2361960" imgH="457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48" y="2784170"/>
                        <a:ext cx="4972578" cy="9624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21011" y="1428478"/>
            <a:ext cx="7387670" cy="5733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012" y="2591472"/>
            <a:ext cx="3608097" cy="1821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581" y="2852780"/>
            <a:ext cx="1800476" cy="1875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870" y="3119447"/>
            <a:ext cx="3572374" cy="1821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7598" y="3380754"/>
            <a:ext cx="2993648" cy="11628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t="1" r="19252" b="3697"/>
          <a:stretch/>
        </p:blipFill>
        <p:spPr>
          <a:xfrm>
            <a:off x="838873" y="4622678"/>
            <a:ext cx="2665403" cy="2270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58201" y="2544584"/>
            <a:ext cx="2057687" cy="18219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9"/>
          <a:srcRect t="-1" r="57100" b="4817"/>
          <a:stretch/>
        </p:blipFill>
        <p:spPr>
          <a:xfrm>
            <a:off x="5581672" y="2782238"/>
            <a:ext cx="1339454" cy="22442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0"/>
          <a:srcRect r="34236" b="-1572"/>
          <a:stretch/>
        </p:blipFill>
        <p:spPr>
          <a:xfrm>
            <a:off x="6443926" y="3256673"/>
            <a:ext cx="1216967" cy="20682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94756" y="3783964"/>
            <a:ext cx="2586398" cy="21970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88649" y="4092488"/>
            <a:ext cx="1343213" cy="20362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16019" y="4362260"/>
            <a:ext cx="2543531" cy="16075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87826" y="4597609"/>
            <a:ext cx="1536121" cy="28400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816022" y="4967778"/>
            <a:ext cx="1328923" cy="19290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415727" y="3019974"/>
            <a:ext cx="1743318" cy="203627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4786750" y="2411059"/>
            <a:ext cx="11231" cy="27899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89381" y="4872143"/>
            <a:ext cx="543001" cy="3000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415729" y="3482470"/>
            <a:ext cx="671606" cy="21970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308171" y="2311062"/>
            <a:ext cx="800268" cy="284077"/>
          </a:xfrm>
          <a:prstGeom prst="rect">
            <a:avLst/>
          </a:prstGeom>
          <a:noFill/>
        </p:spPr>
        <p:txBody>
          <a:bodyPr wrap="none" lIns="75589" tIns="37795" rIns="75589" bIns="37795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Calibri"/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85109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008" y="2526980"/>
            <a:ext cx="3072242" cy="1982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681" y="2773922"/>
            <a:ext cx="3508072" cy="1929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750" y="2757845"/>
            <a:ext cx="3193702" cy="2250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6683" y="3049116"/>
            <a:ext cx="4008203" cy="1714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6681" y="3302875"/>
            <a:ext cx="1350357" cy="2143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2528" y="1134284"/>
            <a:ext cx="1154152" cy="491827"/>
          </a:xfrm>
          <a:prstGeom prst="rect">
            <a:avLst/>
          </a:prstGeom>
          <a:noFill/>
          <a:ln>
            <a:noFill/>
          </a:ln>
        </p:spPr>
        <p:txBody>
          <a:bodyPr wrap="square" lIns="75589" tIns="37795" rIns="75589" bIns="37795" rtlCol="0">
            <a:spAutoFit/>
          </a:bodyPr>
          <a:lstStyle/>
          <a:p>
            <a:pPr defTabSz="685800"/>
            <a:r>
              <a:rPr lang="en-IN" sz="2700" b="1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3381" y="2354079"/>
            <a:ext cx="3608097" cy="182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35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5F3ECF6-EDFA-6152-B578-3BBE2ADA43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endParaRPr lang="en-US" sz="4800" dirty="0"/>
          </a:p>
          <a:p>
            <a:pPr algn="ctr"/>
            <a:endParaRPr lang="en-US" sz="4800" dirty="0"/>
          </a:p>
          <a:p>
            <a:pPr algn="ctr"/>
            <a:r>
              <a:rPr lang="en-US" sz="4800" dirty="0"/>
              <a:t>Thank You !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20200885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443A2A71-6DA9-4905-9C06-05A252A3D1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 fontScale="92500"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The </a:t>
            </a:r>
            <a:r>
              <a:rPr lang="en-US" altLang="en-US" u="sng" dirty="0">
                <a:latin typeface="+mn-lt"/>
              </a:rPr>
              <a:t>probability distribution</a:t>
            </a:r>
            <a:r>
              <a:rPr lang="en-US" altLang="en-US" dirty="0">
                <a:latin typeface="+mn-lt"/>
              </a:rPr>
              <a:t> for a random variable describes how probabilities are distributed over the values of the random variable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The probability distribution is defined by a </a:t>
            </a:r>
            <a:r>
              <a:rPr lang="en-US" altLang="en-US" u="sng" dirty="0">
                <a:latin typeface="+mn-lt"/>
              </a:rPr>
              <a:t>probability function</a:t>
            </a:r>
            <a:r>
              <a:rPr lang="en-US" altLang="en-US" dirty="0">
                <a:latin typeface="+mn-lt"/>
              </a:rPr>
              <a:t>, denoted by </a:t>
            </a:r>
            <a:r>
              <a:rPr lang="en-US" altLang="en-US" i="1" dirty="0">
                <a:latin typeface="+mn-lt"/>
              </a:rPr>
              <a:t>f</a:t>
            </a:r>
            <a:r>
              <a:rPr lang="en-US" altLang="en-US" dirty="0">
                <a:latin typeface="+mn-lt"/>
              </a:rPr>
              <a:t>(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dirty="0">
                <a:latin typeface="+mn-lt"/>
              </a:rPr>
              <a:t>), which provides the probability for each value of the random variable.</a:t>
            </a:r>
          </a:p>
          <a:p>
            <a:pPr algn="just"/>
            <a:r>
              <a:rPr lang="en-US" altLang="en-US" dirty="0">
                <a:latin typeface="+mn-lt"/>
              </a:rPr>
              <a:t>The required conditions for a discrete probability function are: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			      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u="sng" dirty="0"/>
              <a:t>&gt;</a:t>
            </a:r>
            <a:r>
              <a:rPr lang="en-US" altLang="en-US" dirty="0"/>
              <a:t> 0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			     </a:t>
            </a:r>
            <a:r>
              <a:rPr lang="en-US" altLang="en-US" dirty="0">
                <a:latin typeface="Symbol" panose="05050102010706020507" pitchFamily="18" charset="2"/>
              </a:rPr>
              <a:t>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1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We can describe a discrete probability distribution with a </a:t>
            </a:r>
            <a:r>
              <a:rPr lang="en-US" altLang="en-US" dirty="0">
                <a:solidFill>
                  <a:srgbClr val="C00000"/>
                </a:solidFill>
                <a:latin typeface="+mn-lt"/>
              </a:rPr>
              <a:t>table, graph, or equation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Advantage: once the probability distribution is known, it is relatively easy to determine the probability of a variety of events that may be of interest to the decision maker.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altLang="en-US" dirty="0">
              <a:latin typeface="+mn-lt"/>
            </a:endParaRPr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67F08ED4-C4A3-41AB-82BD-22FDE907E1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5638800" cy="792162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US" sz="3200" b="1" dirty="0"/>
              <a:t>Discrete Probability Distribu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9725607-01D8-4F79-AB66-1808363161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Probability Distributions for Discrete Random Variables</a:t>
            </a:r>
          </a:p>
        </p:txBody>
      </p:sp>
      <p:sp>
        <p:nvSpPr>
          <p:cNvPr id="25603" name="Rectangle 4">
            <a:extLst>
              <a:ext uri="{FF2B5EF4-FFF2-40B4-BE49-F238E27FC236}">
                <a16:creationId xmlns:a16="http://schemas.microsoft.com/office/drawing/2014/main" id="{0C233A73-0449-4E38-B351-E72852B014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475163" cy="41148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Say a random variable </a:t>
            </a:r>
            <a:r>
              <a:rPr lang="en-US" altLang="en-US" sz="2800" i="1" dirty="0"/>
              <a:t>x</a:t>
            </a:r>
            <a:r>
              <a:rPr lang="en-US" altLang="en-US" sz="2800" dirty="0"/>
              <a:t> follows this pattern: </a:t>
            </a:r>
            <a:r>
              <a:rPr lang="en-US" altLang="en-US" sz="2800" i="1" dirty="0"/>
              <a:t>p(x)</a:t>
            </a:r>
            <a:r>
              <a:rPr lang="en-US" altLang="en-US" sz="2800" dirty="0"/>
              <a:t> = (.3)(.7)</a:t>
            </a:r>
            <a:r>
              <a:rPr lang="en-US" altLang="en-US" sz="2800" i="1" baseline="30000" dirty="0"/>
              <a:t>x</a:t>
            </a:r>
            <a:r>
              <a:rPr lang="en-US" altLang="en-US" sz="2800" baseline="30000" dirty="0"/>
              <a:t>-1  	</a:t>
            </a:r>
            <a:r>
              <a:rPr lang="en-US" altLang="en-US" sz="2800" dirty="0"/>
              <a:t>for </a:t>
            </a:r>
            <a:r>
              <a:rPr lang="en-US" altLang="en-US" sz="2800" i="1" dirty="0"/>
              <a:t>x</a:t>
            </a:r>
            <a:r>
              <a:rPr lang="en-US" altLang="en-US" sz="2800" dirty="0"/>
              <a:t> &gt;0.</a:t>
            </a:r>
          </a:p>
          <a:p>
            <a:pPr eaLnBrk="1" hangingPunct="1"/>
            <a:endParaRPr lang="en-US" altLang="en-US" sz="2800" dirty="0"/>
          </a:p>
          <a:p>
            <a:pPr lvl="1" eaLnBrk="1" hangingPunct="1"/>
            <a:r>
              <a:rPr lang="en-US" altLang="en-US" sz="2400" dirty="0"/>
              <a:t>This table gives the probabilities (rounded to two digits) for </a:t>
            </a:r>
            <a:r>
              <a:rPr lang="en-US" altLang="en-US" sz="2400" i="1" dirty="0"/>
              <a:t>x</a:t>
            </a:r>
            <a:r>
              <a:rPr lang="en-US" altLang="en-US" sz="2400" dirty="0"/>
              <a:t> between 1 and 10.</a:t>
            </a:r>
          </a:p>
        </p:txBody>
      </p:sp>
      <p:graphicFrame>
        <p:nvGraphicFramePr>
          <p:cNvPr id="19487" name="Group 31">
            <a:extLst>
              <a:ext uri="{FF2B5EF4-FFF2-40B4-BE49-F238E27FC236}">
                <a16:creationId xmlns:a16="http://schemas.microsoft.com/office/drawing/2014/main" id="{FF63D721-8674-4F5A-97FE-8BF34C8F3878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4800600" y="1600200"/>
          <a:ext cx="3754438" cy="4648200"/>
        </p:xfrm>
        <a:graphic>
          <a:graphicData uri="http://schemas.openxmlformats.org/drawingml/2006/table">
            <a:tbl>
              <a:tblPr/>
              <a:tblGrid>
                <a:gridCol w="1878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6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57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5642" name="Slide Number Placeholder 4">
            <a:extLst>
              <a:ext uri="{FF2B5EF4-FFF2-40B4-BE49-F238E27FC236}">
                <a16:creationId xmlns:a16="http://schemas.microsoft.com/office/drawing/2014/main" id="{F760010A-1937-476E-A8D0-2CF02C807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0A6D9BB-0D73-4FBB-AF11-6F1AA91215F2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25643" name="Footer Placeholder 5">
            <a:extLst>
              <a:ext uri="{FF2B5EF4-FFF2-40B4-BE49-F238E27FC236}">
                <a16:creationId xmlns:a16="http://schemas.microsoft.com/office/drawing/2014/main" id="{5D577463-9D91-4E54-B83F-FF01B4A3F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McClave, Statistics, 11th ed. Chapter 4: Discrete Random Variable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>
            <a:extLst>
              <a:ext uri="{FF2B5EF4-FFF2-40B4-BE49-F238E27FC236}">
                <a16:creationId xmlns:a16="http://schemas.microsoft.com/office/drawing/2014/main" id="{5F2B911C-E7A9-427A-A749-ED187138C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4103688"/>
            <a:ext cx="3819525" cy="55086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4C42F565-6D50-43E9-9C4A-DE5EE9D3B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2308225"/>
            <a:ext cx="2655887" cy="5508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C458B275-6574-4032-A238-A53D4CAC2E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solidFill>
            <a:schemeClr val="bg1"/>
          </a:solidFill>
          <a:ln/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The </a:t>
            </a:r>
            <a:r>
              <a:rPr lang="en-US" altLang="en-US" u="sng" dirty="0">
                <a:latin typeface="+mn-lt"/>
              </a:rPr>
              <a:t>expected value</a:t>
            </a:r>
            <a:r>
              <a:rPr lang="en-US" altLang="en-US" dirty="0">
                <a:latin typeface="+mn-lt"/>
              </a:rPr>
              <a:t>, or mean, of a random variable is a measure of its central location.</a:t>
            </a:r>
          </a:p>
          <a:p>
            <a:pPr lvl="1" algn="just">
              <a:lnSpc>
                <a:spcPct val="90000"/>
              </a:lnSpc>
              <a:buFont typeface="Courier New" panose="02070309020205020404" pitchFamily="49" charset="0"/>
              <a:buChar char="o"/>
            </a:pPr>
            <a:r>
              <a:rPr lang="en-US" altLang="en-US" dirty="0">
                <a:latin typeface="+mn-lt"/>
              </a:rPr>
              <a:t>The mean or Expected value of a discrete random variable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dirty="0"/>
              <a:t>				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i="1" dirty="0"/>
              <a:t>                                               E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 = </a:t>
            </a:r>
            <a:r>
              <a:rPr lang="en-US" altLang="en-US" sz="1800" i="1" dirty="0">
                <a:latin typeface="Symbol" panose="05050102010706020507" pitchFamily="18" charset="2"/>
              </a:rPr>
              <a:t></a:t>
            </a:r>
            <a:r>
              <a:rPr lang="en-US" altLang="en-US" sz="1800" dirty="0"/>
              <a:t> = </a:t>
            </a:r>
            <a:r>
              <a:rPr lang="en-US" altLang="en-US" sz="1800" dirty="0">
                <a:latin typeface="Symbol" panose="05050102010706020507" pitchFamily="18" charset="2"/>
              </a:rPr>
              <a:t></a:t>
            </a:r>
            <a:r>
              <a:rPr lang="en-US" altLang="en-US" sz="1800" i="1" dirty="0" err="1"/>
              <a:t>xf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/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dirty="0">
                <a:latin typeface="+mn-lt"/>
              </a:rPr>
              <a:t>The </a:t>
            </a:r>
            <a:r>
              <a:rPr lang="en-US" altLang="en-US" u="sng" dirty="0">
                <a:latin typeface="+mn-lt"/>
              </a:rPr>
              <a:t>variance</a:t>
            </a:r>
            <a:r>
              <a:rPr lang="en-US" altLang="en-US" dirty="0">
                <a:latin typeface="+mn-lt"/>
              </a:rPr>
              <a:t> summarizes the variability in the values of a random variable.</a:t>
            </a:r>
          </a:p>
          <a:p>
            <a:pPr lvl="1" algn="just">
              <a:lnSpc>
                <a:spcPct val="90000"/>
              </a:lnSpc>
              <a:buFont typeface="Courier New" panose="02070309020205020404" pitchFamily="49" charset="0"/>
              <a:buChar char="o"/>
            </a:pPr>
            <a:r>
              <a:rPr lang="en-US" altLang="en-US" dirty="0">
                <a:latin typeface="+mn-lt"/>
              </a:rPr>
              <a:t>Variance of a discrete random variable: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dirty="0"/>
              <a:t>			   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dirty="0"/>
              <a:t>                                           Var(</a:t>
            </a:r>
            <a:r>
              <a:rPr lang="en-US" altLang="en-US" sz="1800" i="1" dirty="0"/>
              <a:t>x</a:t>
            </a:r>
            <a:r>
              <a:rPr lang="en-US" altLang="en-US" sz="1800" dirty="0"/>
              <a:t>) = </a:t>
            </a:r>
            <a:r>
              <a:rPr lang="en-US" altLang="en-US" sz="1800" i="1" dirty="0">
                <a:latin typeface="Symbol" panose="05050102010706020507" pitchFamily="18" charset="2"/>
              </a:rPr>
              <a:t> 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 = </a:t>
            </a:r>
            <a:r>
              <a:rPr lang="en-US" altLang="en-US" sz="1800" dirty="0">
                <a:latin typeface="Symbol" panose="05050102010706020507" pitchFamily="18" charset="2"/>
              </a:rPr>
              <a:t>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 - </a:t>
            </a:r>
            <a:r>
              <a:rPr lang="en-US" altLang="en-US" sz="1800" i="1" dirty="0">
                <a:latin typeface="Symbol" panose="05050102010706020507" pitchFamily="18" charset="2"/>
              </a:rPr>
              <a:t></a:t>
            </a:r>
            <a:r>
              <a:rPr lang="en-US" altLang="en-US" sz="1800" dirty="0"/>
              <a:t>)</a:t>
            </a:r>
            <a:r>
              <a:rPr lang="en-US" altLang="en-US" sz="1800" baseline="30000" dirty="0"/>
              <a:t>2</a:t>
            </a:r>
            <a:r>
              <a:rPr lang="en-US" altLang="en-US" sz="1800" i="1" dirty="0"/>
              <a:t>f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1800" dirty="0"/>
              <a:t>The </a:t>
            </a:r>
            <a:r>
              <a:rPr lang="en-US" altLang="en-US" sz="1800" u="sng" dirty="0"/>
              <a:t>standard deviation</a:t>
            </a:r>
            <a:r>
              <a:rPr lang="en-US" altLang="en-US" sz="1800" dirty="0"/>
              <a:t>, </a:t>
            </a:r>
            <a:r>
              <a:rPr lang="en-US" altLang="en-US" sz="1800" i="1" dirty="0">
                <a:latin typeface="Symbol" panose="05050102010706020507" pitchFamily="18" charset="2"/>
              </a:rPr>
              <a:t></a:t>
            </a:r>
            <a:r>
              <a:rPr lang="en-US" altLang="en-US" sz="1800" dirty="0"/>
              <a:t>, is defined as the positive square root of the variance.</a:t>
            </a:r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FF8A8673-3D6F-41D5-87F6-8767DC7AC2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6038850" cy="868362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sz="3600" b="1" dirty="0"/>
              <a:t>Expected Value and Variance</a:t>
            </a:r>
          </a:p>
        </p:txBody>
      </p:sp>
    </p:spTree>
    <p:extLst>
      <p:ext uri="{BB962C8B-B14F-4D97-AF65-F5344CB8AC3E}">
        <p14:creationId xmlns:p14="http://schemas.microsoft.com/office/powerpoint/2010/main" val="3472870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S1-21-ISM-Session 3-20th_&amp;_21st_Nov_202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9</Words>
  <Application>Microsoft Office PowerPoint</Application>
  <PresentationFormat>On-screen Show (4:3)</PresentationFormat>
  <Paragraphs>373</Paragraphs>
  <Slides>64</Slides>
  <Notes>11</Notes>
  <HiddenSlides>0</HiddenSlides>
  <MMClips>0</MMClips>
  <ScaleCrop>false</ScaleCrop>
  <HeadingPairs>
    <vt:vector size="4" baseType="variant">
      <vt:variant>
        <vt:lpstr>Theme</vt:lpstr>
      </vt:variant>
      <vt:variant>
        <vt:i4>4</vt:i4>
      </vt:variant>
      <vt:variant>
        <vt:lpstr>Slide Titles</vt:lpstr>
      </vt:variant>
      <vt:variant>
        <vt:i4>64</vt:i4>
      </vt:variant>
    </vt:vector>
  </HeadingPairs>
  <TitlesOfParts>
    <vt:vector size="68" baseType="lpstr">
      <vt:lpstr>Office Theme</vt:lpstr>
      <vt:lpstr>1_Office Theme</vt:lpstr>
      <vt:lpstr>3_Office Theme</vt:lpstr>
      <vt:lpstr>S1-21-ISM-Session 3-20th_&amp;_21st_Nov_2021</vt:lpstr>
      <vt:lpstr>PowerPoint Presentation</vt:lpstr>
      <vt:lpstr>Session-5 Agenda</vt:lpstr>
      <vt:lpstr>Random Variables</vt:lpstr>
      <vt:lpstr>Random Variables</vt:lpstr>
      <vt:lpstr>Types of random Variables</vt:lpstr>
      <vt:lpstr>Two Types of Random Variables</vt:lpstr>
      <vt:lpstr>Discrete Probability Distributions</vt:lpstr>
      <vt:lpstr>Probability Distributions for Discrete Random Variables</vt:lpstr>
      <vt:lpstr>Expected Value and Variance</vt:lpstr>
      <vt:lpstr>Rules of Expected Value</vt:lpstr>
      <vt:lpstr>Variability of Discrete Random Variables</vt:lpstr>
      <vt:lpstr>Rules of variability</vt:lpstr>
      <vt:lpstr>Example:  </vt:lpstr>
      <vt:lpstr>Example:  JSL Appliances</vt:lpstr>
      <vt:lpstr>Example : JSL Appliances</vt:lpstr>
      <vt:lpstr>Example:  JSL Appliances</vt:lpstr>
      <vt:lpstr>Example:  JSL Appliances</vt:lpstr>
      <vt:lpstr>Example:  JSL Appliances</vt:lpstr>
      <vt:lpstr>Discrete Uniform Probability Distribution</vt:lpstr>
      <vt:lpstr>PowerPoint Presentation</vt:lpstr>
      <vt:lpstr>PowerPoint Presentation</vt:lpstr>
      <vt:lpstr>PowerPoint Presentation</vt:lpstr>
      <vt:lpstr>PowerPoint Presentation</vt:lpstr>
      <vt:lpstr>Continuous Probability Dis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: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media Computing Lectures</dc:title>
  <dc:subject>Multimedia Computing</dc:subject>
  <dc:creator/>
  <cp:keywords>Abhishek Thakur</cp:keywords>
  <dc:description>For Online / Offline series</dc:description>
  <cp:lastModifiedBy>yvk ravikumar</cp:lastModifiedBy>
  <cp:revision>47</cp:revision>
  <dcterms:created xsi:type="dcterms:W3CDTF">2014-08-22T12:03:57Z</dcterms:created>
  <dcterms:modified xsi:type="dcterms:W3CDTF">2022-12-10T04:46:04Z</dcterms:modified>
  <cp:contentStatus>Work In Progress</cp:contentStatus>
</cp:coreProperties>
</file>